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35" r:id="rId2"/>
    <p:sldId id="345" r:id="rId3"/>
    <p:sldId id="362" r:id="rId4"/>
    <p:sldId id="351" r:id="rId5"/>
    <p:sldId id="363" r:id="rId6"/>
    <p:sldId id="353" r:id="rId7"/>
    <p:sldId id="366" r:id="rId8"/>
    <p:sldId id="375" r:id="rId9"/>
    <p:sldId id="376" r:id="rId10"/>
    <p:sldId id="401" r:id="rId11"/>
    <p:sldId id="369" r:id="rId12"/>
    <p:sldId id="400" r:id="rId13"/>
    <p:sldId id="374" r:id="rId14"/>
    <p:sldId id="391" r:id="rId15"/>
    <p:sldId id="398" r:id="rId16"/>
    <p:sldId id="392" r:id="rId17"/>
    <p:sldId id="394" r:id="rId18"/>
    <p:sldId id="402" r:id="rId19"/>
    <p:sldId id="403" r:id="rId20"/>
    <p:sldId id="399" r:id="rId21"/>
    <p:sldId id="404" r:id="rId22"/>
    <p:sldId id="396" r:id="rId23"/>
    <p:sldId id="397" r:id="rId24"/>
    <p:sldId id="339" r:id="rId25"/>
    <p:sldId id="389" r:id="rId26"/>
    <p:sldId id="360" r:id="rId27"/>
    <p:sldId id="390" r:id="rId28"/>
    <p:sldId id="405" r:id="rId29"/>
  </p:sldIdLst>
  <p:sldSz cx="12192000" cy="6858000"/>
  <p:notesSz cx="7104063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0070C0"/>
    <a:srgbClr val="FF0000"/>
    <a:srgbClr val="FF00FF"/>
    <a:srgbClr val="FFCCCC"/>
    <a:srgbClr val="E1DF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06" autoAdjust="0"/>
    <p:restoredTop sz="92258" autoAdjust="0"/>
  </p:normalViewPr>
  <p:slideViewPr>
    <p:cSldViewPr snapToGrid="0">
      <p:cViewPr varScale="1">
        <p:scale>
          <a:sx n="75" d="100"/>
          <a:sy n="75" d="100"/>
        </p:scale>
        <p:origin x="60" y="1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690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-3246"/>
    </p:cViewPr>
  </p:sorterViewPr>
  <p:notesViewPr>
    <p:cSldViewPr snapToGrid="0">
      <p:cViewPr varScale="1">
        <p:scale>
          <a:sx n="90" d="100"/>
          <a:sy n="90" d="100"/>
        </p:scale>
        <p:origin x="35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8427" cy="513508"/>
          </a:xfrm>
          <a:prstGeom prst="rect">
            <a:avLst/>
          </a:prstGeom>
        </p:spPr>
        <p:txBody>
          <a:bodyPr vert="horz" lIns="94787" tIns="47393" rIns="94787" bIns="47393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993" y="1"/>
            <a:ext cx="3078427" cy="513508"/>
          </a:xfrm>
          <a:prstGeom prst="rect">
            <a:avLst/>
          </a:prstGeom>
        </p:spPr>
        <p:txBody>
          <a:bodyPr vert="horz" lIns="94787" tIns="47393" rIns="94787" bIns="47393" rtlCol="0"/>
          <a:lstStyle>
            <a:lvl1pPr algn="r">
              <a:defRPr sz="1200"/>
            </a:lvl1pPr>
          </a:lstStyle>
          <a:p>
            <a:fld id="{9546A311-2B34-44F8-9A03-04E42EFF15A3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7938"/>
            <a:ext cx="614203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87" tIns="47393" rIns="94787" bIns="47393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407" y="4925409"/>
            <a:ext cx="5683250" cy="4029879"/>
          </a:xfrm>
          <a:prstGeom prst="rect">
            <a:avLst/>
          </a:prstGeom>
        </p:spPr>
        <p:txBody>
          <a:bodyPr vert="horz" lIns="94787" tIns="47393" rIns="94787" bIns="47393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8427" cy="513507"/>
          </a:xfrm>
          <a:prstGeom prst="rect">
            <a:avLst/>
          </a:prstGeom>
        </p:spPr>
        <p:txBody>
          <a:bodyPr vert="horz" lIns="94787" tIns="47393" rIns="94787" bIns="47393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993" y="9721107"/>
            <a:ext cx="3078427" cy="513507"/>
          </a:xfrm>
          <a:prstGeom prst="rect">
            <a:avLst/>
          </a:prstGeom>
        </p:spPr>
        <p:txBody>
          <a:bodyPr vert="horz" lIns="94787" tIns="47393" rIns="94787" bIns="47393" rtlCol="0" anchor="b"/>
          <a:lstStyle>
            <a:lvl1pPr algn="r">
              <a:defRPr sz="1200"/>
            </a:lvl1pPr>
          </a:lstStyle>
          <a:p>
            <a:fld id="{08050E21-680B-432A-89C5-0756B2E918A0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0338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>
              <a:defRPr/>
            </a:pP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>
              <a:defRPr/>
            </a:pPr>
            <a:fld id="{C1701CDA-0A3C-48BC-9FF0-A44D6D9AE61F}" type="slidenum">
              <a:rPr lang="en-US" altLang="en-US"/>
              <a:pPr lvl="0"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74818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PRML</a:t>
            </a:r>
            <a:endParaRPr lang="en-US" altLang="ko-KR" dirty="0"/>
          </a:p>
          <a:p>
            <a:r>
              <a:rPr lang="en-US" altLang="ko-KR" dirty="0"/>
              <a:t>J. S. </a:t>
            </a:r>
            <a:r>
              <a:rPr lang="en-US" altLang="ko-KR" dirty="0" err="1"/>
              <a:t>Yedidia</a:t>
            </a:r>
            <a:r>
              <a:rPr lang="en-US" altLang="ko-KR" dirty="0"/>
              <a:t>, W. T. Freeman and Y. Weiss, "Constructing free-energy approximations and generalized belief propagation algorithms," in IEEE Transactions on Information Theory, vol. 51, no. 7, pp. 2282-2312, July 2005, </a:t>
            </a:r>
            <a:r>
              <a:rPr lang="en-US" altLang="ko-KR" dirty="0" err="1"/>
              <a:t>doi</a:t>
            </a:r>
            <a:r>
              <a:rPr lang="en-US" altLang="ko-KR" dirty="0"/>
              <a:t>: 10.1109/TIT.2005.850085.</a:t>
            </a:r>
          </a:p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100334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700" dirty="0"/>
              <a:t/>
            </a:r>
            <a:br>
              <a:rPr lang="en-US" altLang="ko-KR" sz="1700" dirty="0"/>
            </a:br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909550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700" dirty="0"/>
              <a:t/>
            </a:r>
            <a:br>
              <a:rPr lang="en-US" altLang="ko-KR" sz="1700" dirty="0"/>
            </a:br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81299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55728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24191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491678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228038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35553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36025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643603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225163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98495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43728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79311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sz="17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9811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1,2</a:t>
            </a:r>
            <a:r>
              <a:rPr lang="ko-KR" altLang="en-US" dirty="0"/>
              <a:t>번 디테일 </a:t>
            </a:r>
            <a:r>
              <a:rPr lang="en-US" altLang="ko-KR" dirty="0"/>
              <a:t>20, 21</a:t>
            </a:r>
            <a:r>
              <a:rPr lang="ko-KR" altLang="en-US" dirty="0"/>
              <a:t>페이지로 뿌리기</a:t>
            </a: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28622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7725" indent="-177725">
              <a:buFont typeface="Arial" panose="020B0604020202020204" pitchFamily="34" charset="0"/>
              <a:buChar char="•"/>
            </a:pP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24023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69696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68133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13919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26976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8700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7867">
              <a:defRPr/>
            </a:pPr>
            <a:endParaRPr lang="en-US" altLang="ko-KR" b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46478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8115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655984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57740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50E21-680B-432A-89C5-0756B2E918A0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83026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9179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954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45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351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570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933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10" name="그림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99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420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168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8317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318" y="83127"/>
            <a:ext cx="669783" cy="66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059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75000A-263B-4218-B9DA-5BAB91B1716E}" type="datetimeFigureOut">
              <a:rPr lang="ko-KR" altLang="en-US" smtClean="0"/>
              <a:pPr/>
              <a:t>2022-02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FA1E5C-48A0-42C2-8837-6619601D1BB5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0733525" y="5946081"/>
            <a:ext cx="1240549" cy="775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07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28.png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png"/><Relationship Id="rId18" Type="http://schemas.openxmlformats.org/officeDocument/2006/relationships/image" Target="../media/image42.png"/><Relationship Id="rId26" Type="http://schemas.openxmlformats.org/officeDocument/2006/relationships/image" Target="../media/image50.png"/><Relationship Id="rId39" Type="http://schemas.openxmlformats.org/officeDocument/2006/relationships/image" Target="../media/image470.png"/><Relationship Id="rId21" Type="http://schemas.openxmlformats.org/officeDocument/2006/relationships/image" Target="../media/image45.png"/><Relationship Id="rId34" Type="http://schemas.openxmlformats.org/officeDocument/2006/relationships/image" Target="../media/image56.png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svg"/><Relationship Id="rId20" Type="http://schemas.openxmlformats.org/officeDocument/2006/relationships/image" Target="../media/image44.png"/><Relationship Id="rId29" Type="http://schemas.openxmlformats.org/officeDocument/2006/relationships/image" Target="../media/image41.png"/><Relationship Id="rId41" Type="http://schemas.openxmlformats.org/officeDocument/2006/relationships/image" Target="../media/image49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11" Type="http://schemas.openxmlformats.org/officeDocument/2006/relationships/image" Target="../media/image38.png"/><Relationship Id="rId24" Type="http://schemas.openxmlformats.org/officeDocument/2006/relationships/image" Target="../media/image48.png"/><Relationship Id="rId32" Type="http://schemas.openxmlformats.org/officeDocument/2006/relationships/image" Target="../media/image32.wmf"/><Relationship Id="rId37" Type="http://schemas.openxmlformats.org/officeDocument/2006/relationships/image" Target="../media/image450.png"/><Relationship Id="rId40" Type="http://schemas.openxmlformats.org/officeDocument/2006/relationships/image" Target="../media/image480.png"/><Relationship Id="rId5" Type="http://schemas.openxmlformats.org/officeDocument/2006/relationships/image" Target="../media/image24.png"/><Relationship Id="rId15" Type="http://schemas.openxmlformats.org/officeDocument/2006/relationships/image" Target="../media/image40.png"/><Relationship Id="rId23" Type="http://schemas.openxmlformats.org/officeDocument/2006/relationships/image" Target="../media/image47.png"/><Relationship Id="rId28" Type="http://schemas.openxmlformats.org/officeDocument/2006/relationships/image" Target="../media/image52.png"/><Relationship Id="rId36" Type="http://schemas.openxmlformats.org/officeDocument/2006/relationships/image" Target="../media/image440.png"/><Relationship Id="rId10" Type="http://schemas.openxmlformats.org/officeDocument/2006/relationships/image" Target="../media/image34.svg"/><Relationship Id="rId19" Type="http://schemas.openxmlformats.org/officeDocument/2006/relationships/image" Target="../media/image43.png"/><Relationship Id="rId31" Type="http://schemas.openxmlformats.org/officeDocument/2006/relationships/oleObject" Target="../embeddings/oleObject8.bin"/><Relationship Id="rId4" Type="http://schemas.openxmlformats.org/officeDocument/2006/relationships/image" Target="../media/image310.png"/><Relationship Id="rId9" Type="http://schemas.openxmlformats.org/officeDocument/2006/relationships/image" Target="../media/image37.png"/><Relationship Id="rId14" Type="http://schemas.openxmlformats.org/officeDocument/2006/relationships/image" Target="../media/image38.svg"/><Relationship Id="rId22" Type="http://schemas.openxmlformats.org/officeDocument/2006/relationships/image" Target="../media/image46.png"/><Relationship Id="rId27" Type="http://schemas.openxmlformats.org/officeDocument/2006/relationships/image" Target="../media/image51.png"/><Relationship Id="rId30" Type="http://schemas.openxmlformats.org/officeDocument/2006/relationships/image" Target="../media/image54.png"/><Relationship Id="rId35" Type="http://schemas.openxmlformats.org/officeDocument/2006/relationships/image" Target="../media/image53.png"/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12.xml"/><Relationship Id="rId12" Type="http://schemas.openxmlformats.org/officeDocument/2006/relationships/image" Target="../media/image36.svg"/><Relationship Id="rId17" Type="http://schemas.openxmlformats.org/officeDocument/2006/relationships/image" Target="../media/image53.png"/><Relationship Id="rId25" Type="http://schemas.openxmlformats.org/officeDocument/2006/relationships/image" Target="../media/image49.png"/><Relationship Id="rId33" Type="http://schemas.openxmlformats.org/officeDocument/2006/relationships/image" Target="../media/image55.png"/><Relationship Id="rId38" Type="http://schemas.openxmlformats.org/officeDocument/2006/relationships/image" Target="../media/image4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9.png"/><Relationship Id="rId18" Type="http://schemas.openxmlformats.org/officeDocument/2006/relationships/image" Target="../media/image570.png"/><Relationship Id="rId26" Type="http://schemas.openxmlformats.org/officeDocument/2006/relationships/image" Target="../media/image65.png"/><Relationship Id="rId3" Type="http://schemas.openxmlformats.org/officeDocument/2006/relationships/image" Target="../media/image571.png"/><Relationship Id="rId21" Type="http://schemas.openxmlformats.org/officeDocument/2006/relationships/image" Target="../media/image600.png"/><Relationship Id="rId7" Type="http://schemas.openxmlformats.org/officeDocument/2006/relationships/image" Target="../media/image24.png"/><Relationship Id="rId12" Type="http://schemas.openxmlformats.org/officeDocument/2006/relationships/image" Target="../media/image34.svg"/><Relationship Id="rId17" Type="http://schemas.openxmlformats.org/officeDocument/2006/relationships/image" Target="../media/image560.png"/><Relationship Id="rId25" Type="http://schemas.openxmlformats.org/officeDocument/2006/relationships/image" Target="../media/image64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40.svg"/><Relationship Id="rId20" Type="http://schemas.openxmlformats.org/officeDocument/2006/relationships/image" Target="../media/image590.png"/><Relationship Id="rId29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0.png"/><Relationship Id="rId11" Type="http://schemas.openxmlformats.org/officeDocument/2006/relationships/image" Target="../media/image37.png"/><Relationship Id="rId24" Type="http://schemas.openxmlformats.org/officeDocument/2006/relationships/image" Target="../media/image63.png"/><Relationship Id="rId5" Type="http://schemas.openxmlformats.org/officeDocument/2006/relationships/image" Target="../media/image59.png"/><Relationship Id="rId15" Type="http://schemas.openxmlformats.org/officeDocument/2006/relationships/image" Target="../media/image40.png"/><Relationship Id="rId23" Type="http://schemas.openxmlformats.org/officeDocument/2006/relationships/image" Target="../media/image62.png"/><Relationship Id="rId28" Type="http://schemas.openxmlformats.org/officeDocument/2006/relationships/image" Target="../media/image67.png"/><Relationship Id="rId10" Type="http://schemas.openxmlformats.org/officeDocument/2006/relationships/image" Target="../media/image34.png"/><Relationship Id="rId19" Type="http://schemas.openxmlformats.org/officeDocument/2006/relationships/image" Target="../media/image580.png"/><Relationship Id="rId4" Type="http://schemas.openxmlformats.org/officeDocument/2006/relationships/image" Target="../media/image58.png"/><Relationship Id="rId9" Type="http://schemas.microsoft.com/office/2007/relationships/hdphoto" Target="../media/hdphoto1.wdp"/><Relationship Id="rId14" Type="http://schemas.openxmlformats.org/officeDocument/2006/relationships/image" Target="../media/image38.svg"/><Relationship Id="rId22" Type="http://schemas.openxmlformats.org/officeDocument/2006/relationships/image" Target="../media/image610.png"/><Relationship Id="rId27" Type="http://schemas.openxmlformats.org/officeDocument/2006/relationships/image" Target="../media/image66.png"/><Relationship Id="rId30" Type="http://schemas.openxmlformats.org/officeDocument/2006/relationships/image" Target="../media/image36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13" Type="http://schemas.openxmlformats.org/officeDocument/2006/relationships/image" Target="../media/image40.png"/><Relationship Id="rId18" Type="http://schemas.openxmlformats.org/officeDocument/2006/relationships/image" Target="../media/image61.png"/><Relationship Id="rId3" Type="http://schemas.openxmlformats.org/officeDocument/2006/relationships/image" Target="../media/image27.png"/><Relationship Id="rId12" Type="http://schemas.openxmlformats.org/officeDocument/2006/relationships/image" Target="../media/image38.svg"/><Relationship Id="rId17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39.png"/><Relationship Id="rId5" Type="http://schemas.openxmlformats.org/officeDocument/2006/relationships/image" Target="../media/image34.png"/><Relationship Id="rId15" Type="http://schemas.openxmlformats.org/officeDocument/2006/relationships/image" Target="../media/image73.png"/><Relationship Id="rId10" Type="http://schemas.openxmlformats.org/officeDocument/2006/relationships/image" Target="../media/image36.svg"/><Relationship Id="rId4" Type="http://schemas.microsoft.com/office/2007/relationships/hdphoto" Target="../media/hdphoto1.wdp"/><Relationship Id="rId9" Type="http://schemas.openxmlformats.org/officeDocument/2006/relationships/image" Target="../media/image38.png"/><Relationship Id="rId14" Type="http://schemas.openxmlformats.org/officeDocument/2006/relationships/image" Target="../media/image40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13" Type="http://schemas.openxmlformats.org/officeDocument/2006/relationships/image" Target="../media/image40.png"/><Relationship Id="rId18" Type="http://schemas.openxmlformats.org/officeDocument/2006/relationships/image" Target="../media/image76.png"/><Relationship Id="rId3" Type="http://schemas.openxmlformats.org/officeDocument/2006/relationships/image" Target="../media/image68.png"/><Relationship Id="rId21" Type="http://schemas.openxmlformats.org/officeDocument/2006/relationships/image" Target="../media/image72.png"/><Relationship Id="rId7" Type="http://schemas.openxmlformats.org/officeDocument/2006/relationships/image" Target="../media/image37.png"/><Relationship Id="rId12" Type="http://schemas.openxmlformats.org/officeDocument/2006/relationships/image" Target="../media/image38.svg"/><Relationship Id="rId17" Type="http://schemas.openxmlformats.org/officeDocument/2006/relationships/image" Target="../media/image75.png"/><Relationship Id="rId2" Type="http://schemas.openxmlformats.org/officeDocument/2006/relationships/notesSlide" Target="../notesSlides/notesSlide15.xml"/><Relationship Id="rId16" Type="http://schemas.microsoft.com/office/2007/relationships/hdphoto" Target="../media/hdphoto5.wdp"/><Relationship Id="rId20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microsoft.com/office/2007/relationships/hdphoto" Target="../media/hdphoto1.wdp"/><Relationship Id="rId15" Type="http://schemas.openxmlformats.org/officeDocument/2006/relationships/image" Target="../media/image69.png"/><Relationship Id="rId23" Type="http://schemas.openxmlformats.org/officeDocument/2006/relationships/image" Target="../media/image77.png"/><Relationship Id="rId10" Type="http://schemas.openxmlformats.org/officeDocument/2006/relationships/image" Target="../media/image36.svg"/><Relationship Id="rId19" Type="http://schemas.openxmlformats.org/officeDocument/2006/relationships/image" Target="../media/image70.png"/><Relationship Id="rId4" Type="http://schemas.openxmlformats.org/officeDocument/2006/relationships/image" Target="../media/image27.png"/><Relationship Id="rId9" Type="http://schemas.openxmlformats.org/officeDocument/2006/relationships/image" Target="../media/image38.png"/><Relationship Id="rId14" Type="http://schemas.openxmlformats.org/officeDocument/2006/relationships/image" Target="../media/image40.svg"/><Relationship Id="rId22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81.png"/><Relationship Id="rId18" Type="http://schemas.microsoft.com/office/2007/relationships/hdphoto" Target="../media/hdphoto6.wdp"/><Relationship Id="rId26" Type="http://schemas.openxmlformats.org/officeDocument/2006/relationships/image" Target="../media/image85.png"/><Relationship Id="rId3" Type="http://schemas.openxmlformats.org/officeDocument/2006/relationships/image" Target="../media/image78.png"/><Relationship Id="rId7" Type="http://schemas.microsoft.com/office/2007/relationships/hdphoto" Target="../media/hdphoto1.wdp"/><Relationship Id="rId12" Type="http://schemas.openxmlformats.org/officeDocument/2006/relationships/image" Target="../media/image36.svg"/><Relationship Id="rId17" Type="http://schemas.openxmlformats.org/officeDocument/2006/relationships/image" Target="../media/image83.png"/><Relationship Id="rId25" Type="http://schemas.openxmlformats.org/officeDocument/2006/relationships/image" Target="../media/image780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40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80.png"/><Relationship Id="rId24" Type="http://schemas.microsoft.com/office/2007/relationships/hdphoto" Target="../media/hdphoto7.wdp"/><Relationship Id="rId5" Type="http://schemas.openxmlformats.org/officeDocument/2006/relationships/image" Target="../media/image811.png"/><Relationship Id="rId15" Type="http://schemas.openxmlformats.org/officeDocument/2006/relationships/image" Target="../media/image82.png"/><Relationship Id="rId23" Type="http://schemas.openxmlformats.org/officeDocument/2006/relationships/image" Target="../media/image84.png"/><Relationship Id="rId10" Type="http://schemas.openxmlformats.org/officeDocument/2006/relationships/image" Target="../media/image34.svg"/><Relationship Id="rId4" Type="http://schemas.openxmlformats.org/officeDocument/2006/relationships/image" Target="../media/image41.png"/><Relationship Id="rId9" Type="http://schemas.openxmlformats.org/officeDocument/2006/relationships/image" Target="../media/image79.png"/><Relationship Id="rId14" Type="http://schemas.openxmlformats.org/officeDocument/2006/relationships/image" Target="../media/image38.svg"/><Relationship Id="rId22" Type="http://schemas.openxmlformats.org/officeDocument/2006/relationships/image" Target="../media/image810.png"/><Relationship Id="rId27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6.svg"/><Relationship Id="rId18" Type="http://schemas.openxmlformats.org/officeDocument/2006/relationships/image" Target="../media/image83.png"/><Relationship Id="rId3" Type="http://schemas.openxmlformats.org/officeDocument/2006/relationships/image" Target="../media/image87.png"/><Relationship Id="rId7" Type="http://schemas.openxmlformats.org/officeDocument/2006/relationships/image" Target="../media/image27.png"/><Relationship Id="rId12" Type="http://schemas.openxmlformats.org/officeDocument/2006/relationships/image" Target="../media/image80.png"/><Relationship Id="rId17" Type="http://schemas.openxmlformats.org/officeDocument/2006/relationships/image" Target="../media/image40.sv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image" Target="../media/image34.svg"/><Relationship Id="rId5" Type="http://schemas.openxmlformats.org/officeDocument/2006/relationships/image" Target="../media/image58.png"/><Relationship Id="rId15" Type="http://schemas.openxmlformats.org/officeDocument/2006/relationships/image" Target="../media/image38.svg"/><Relationship Id="rId10" Type="http://schemas.openxmlformats.org/officeDocument/2006/relationships/image" Target="../media/image79.png"/><Relationship Id="rId19" Type="http://schemas.microsoft.com/office/2007/relationships/hdphoto" Target="../media/hdphoto6.wdp"/><Relationship Id="rId4" Type="http://schemas.openxmlformats.org/officeDocument/2006/relationships/image" Target="../media/image88.png"/><Relationship Id="rId9" Type="http://schemas.openxmlformats.org/officeDocument/2006/relationships/image" Target="../media/image34.png"/><Relationship Id="rId14" Type="http://schemas.openxmlformats.org/officeDocument/2006/relationships/image" Target="../media/image81.png"/><Relationship Id="rId22" Type="http://schemas.openxmlformats.org/officeDocument/2006/relationships/image" Target="../media/image810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6.svg"/><Relationship Id="rId18" Type="http://schemas.openxmlformats.org/officeDocument/2006/relationships/image" Target="../media/image84.png"/><Relationship Id="rId26" Type="http://schemas.openxmlformats.org/officeDocument/2006/relationships/image" Target="../media/image58.png"/><Relationship Id="rId3" Type="http://schemas.openxmlformats.org/officeDocument/2006/relationships/image" Target="../media/image90.png"/><Relationship Id="rId7" Type="http://schemas.openxmlformats.org/officeDocument/2006/relationships/image" Target="../media/image27.png"/><Relationship Id="rId12" Type="http://schemas.openxmlformats.org/officeDocument/2006/relationships/image" Target="../media/image80.png"/><Relationship Id="rId17" Type="http://schemas.openxmlformats.org/officeDocument/2006/relationships/image" Target="../media/image40.svg"/><Relationship Id="rId25" Type="http://schemas.openxmlformats.org/officeDocument/2006/relationships/image" Target="../media/image780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34.svg"/><Relationship Id="rId5" Type="http://schemas.openxmlformats.org/officeDocument/2006/relationships/image" Target="../media/image92.png"/><Relationship Id="rId15" Type="http://schemas.openxmlformats.org/officeDocument/2006/relationships/image" Target="../media/image38.svg"/><Relationship Id="rId10" Type="http://schemas.openxmlformats.org/officeDocument/2006/relationships/image" Target="../media/image79.png"/><Relationship Id="rId19" Type="http://schemas.microsoft.com/office/2007/relationships/hdphoto" Target="../media/hdphoto7.wdp"/><Relationship Id="rId4" Type="http://schemas.openxmlformats.org/officeDocument/2006/relationships/image" Target="../media/image91.png"/><Relationship Id="rId9" Type="http://schemas.openxmlformats.org/officeDocument/2006/relationships/image" Target="../media/image34.png"/><Relationship Id="rId14" Type="http://schemas.openxmlformats.org/officeDocument/2006/relationships/image" Target="../media/image81.png"/><Relationship Id="rId27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6.svg"/><Relationship Id="rId18" Type="http://schemas.openxmlformats.org/officeDocument/2006/relationships/image" Target="../media/image69.png"/><Relationship Id="rId3" Type="http://schemas.openxmlformats.org/officeDocument/2006/relationships/image" Target="../media/image100.png"/><Relationship Id="rId21" Type="http://schemas.openxmlformats.org/officeDocument/2006/relationships/image" Target="../media/image900.png"/><Relationship Id="rId7" Type="http://schemas.openxmlformats.org/officeDocument/2006/relationships/image" Target="../media/image34.png"/><Relationship Id="rId12" Type="http://schemas.openxmlformats.org/officeDocument/2006/relationships/image" Target="../media/image38.png"/><Relationship Id="rId17" Type="http://schemas.openxmlformats.org/officeDocument/2006/relationships/image" Target="../media/image40.sv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40.png"/><Relationship Id="rId20" Type="http://schemas.openxmlformats.org/officeDocument/2006/relationships/image" Target="../media/image89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image" Target="../media/image34.svg"/><Relationship Id="rId5" Type="http://schemas.openxmlformats.org/officeDocument/2006/relationships/image" Target="../media/image27.png"/><Relationship Id="rId15" Type="http://schemas.openxmlformats.org/officeDocument/2006/relationships/image" Target="../media/image38.svg"/><Relationship Id="rId19" Type="http://schemas.microsoft.com/office/2007/relationships/hdphoto" Target="../media/hdphoto5.wdp"/><Relationship Id="rId4" Type="http://schemas.openxmlformats.org/officeDocument/2006/relationships/image" Target="../media/image101.png"/><Relationship Id="rId14" Type="http://schemas.openxmlformats.org/officeDocument/2006/relationships/image" Target="../media/image39.png"/><Relationship Id="rId22" Type="http://schemas.openxmlformats.org/officeDocument/2006/relationships/image" Target="../media/image10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6.svg"/><Relationship Id="rId18" Type="http://schemas.openxmlformats.org/officeDocument/2006/relationships/image" Target="../media/image69.png"/><Relationship Id="rId3" Type="http://schemas.openxmlformats.org/officeDocument/2006/relationships/image" Target="../media/image103.png"/><Relationship Id="rId21" Type="http://schemas.openxmlformats.org/officeDocument/2006/relationships/image" Target="../media/image900.png"/><Relationship Id="rId7" Type="http://schemas.openxmlformats.org/officeDocument/2006/relationships/image" Target="../media/image34.png"/><Relationship Id="rId12" Type="http://schemas.openxmlformats.org/officeDocument/2006/relationships/image" Target="../media/image38.png"/><Relationship Id="rId17" Type="http://schemas.openxmlformats.org/officeDocument/2006/relationships/image" Target="../media/image40.sv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40.png"/><Relationship Id="rId20" Type="http://schemas.openxmlformats.org/officeDocument/2006/relationships/image" Target="../media/image89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image" Target="../media/image34.svg"/><Relationship Id="rId24" Type="http://schemas.openxmlformats.org/officeDocument/2006/relationships/image" Target="../media/image107.png"/><Relationship Id="rId5" Type="http://schemas.openxmlformats.org/officeDocument/2006/relationships/image" Target="../media/image27.png"/><Relationship Id="rId15" Type="http://schemas.openxmlformats.org/officeDocument/2006/relationships/image" Target="../media/image38.svg"/><Relationship Id="rId23" Type="http://schemas.openxmlformats.org/officeDocument/2006/relationships/image" Target="../media/image106.png"/><Relationship Id="rId19" Type="http://schemas.microsoft.com/office/2007/relationships/hdphoto" Target="../media/hdphoto5.wdp"/><Relationship Id="rId4" Type="http://schemas.openxmlformats.org/officeDocument/2006/relationships/image" Target="../media/image104.png"/><Relationship Id="rId14" Type="http://schemas.openxmlformats.org/officeDocument/2006/relationships/image" Target="../media/image39.png"/><Relationship Id="rId22" Type="http://schemas.openxmlformats.org/officeDocument/2006/relationships/image" Target="../media/image10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8" Type="http://schemas.openxmlformats.org/officeDocument/2006/relationships/image" Target="../media/image570.png"/><Relationship Id="rId26" Type="http://schemas.openxmlformats.org/officeDocument/2006/relationships/image" Target="../media/image65.png"/><Relationship Id="rId3" Type="http://schemas.openxmlformats.org/officeDocument/2006/relationships/image" Target="../media/image108.png"/><Relationship Id="rId21" Type="http://schemas.openxmlformats.org/officeDocument/2006/relationships/image" Target="../media/image600.png"/><Relationship Id="rId7" Type="http://schemas.microsoft.com/office/2007/relationships/hdphoto" Target="../media/hdphoto1.wdp"/><Relationship Id="rId17" Type="http://schemas.openxmlformats.org/officeDocument/2006/relationships/image" Target="../media/image560.png"/><Relationship Id="rId25" Type="http://schemas.openxmlformats.org/officeDocument/2006/relationships/image" Target="../media/image64.png"/><Relationship Id="rId12" Type="http://schemas.openxmlformats.org/officeDocument/2006/relationships/image" Target="../media/image36.svg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40.svg"/><Relationship Id="rId20" Type="http://schemas.openxmlformats.org/officeDocument/2006/relationships/image" Target="../media/image590.png"/><Relationship Id="rId29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9.png"/><Relationship Id="rId24" Type="http://schemas.openxmlformats.org/officeDocument/2006/relationships/image" Target="../media/image63.png"/><Relationship Id="rId5" Type="http://schemas.openxmlformats.org/officeDocument/2006/relationships/image" Target="../media/image24.png"/><Relationship Id="rId15" Type="http://schemas.openxmlformats.org/officeDocument/2006/relationships/image" Target="../media/image40.png"/><Relationship Id="rId23" Type="http://schemas.openxmlformats.org/officeDocument/2006/relationships/image" Target="../media/image62.png"/><Relationship Id="rId28" Type="http://schemas.openxmlformats.org/officeDocument/2006/relationships/image" Target="../media/image67.png"/><Relationship Id="rId10" Type="http://schemas.openxmlformats.org/officeDocument/2006/relationships/image" Target="../media/image34.svg"/><Relationship Id="rId19" Type="http://schemas.openxmlformats.org/officeDocument/2006/relationships/image" Target="../media/image580.png"/><Relationship Id="rId4" Type="http://schemas.openxmlformats.org/officeDocument/2006/relationships/image" Target="../media/image510.png"/><Relationship Id="rId9" Type="http://schemas.openxmlformats.org/officeDocument/2006/relationships/image" Target="../media/image37.png"/><Relationship Id="rId14" Type="http://schemas.openxmlformats.org/officeDocument/2006/relationships/image" Target="../media/image38.svg"/><Relationship Id="rId22" Type="http://schemas.openxmlformats.org/officeDocument/2006/relationships/image" Target="../media/image610.png"/><Relationship Id="rId27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png"/><Relationship Id="rId3" Type="http://schemas.openxmlformats.org/officeDocument/2006/relationships/image" Target="../media/image109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9" Type="http://schemas.openxmlformats.org/officeDocument/2006/relationships/image" Target="../media/image1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5" Type="http://schemas.openxmlformats.org/officeDocument/2006/relationships/image" Target="../media/image181.png"/><Relationship Id="rId10" Type="http://schemas.openxmlformats.org/officeDocument/2006/relationships/image" Target="../media/image114.png"/><Relationship Id="rId4" Type="http://schemas.openxmlformats.org/officeDocument/2006/relationships/image" Target="../media/image1160.png"/><Relationship Id="rId9" Type="http://schemas.openxmlformats.org/officeDocument/2006/relationships/image" Target="../media/image23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115.gif"/><Relationship Id="rId7" Type="http://schemas.openxmlformats.org/officeDocument/2006/relationships/image" Target="../media/image17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11" Type="http://schemas.openxmlformats.org/officeDocument/2006/relationships/image" Target="../media/image270.png"/><Relationship Id="rId5" Type="http://schemas.openxmlformats.org/officeDocument/2006/relationships/image" Target="../media/image150.png"/><Relationship Id="rId10" Type="http://schemas.openxmlformats.org/officeDocument/2006/relationships/image" Target="../media/image260.png"/><Relationship Id="rId4" Type="http://schemas.openxmlformats.org/officeDocument/2006/relationships/image" Target="../media/image140.png"/><Relationship Id="rId9" Type="http://schemas.openxmlformats.org/officeDocument/2006/relationships/image" Target="../media/image2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3" Type="http://schemas.openxmlformats.org/officeDocument/2006/relationships/image" Target="../media/image320.png"/><Relationship Id="rId7" Type="http://schemas.openxmlformats.org/officeDocument/2006/relationships/image" Target="../media/image36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17.png"/><Relationship Id="rId5" Type="http://schemas.openxmlformats.org/officeDocument/2006/relationships/image" Target="../media/image341.png"/><Relationship Id="rId10" Type="http://schemas.openxmlformats.org/officeDocument/2006/relationships/image" Target="../media/image116.png"/><Relationship Id="rId4" Type="http://schemas.openxmlformats.org/officeDocument/2006/relationships/image" Target="../media/image330.png"/><Relationship Id="rId9" Type="http://schemas.openxmlformats.org/officeDocument/2006/relationships/image" Target="../media/image3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9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png"/><Relationship Id="rId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4.png"/><Relationship Id="rId18" Type="http://schemas.microsoft.com/office/2007/relationships/hdphoto" Target="../media/hdphoto2.wdp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6.png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23.jpeg"/><Relationship Id="rId5" Type="http://schemas.openxmlformats.org/officeDocument/2006/relationships/image" Target="../media/image15.wmf"/><Relationship Id="rId15" Type="http://schemas.openxmlformats.org/officeDocument/2006/relationships/image" Target="../media/image27.png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png"/><Relationship Id="rId1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microsoft.com/office/2007/relationships/hdphoto" Target="../media/hdphoto1.wdp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11" Type="http://schemas.openxmlformats.org/officeDocument/2006/relationships/image" Target="../media/image25.png"/><Relationship Id="rId5" Type="http://schemas.openxmlformats.org/officeDocument/2006/relationships/image" Target="../media/image15.wmf"/><Relationship Id="rId15" Type="http://schemas.microsoft.com/office/2007/relationships/hdphoto" Target="../media/hdphoto2.wdp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6.png"/><Relationship Id="rId1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/>
          <p:cNvGrpSpPr/>
          <p:nvPr/>
        </p:nvGrpSpPr>
        <p:grpSpPr>
          <a:xfrm>
            <a:off x="1669296" y="2412493"/>
            <a:ext cx="8692296" cy="1477328"/>
            <a:chOff x="1257267" y="3485455"/>
            <a:chExt cx="6519221" cy="1107994"/>
          </a:xfrm>
        </p:grpSpPr>
        <p:sp>
          <p:nvSpPr>
            <p:cNvPr id="6" name="TextBox 5"/>
            <p:cNvSpPr txBox="1"/>
            <p:nvPr/>
          </p:nvSpPr>
          <p:spPr>
            <a:xfrm>
              <a:off x="1257267" y="3485455"/>
              <a:ext cx="6519221" cy="76174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ko-KR" sz="3000" b="1" spc="400" dirty="0" smtClean="0">
                  <a:ln w="9525">
                    <a:solidFill>
                      <a:schemeClr val="bg1">
                        <a:lumMod val="65000"/>
                        <a:alpha val="0"/>
                      </a:schemeClr>
                    </a:solidFill>
                  </a:ln>
                  <a:solidFill>
                    <a:schemeClr val="tx1">
                      <a:lumMod val="85000"/>
                    </a:schemeClr>
                  </a:solidFill>
                  <a:latin typeface="+mj-ea"/>
                  <a:cs typeface="맑은 고딕"/>
                </a:rPr>
                <a:t>Physics-Based Modeling for</a:t>
              </a:r>
            </a:p>
            <a:p>
              <a:pPr algn="ctr">
                <a:defRPr/>
              </a:pPr>
              <a:r>
                <a:rPr lang="en-US" altLang="ko-KR" sz="3000" b="1" spc="400" dirty="0" smtClean="0">
                  <a:ln w="9525">
                    <a:solidFill>
                      <a:schemeClr val="bg1">
                        <a:lumMod val="65000"/>
                        <a:alpha val="0"/>
                      </a:schemeClr>
                    </a:solidFill>
                  </a:ln>
                  <a:solidFill>
                    <a:schemeClr val="tx1">
                      <a:lumMod val="85000"/>
                    </a:schemeClr>
                  </a:solidFill>
                  <a:latin typeface="+mj-ea"/>
                  <a:cs typeface="맑은 고딕"/>
                </a:rPr>
                <a:t>AI-Oriented </a:t>
              </a:r>
              <a:r>
                <a:rPr lang="en-US" altLang="ko-KR" sz="3000" b="1" spc="400" dirty="0" smtClean="0">
                  <a:ln w="9525">
                    <a:solidFill>
                      <a:schemeClr val="bg1">
                        <a:lumMod val="65000"/>
                        <a:alpha val="0"/>
                      </a:schemeClr>
                    </a:solidFill>
                  </a:ln>
                  <a:solidFill>
                    <a:schemeClr val="tx1">
                      <a:lumMod val="85000"/>
                    </a:schemeClr>
                  </a:solidFill>
                  <a:latin typeface="+mj-ea"/>
                  <a:ea typeface="+mj-ea"/>
                  <a:cs typeface="맑은 고딕"/>
                </a:rPr>
                <a:t>Resource Allocation</a:t>
              </a:r>
              <a:endParaRPr lang="ko-KR" altLang="en-US" sz="30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chemeClr val="tx1">
                    <a:lumMod val="85000"/>
                  </a:schemeClr>
                </a:solidFill>
                <a:latin typeface="+mj-ea"/>
                <a:ea typeface="+mj-ea"/>
                <a:cs typeface="맑은 고딕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336001" y="4058378"/>
              <a:ext cx="4361753" cy="28854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dist">
                <a:defRPr/>
              </a:pPr>
              <a:endParaRPr lang="ko-KR" altLang="en-US" sz="1900" b="0" spc="-633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</a:endParaRPr>
            </a:p>
          </p:txBody>
        </p:sp>
        <p:cxnSp>
          <p:nvCxnSpPr>
            <p:cNvPr id="9" name="직선 연결선 8"/>
            <p:cNvCxnSpPr/>
            <p:nvPr/>
          </p:nvCxnSpPr>
          <p:spPr>
            <a:xfrm>
              <a:off x="2336001" y="4593449"/>
              <a:ext cx="4361753" cy="0"/>
            </a:xfrm>
            <a:prstGeom prst="line">
              <a:avLst/>
            </a:prstGeom>
            <a:ln w="38100">
              <a:solidFill>
                <a:srgbClr val="EF50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1853189" y="4473616"/>
            <a:ext cx="832451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ko-KR" sz="24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chemeClr val="tx1">
                    <a:lumMod val="85000"/>
                  </a:schemeClr>
                </a:solidFill>
                <a:latin typeface="+mj-lt"/>
                <a:cs typeface="맑은 고딕"/>
              </a:rPr>
              <a:t>Sang Hyun Lee</a:t>
            </a:r>
          </a:p>
          <a:p>
            <a:pPr algn="ctr">
              <a:defRPr/>
            </a:pPr>
            <a:r>
              <a:rPr lang="en-US" altLang="ko-KR" sz="24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chemeClr val="tx1">
                    <a:lumMod val="85000"/>
                  </a:schemeClr>
                </a:solidFill>
                <a:latin typeface="+mj-lt"/>
                <a:cs typeface="맑은 고딕"/>
              </a:rPr>
              <a:t>Korea </a:t>
            </a:r>
            <a:r>
              <a:rPr lang="en-US" altLang="ko-KR" sz="24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chemeClr val="tx1">
                    <a:lumMod val="85000"/>
                  </a:schemeClr>
                </a:solidFill>
                <a:latin typeface="+mj-lt"/>
                <a:cs typeface="맑은 고딕"/>
              </a:rPr>
              <a:t>University</a:t>
            </a:r>
            <a:endParaRPr lang="ko-KR" altLang="en-US" sz="2400" b="1" spc="400" dirty="0">
              <a:ln w="9525">
                <a:solidFill>
                  <a:schemeClr val="bg1">
                    <a:lumMod val="65000"/>
                    <a:alpha val="0"/>
                  </a:schemeClr>
                </a:solidFill>
              </a:ln>
              <a:solidFill>
                <a:schemeClr val="tx1">
                  <a:lumMod val="85000"/>
                </a:schemeClr>
              </a:solidFill>
              <a:latin typeface="+mj-lt"/>
              <a:cs typeface="맑은 고딕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B33BA0A-4ECF-40FE-864D-141485C46E23}"/>
              </a:ext>
            </a:extLst>
          </p:cNvPr>
          <p:cNvSpPr txBox="1"/>
          <p:nvPr/>
        </p:nvSpPr>
        <p:spPr>
          <a:xfrm>
            <a:off x="358841" y="572977"/>
            <a:ext cx="771086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ko-KR" sz="30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chemeClr val="tx1">
                    <a:lumMod val="85000"/>
                  </a:schemeClr>
                </a:solidFill>
                <a:latin typeface="+mj-ea"/>
                <a:ea typeface="+mj-ea"/>
                <a:cs typeface="맑은 고딕"/>
              </a:rPr>
              <a:t>IITP </a:t>
            </a:r>
            <a:r>
              <a:rPr lang="ko-KR" altLang="en-US" sz="30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chemeClr val="tx1">
                    <a:lumMod val="85000"/>
                  </a:schemeClr>
                </a:solidFill>
                <a:latin typeface="+mj-ea"/>
                <a:ea typeface="+mj-ea"/>
                <a:cs typeface="맑은 고딕"/>
              </a:rPr>
              <a:t>지능형 </a:t>
            </a:r>
            <a:r>
              <a:rPr lang="en-US" altLang="ko-KR" sz="30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chemeClr val="tx1">
                    <a:lumMod val="85000"/>
                  </a:schemeClr>
                </a:solidFill>
                <a:latin typeface="+mj-ea"/>
                <a:ea typeface="+mj-ea"/>
                <a:cs typeface="맑은 고딕"/>
              </a:rPr>
              <a:t>6G </a:t>
            </a:r>
            <a:r>
              <a:rPr lang="ko-KR" altLang="en-US" sz="30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chemeClr val="tx1">
                    <a:lumMod val="85000"/>
                  </a:schemeClr>
                </a:solidFill>
                <a:latin typeface="+mj-ea"/>
                <a:ea typeface="+mj-ea"/>
                <a:cs typeface="맑은 고딕"/>
              </a:rPr>
              <a:t>무선 액세스 시스템</a:t>
            </a:r>
            <a:endParaRPr lang="ko-KR" altLang="en-US" sz="3000" b="1" spc="400" dirty="0">
              <a:ln w="9525">
                <a:solidFill>
                  <a:schemeClr val="bg1">
                    <a:lumMod val="65000"/>
                    <a:alpha val="0"/>
                  </a:schemeClr>
                </a:solidFill>
              </a:ln>
              <a:solidFill>
                <a:schemeClr val="tx1">
                  <a:lumMod val="85000"/>
                </a:schemeClr>
              </a:solidFill>
              <a:latin typeface="+mj-ea"/>
              <a:ea typeface="+mj-ea"/>
              <a:cs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413455798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D56EADD-A06B-45A7-99B5-C6F9D8E4331B}"/>
              </a:ext>
            </a:extLst>
          </p:cNvPr>
          <p:cNvSpPr txBox="1"/>
          <p:nvPr/>
        </p:nvSpPr>
        <p:spPr>
          <a:xfrm>
            <a:off x="502488" y="1295409"/>
            <a:ext cx="746291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 smtClean="0"/>
              <a:t>Math models for obtaining self-consistency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 smtClean="0"/>
              <a:t>Collective handling of large particle population</a:t>
            </a:r>
            <a:endParaRPr lang="en-US" altLang="ko-KR" sz="22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22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 smtClean="0"/>
              <a:t>Mean </a:t>
            </a:r>
            <a:r>
              <a:rPr lang="en-US" altLang="ko-KR" sz="2200" dirty="0"/>
              <a:t>field </a:t>
            </a:r>
            <a:r>
              <a:rPr lang="en-US" altLang="ko-KR" sz="2200" dirty="0" smtClean="0"/>
              <a:t>theory </a:t>
            </a:r>
            <a:r>
              <a:rPr lang="en-US" altLang="ko-KR" sz="2200" baseline="30000" dirty="0" smtClean="0"/>
              <a:t>(PRML)</a:t>
            </a:r>
            <a:endParaRPr lang="en-US" altLang="ko-KR" sz="22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 smtClean="0"/>
              <a:t>Interaction b/w single spin and surroundings</a:t>
            </a:r>
            <a:endParaRPr lang="en-US" altLang="ko-KR" sz="2200" dirty="0"/>
          </a:p>
          <a:p>
            <a:pPr>
              <a:lnSpc>
                <a:spcPct val="150000"/>
              </a:lnSpc>
            </a:pPr>
            <a:endParaRPr lang="en-US" altLang="ko-KR" sz="22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Bethe approximation </a:t>
            </a:r>
            <a:r>
              <a:rPr lang="en-US" altLang="ko-KR" sz="2200" baseline="30000" dirty="0"/>
              <a:t>(Yedidia05)</a:t>
            </a:r>
            <a:endParaRPr lang="en-US" altLang="ko-KR" sz="22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Interaction </a:t>
            </a:r>
            <a:r>
              <a:rPr lang="en-US" altLang="ko-KR" sz="2200" dirty="0" smtClean="0"/>
              <a:t>b/w single spin and adjacent neighbors</a:t>
            </a:r>
            <a:endParaRPr lang="en-US" altLang="ko-KR" sz="2200" dirty="0"/>
          </a:p>
        </p:txBody>
      </p:sp>
      <p:grpSp>
        <p:nvGrpSpPr>
          <p:cNvPr id="75" name="그룹 74">
            <a:extLst>
              <a:ext uri="{FF2B5EF4-FFF2-40B4-BE49-F238E27FC236}">
                <a16:creationId xmlns:a16="http://schemas.microsoft.com/office/drawing/2014/main" xmlns="" id="{FE261524-0EA5-419A-8AEF-31A1FB090CC3}"/>
              </a:ext>
            </a:extLst>
          </p:cNvPr>
          <p:cNvGrpSpPr/>
          <p:nvPr/>
        </p:nvGrpSpPr>
        <p:grpSpPr>
          <a:xfrm>
            <a:off x="7993652" y="4285644"/>
            <a:ext cx="2576186" cy="1939375"/>
            <a:chOff x="6668722" y="2283235"/>
            <a:chExt cx="2576186" cy="1939375"/>
          </a:xfrm>
        </p:grpSpPr>
        <p:cxnSp>
          <p:nvCxnSpPr>
            <p:cNvPr id="76" name="직선 연결선 75">
              <a:extLst>
                <a:ext uri="{FF2B5EF4-FFF2-40B4-BE49-F238E27FC236}">
                  <a16:creationId xmlns:a16="http://schemas.microsoft.com/office/drawing/2014/main" xmlns="" id="{051AF7F9-D4A9-491F-AE4F-3C0F2D433CD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02374" y="2558105"/>
              <a:ext cx="466090" cy="1415213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>
              <a:extLst>
                <a:ext uri="{FF2B5EF4-FFF2-40B4-BE49-F238E27FC236}">
                  <a16:creationId xmlns:a16="http://schemas.microsoft.com/office/drawing/2014/main" xmlns="" id="{B265F007-DF52-439A-B986-B3BCC3DB978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26484" y="2558105"/>
              <a:ext cx="455769" cy="1415213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연결선 77">
              <a:extLst>
                <a:ext uri="{FF2B5EF4-FFF2-40B4-BE49-F238E27FC236}">
                  <a16:creationId xmlns:a16="http://schemas.microsoft.com/office/drawing/2014/main" xmlns="" id="{318BE602-7DD6-4433-B7BB-94DE3A53961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33085" y="2558105"/>
              <a:ext cx="462956" cy="1425533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연결선 78">
              <a:extLst>
                <a:ext uri="{FF2B5EF4-FFF2-40B4-BE49-F238E27FC236}">
                  <a16:creationId xmlns:a16="http://schemas.microsoft.com/office/drawing/2014/main" xmlns="" id="{D861D071-06F4-48D4-A0BD-217C1F09C01B}"/>
                </a:ext>
              </a:extLst>
            </p:cNvPr>
            <p:cNvCxnSpPr>
              <a:cxnSpLocks/>
            </p:cNvCxnSpPr>
            <p:nvPr/>
          </p:nvCxnSpPr>
          <p:spPr>
            <a:xfrm>
              <a:off x="7259405" y="2558105"/>
              <a:ext cx="1844383" cy="0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연결선 79">
              <a:extLst>
                <a:ext uri="{FF2B5EF4-FFF2-40B4-BE49-F238E27FC236}">
                  <a16:creationId xmlns:a16="http://schemas.microsoft.com/office/drawing/2014/main" xmlns="" id="{9CEE367A-CFF0-4CB3-A66C-C621C164B339}"/>
                </a:ext>
              </a:extLst>
            </p:cNvPr>
            <p:cNvCxnSpPr>
              <a:cxnSpLocks/>
            </p:cNvCxnSpPr>
            <p:nvPr/>
          </p:nvCxnSpPr>
          <p:spPr>
            <a:xfrm>
              <a:off x="7112346" y="3029843"/>
              <a:ext cx="1835344" cy="0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80">
              <a:extLst>
                <a:ext uri="{FF2B5EF4-FFF2-40B4-BE49-F238E27FC236}">
                  <a16:creationId xmlns:a16="http://schemas.microsoft.com/office/drawing/2014/main" xmlns="" id="{E07C59B6-3677-48C6-AD2E-098B16541228}"/>
                </a:ext>
              </a:extLst>
            </p:cNvPr>
            <p:cNvCxnSpPr>
              <a:cxnSpLocks/>
            </p:cNvCxnSpPr>
            <p:nvPr/>
          </p:nvCxnSpPr>
          <p:spPr>
            <a:xfrm>
              <a:off x="6962177" y="3501581"/>
              <a:ext cx="1829415" cy="0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연결선 81">
              <a:extLst>
                <a:ext uri="{FF2B5EF4-FFF2-40B4-BE49-F238E27FC236}">
                  <a16:creationId xmlns:a16="http://schemas.microsoft.com/office/drawing/2014/main" xmlns="" id="{28645F1B-701A-4C90-B2CC-D82CB2DB0443}"/>
                </a:ext>
              </a:extLst>
            </p:cNvPr>
            <p:cNvCxnSpPr>
              <a:cxnSpLocks/>
            </p:cNvCxnSpPr>
            <p:nvPr/>
          </p:nvCxnSpPr>
          <p:spPr>
            <a:xfrm>
              <a:off x="6795044" y="3973318"/>
              <a:ext cx="1844079" cy="0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3" name="그림 82">
              <a:extLst>
                <a:ext uri="{FF2B5EF4-FFF2-40B4-BE49-F238E27FC236}">
                  <a16:creationId xmlns:a16="http://schemas.microsoft.com/office/drawing/2014/main" xmlns="" id="{DC19A5F4-8513-44D9-A1F8-281E09D75C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595" b="99020" l="3590" r="98974">
                          <a14:foregroundMark x1="50256" y1="6863" x2="50256" y2="6863"/>
                          <a14:foregroundMark x1="73333" y1="58497" x2="73333" y2="58497"/>
                          <a14:foregroundMark x1="88718" y1="57190" x2="88718" y2="57190"/>
                          <a14:foregroundMark x1="93846" y1="54575" x2="93846" y2="54575"/>
                          <a14:foregroundMark x1="6154" y1="54248" x2="6154" y2="54248"/>
                          <a14:foregroundMark x1="93333" y1="63725" x2="93333" y2="63725"/>
                          <a14:foregroundMark x1="5641" y1="62745" x2="5641" y2="62745"/>
                          <a14:foregroundMark x1="50769" y1="3595" x2="50769" y2="3595"/>
                          <a14:foregroundMark x1="51282" y1="94771" x2="51282" y2="94771"/>
                          <a14:foregroundMark x1="3590" y1="52941" x2="3590" y2="52941"/>
                          <a14:foregroundMark x1="49744" y1="69281" x2="49744" y2="69281"/>
                          <a14:foregroundMark x1="49231" y1="99346" x2="49231" y2="99346"/>
                          <a14:foregroundMark x1="98974" y1="55882" x2="98974" y2="558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909378" y="3699461"/>
              <a:ext cx="297633" cy="475804"/>
            </a:xfrm>
            <a:prstGeom prst="rect">
              <a:avLst/>
            </a:prstGeom>
          </p:spPr>
        </p:pic>
        <p:pic>
          <p:nvPicPr>
            <p:cNvPr id="84" name="그림 83">
              <a:extLst>
                <a:ext uri="{FF2B5EF4-FFF2-40B4-BE49-F238E27FC236}">
                  <a16:creationId xmlns:a16="http://schemas.microsoft.com/office/drawing/2014/main" xmlns="" id="{2D3B0B6B-023C-447B-926A-86FF3D2318A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595" b="99020" l="3590" r="98974">
                          <a14:foregroundMark x1="50256" y1="6863" x2="50256" y2="6863"/>
                          <a14:foregroundMark x1="73333" y1="58497" x2="73333" y2="58497"/>
                          <a14:foregroundMark x1="88718" y1="57190" x2="88718" y2="57190"/>
                          <a14:foregroundMark x1="93846" y1="54575" x2="93846" y2="54575"/>
                          <a14:foregroundMark x1="6154" y1="54248" x2="6154" y2="54248"/>
                          <a14:foregroundMark x1="93333" y1="63725" x2="93333" y2="63725"/>
                          <a14:foregroundMark x1="5641" y1="62745" x2="5641" y2="62745"/>
                          <a14:foregroundMark x1="50769" y1="3595" x2="50769" y2="3595"/>
                          <a14:foregroundMark x1="51282" y1="94771" x2="51282" y2="94771"/>
                          <a14:foregroundMark x1="3590" y1="52941" x2="3590" y2="52941"/>
                          <a14:foregroundMark x1="49744" y1="69281" x2="49744" y2="69281"/>
                          <a14:foregroundMark x1="49231" y1="99346" x2="49231" y2="99346"/>
                          <a14:foregroundMark x1="98974" y1="55882" x2="98974" y2="558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633085" y="3229898"/>
              <a:ext cx="297633" cy="475804"/>
            </a:xfrm>
            <a:prstGeom prst="rect">
              <a:avLst/>
            </a:prstGeom>
          </p:spPr>
        </p:pic>
        <p:pic>
          <p:nvPicPr>
            <p:cNvPr id="85" name="그림 84">
              <a:extLst>
                <a:ext uri="{FF2B5EF4-FFF2-40B4-BE49-F238E27FC236}">
                  <a16:creationId xmlns:a16="http://schemas.microsoft.com/office/drawing/2014/main" xmlns="" id="{FE22DB6C-586A-4B74-B830-1785F482587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180794" y="2802664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86" name="그림 85">
              <a:extLst>
                <a:ext uri="{FF2B5EF4-FFF2-40B4-BE49-F238E27FC236}">
                  <a16:creationId xmlns:a16="http://schemas.microsoft.com/office/drawing/2014/main" xmlns="" id="{4249613B-A42B-4343-9C22-06D6044B94F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790499" y="2803386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87" name="그림 86">
              <a:extLst>
                <a:ext uri="{FF2B5EF4-FFF2-40B4-BE49-F238E27FC236}">
                  <a16:creationId xmlns:a16="http://schemas.microsoft.com/office/drawing/2014/main" xmlns="" id="{E8E1A91F-A0E4-4CE2-852C-5F9E0A4C3B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944222" y="232943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cxnSp>
          <p:nvCxnSpPr>
            <p:cNvPr id="88" name="직선 연결선 87">
              <a:extLst>
                <a:ext uri="{FF2B5EF4-FFF2-40B4-BE49-F238E27FC236}">
                  <a16:creationId xmlns:a16="http://schemas.microsoft.com/office/drawing/2014/main" xmlns="" id="{096E9C5F-82FE-4361-BF43-ACA76B0420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95044" y="2558105"/>
              <a:ext cx="466090" cy="1415213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9" name="그림 88">
              <a:extLst>
                <a:ext uri="{FF2B5EF4-FFF2-40B4-BE49-F238E27FC236}">
                  <a16:creationId xmlns:a16="http://schemas.microsoft.com/office/drawing/2014/main" xmlns="" id="{39FFB7B5-D42E-4308-9422-E4B42D7E5B7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595" b="99020" l="3590" r="98974">
                          <a14:foregroundMark x1="50256" y1="6863" x2="50256" y2="6863"/>
                          <a14:foregroundMark x1="73333" y1="58497" x2="73333" y2="58497"/>
                          <a14:foregroundMark x1="88718" y1="57190" x2="88718" y2="57190"/>
                          <a14:foregroundMark x1="93846" y1="54575" x2="93846" y2="54575"/>
                          <a14:foregroundMark x1="6154" y1="54248" x2="6154" y2="54248"/>
                          <a14:foregroundMark x1="93333" y1="63725" x2="93333" y2="63725"/>
                          <a14:foregroundMark x1="5641" y1="62745" x2="5641" y2="62745"/>
                          <a14:foregroundMark x1="50769" y1="3595" x2="50769" y2="3595"/>
                          <a14:foregroundMark x1="51282" y1="94771" x2="51282" y2="94771"/>
                          <a14:foregroundMark x1="3590" y1="52941" x2="3590" y2="52941"/>
                          <a14:foregroundMark x1="49744" y1="69281" x2="49744" y2="69281"/>
                          <a14:foregroundMark x1="49231" y1="99346" x2="49231" y2="99346"/>
                          <a14:foregroundMark x1="98974" y1="55882" x2="98974" y2="558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571461" y="2750278"/>
              <a:ext cx="297633" cy="475804"/>
            </a:xfrm>
            <a:prstGeom prst="rect">
              <a:avLst/>
            </a:prstGeom>
          </p:spPr>
        </p:pic>
        <p:pic>
          <p:nvPicPr>
            <p:cNvPr id="90" name="그림 89">
              <a:extLst>
                <a:ext uri="{FF2B5EF4-FFF2-40B4-BE49-F238E27FC236}">
                  <a16:creationId xmlns:a16="http://schemas.microsoft.com/office/drawing/2014/main" xmlns="" id="{3DE59652-7AE2-4CC8-A5B1-11D14851F2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404598" y="327445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91" name="그림 90">
              <a:extLst>
                <a:ext uri="{FF2B5EF4-FFF2-40B4-BE49-F238E27FC236}">
                  <a16:creationId xmlns:a16="http://schemas.microsoft.com/office/drawing/2014/main" xmlns="" id="{8AE5CA02-3FD3-482C-97EA-0C269ADED7C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810322" y="327445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92" name="그림 91">
              <a:extLst>
                <a:ext uri="{FF2B5EF4-FFF2-40B4-BE49-F238E27FC236}">
                  <a16:creationId xmlns:a16="http://schemas.microsoft.com/office/drawing/2014/main" xmlns="" id="{9F9EE6A6-3244-4F8B-8132-DC8DCAFF187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278620" y="3746806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93" name="그림 92">
              <a:extLst>
                <a:ext uri="{FF2B5EF4-FFF2-40B4-BE49-F238E27FC236}">
                  <a16:creationId xmlns:a16="http://schemas.microsoft.com/office/drawing/2014/main" xmlns="" id="{F8ED02BD-C43D-4714-89E3-EA3D05CE15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668722" y="3746806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94" name="그림 93">
              <a:extLst>
                <a:ext uri="{FF2B5EF4-FFF2-40B4-BE49-F238E27FC236}">
                  <a16:creationId xmlns:a16="http://schemas.microsoft.com/office/drawing/2014/main" xmlns="" id="{CB72F746-DB93-4F49-B599-48F9565FEE1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318696" y="232943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95" name="그림 94">
              <a:extLst>
                <a:ext uri="{FF2B5EF4-FFF2-40B4-BE49-F238E27FC236}">
                  <a16:creationId xmlns:a16="http://schemas.microsoft.com/office/drawing/2014/main" xmlns="" id="{4F1CBA6B-BD06-4B28-B43A-F0E16373152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595" b="99020" l="3590" r="98974">
                          <a14:foregroundMark x1="50256" y1="6863" x2="50256" y2="6863"/>
                          <a14:foregroundMark x1="73333" y1="58497" x2="73333" y2="58497"/>
                          <a14:foregroundMark x1="88718" y1="57190" x2="88718" y2="57190"/>
                          <a14:foregroundMark x1="93846" y1="54575" x2="93846" y2="54575"/>
                          <a14:foregroundMark x1="6154" y1="54248" x2="6154" y2="54248"/>
                          <a14:foregroundMark x1="93333" y1="63725" x2="93333" y2="63725"/>
                          <a14:foregroundMark x1="5641" y1="62745" x2="5641" y2="62745"/>
                          <a14:foregroundMark x1="50769" y1="3595" x2="50769" y2="3595"/>
                          <a14:foregroundMark x1="51282" y1="94771" x2="51282" y2="94771"/>
                          <a14:foregroundMark x1="3590" y1="52941" x2="3590" y2="52941"/>
                          <a14:foregroundMark x1="49744" y1="69281" x2="49744" y2="69281"/>
                          <a14:foregroundMark x1="49231" y1="99346" x2="49231" y2="99346"/>
                          <a14:foregroundMark x1="98974" y1="55882" x2="98974" y2="558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120168" y="2283235"/>
              <a:ext cx="297633" cy="475804"/>
            </a:xfrm>
            <a:prstGeom prst="rect">
              <a:avLst/>
            </a:prstGeom>
          </p:spPr>
        </p:pic>
        <p:pic>
          <p:nvPicPr>
            <p:cNvPr id="96" name="그림 95">
              <a:extLst>
                <a:ext uri="{FF2B5EF4-FFF2-40B4-BE49-F238E27FC236}">
                  <a16:creationId xmlns:a16="http://schemas.microsoft.com/office/drawing/2014/main" xmlns="" id="{54E9936F-B391-417F-BCBC-05B99E5E260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710013" y="232943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97" name="그림 96">
              <a:extLst>
                <a:ext uri="{FF2B5EF4-FFF2-40B4-BE49-F238E27FC236}">
                  <a16:creationId xmlns:a16="http://schemas.microsoft.com/office/drawing/2014/main" xmlns="" id="{0E5A9FB7-EAE4-44DE-9053-6665495800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967517" y="2802664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98" name="그림 97">
              <a:extLst>
                <a:ext uri="{FF2B5EF4-FFF2-40B4-BE49-F238E27FC236}">
                  <a16:creationId xmlns:a16="http://schemas.microsoft.com/office/drawing/2014/main" xmlns="" id="{D3C3C3AD-FA2F-40F4-B82C-8F9D1C5DD2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032627" y="327445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99" name="그림 98">
              <a:extLst>
                <a:ext uri="{FF2B5EF4-FFF2-40B4-BE49-F238E27FC236}">
                  <a16:creationId xmlns:a16="http://schemas.microsoft.com/office/drawing/2014/main" xmlns="" id="{DDB224D7-6996-46DD-971E-8D8818CA640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492432" y="3746806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</p:grpSp>
      <p:grpSp>
        <p:nvGrpSpPr>
          <p:cNvPr id="105" name="그룹 104">
            <a:extLst>
              <a:ext uri="{FF2B5EF4-FFF2-40B4-BE49-F238E27FC236}">
                <a16:creationId xmlns:a16="http://schemas.microsoft.com/office/drawing/2014/main" xmlns="" id="{34FB7B52-58B1-4FF2-8521-D602DF59D3A9}"/>
              </a:ext>
            </a:extLst>
          </p:cNvPr>
          <p:cNvGrpSpPr/>
          <p:nvPr/>
        </p:nvGrpSpPr>
        <p:grpSpPr>
          <a:xfrm>
            <a:off x="8235875" y="1685670"/>
            <a:ext cx="2576186" cy="1939375"/>
            <a:chOff x="6668722" y="2283235"/>
            <a:chExt cx="2576186" cy="1939375"/>
          </a:xfrm>
        </p:grpSpPr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xmlns="" id="{FF5D04CB-0CE5-437F-802F-BF54998AEC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02374" y="2558105"/>
              <a:ext cx="466090" cy="1415213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106">
              <a:extLst>
                <a:ext uri="{FF2B5EF4-FFF2-40B4-BE49-F238E27FC236}">
                  <a16:creationId xmlns:a16="http://schemas.microsoft.com/office/drawing/2014/main" xmlns="" id="{418A5320-86EE-4345-9D92-EFB6EC2583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26484" y="2558105"/>
              <a:ext cx="455769" cy="1415213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연결선 107">
              <a:extLst>
                <a:ext uri="{FF2B5EF4-FFF2-40B4-BE49-F238E27FC236}">
                  <a16:creationId xmlns:a16="http://schemas.microsoft.com/office/drawing/2014/main" xmlns="" id="{EC32E379-4C21-42C1-985C-6A722E9ED9A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33085" y="2558105"/>
              <a:ext cx="462956" cy="1425533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직선 연결선 108">
              <a:extLst>
                <a:ext uri="{FF2B5EF4-FFF2-40B4-BE49-F238E27FC236}">
                  <a16:creationId xmlns:a16="http://schemas.microsoft.com/office/drawing/2014/main" xmlns="" id="{FDEB6420-8B7D-4E76-BD08-EC69905666A6}"/>
                </a:ext>
              </a:extLst>
            </p:cNvPr>
            <p:cNvCxnSpPr>
              <a:cxnSpLocks/>
            </p:cNvCxnSpPr>
            <p:nvPr/>
          </p:nvCxnSpPr>
          <p:spPr>
            <a:xfrm>
              <a:off x="7259405" y="2558105"/>
              <a:ext cx="1844383" cy="0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연결선 109">
              <a:extLst>
                <a:ext uri="{FF2B5EF4-FFF2-40B4-BE49-F238E27FC236}">
                  <a16:creationId xmlns:a16="http://schemas.microsoft.com/office/drawing/2014/main" xmlns="" id="{1D8D7E25-67A7-4E1B-A151-44796B01D941}"/>
                </a:ext>
              </a:extLst>
            </p:cNvPr>
            <p:cNvCxnSpPr>
              <a:cxnSpLocks/>
            </p:cNvCxnSpPr>
            <p:nvPr/>
          </p:nvCxnSpPr>
          <p:spPr>
            <a:xfrm>
              <a:off x="7112346" y="3029843"/>
              <a:ext cx="1835344" cy="0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연결선 110">
              <a:extLst>
                <a:ext uri="{FF2B5EF4-FFF2-40B4-BE49-F238E27FC236}">
                  <a16:creationId xmlns:a16="http://schemas.microsoft.com/office/drawing/2014/main" xmlns="" id="{4DB87D0F-9D5C-40A4-9C0A-CF1189D21480}"/>
                </a:ext>
              </a:extLst>
            </p:cNvPr>
            <p:cNvCxnSpPr>
              <a:cxnSpLocks/>
            </p:cNvCxnSpPr>
            <p:nvPr/>
          </p:nvCxnSpPr>
          <p:spPr>
            <a:xfrm>
              <a:off x="6962177" y="3501581"/>
              <a:ext cx="1829415" cy="0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연결선 111">
              <a:extLst>
                <a:ext uri="{FF2B5EF4-FFF2-40B4-BE49-F238E27FC236}">
                  <a16:creationId xmlns:a16="http://schemas.microsoft.com/office/drawing/2014/main" xmlns="" id="{691E36D0-5A14-4B15-93DF-F58EAB811C51}"/>
                </a:ext>
              </a:extLst>
            </p:cNvPr>
            <p:cNvCxnSpPr>
              <a:cxnSpLocks/>
            </p:cNvCxnSpPr>
            <p:nvPr/>
          </p:nvCxnSpPr>
          <p:spPr>
            <a:xfrm>
              <a:off x="6795044" y="3973318"/>
              <a:ext cx="1844079" cy="0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3" name="그림 112">
              <a:extLst>
                <a:ext uri="{FF2B5EF4-FFF2-40B4-BE49-F238E27FC236}">
                  <a16:creationId xmlns:a16="http://schemas.microsoft.com/office/drawing/2014/main" xmlns="" id="{6DC95240-A669-4853-8B29-334F21810E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595" b="99020" l="3590" r="98974">
                          <a14:foregroundMark x1="50256" y1="6863" x2="50256" y2="6863"/>
                          <a14:foregroundMark x1="73333" y1="58497" x2="73333" y2="58497"/>
                          <a14:foregroundMark x1="88718" y1="57190" x2="88718" y2="57190"/>
                          <a14:foregroundMark x1="93846" y1="54575" x2="93846" y2="54575"/>
                          <a14:foregroundMark x1="6154" y1="54248" x2="6154" y2="54248"/>
                          <a14:foregroundMark x1="93333" y1="63725" x2="93333" y2="63725"/>
                          <a14:foregroundMark x1="5641" y1="62745" x2="5641" y2="62745"/>
                          <a14:foregroundMark x1="50769" y1="3595" x2="50769" y2="3595"/>
                          <a14:foregroundMark x1="51282" y1="94771" x2="51282" y2="94771"/>
                          <a14:foregroundMark x1="3590" y1="52941" x2="3590" y2="52941"/>
                          <a14:foregroundMark x1="49744" y1="69281" x2="49744" y2="69281"/>
                          <a14:foregroundMark x1="49231" y1="99346" x2="49231" y2="99346"/>
                          <a14:foregroundMark x1="98974" y1="55882" x2="98974" y2="558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909378" y="3699461"/>
              <a:ext cx="297633" cy="475804"/>
            </a:xfrm>
            <a:prstGeom prst="rect">
              <a:avLst/>
            </a:prstGeom>
          </p:spPr>
        </p:pic>
        <p:pic>
          <p:nvPicPr>
            <p:cNvPr id="114" name="그림 113">
              <a:extLst>
                <a:ext uri="{FF2B5EF4-FFF2-40B4-BE49-F238E27FC236}">
                  <a16:creationId xmlns:a16="http://schemas.microsoft.com/office/drawing/2014/main" xmlns="" id="{12C9EB06-FB79-495E-A84C-A45C5C8D33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595" b="99020" l="3590" r="98974">
                          <a14:foregroundMark x1="50256" y1="6863" x2="50256" y2="6863"/>
                          <a14:foregroundMark x1="73333" y1="58497" x2="73333" y2="58497"/>
                          <a14:foregroundMark x1="88718" y1="57190" x2="88718" y2="57190"/>
                          <a14:foregroundMark x1="93846" y1="54575" x2="93846" y2="54575"/>
                          <a14:foregroundMark x1="6154" y1="54248" x2="6154" y2="54248"/>
                          <a14:foregroundMark x1="93333" y1="63725" x2="93333" y2="63725"/>
                          <a14:foregroundMark x1="5641" y1="62745" x2="5641" y2="62745"/>
                          <a14:foregroundMark x1="50769" y1="3595" x2="50769" y2="3595"/>
                          <a14:foregroundMark x1="51282" y1="94771" x2="51282" y2="94771"/>
                          <a14:foregroundMark x1="3590" y1="52941" x2="3590" y2="52941"/>
                          <a14:foregroundMark x1="49744" y1="69281" x2="49744" y2="69281"/>
                          <a14:foregroundMark x1="49231" y1="99346" x2="49231" y2="99346"/>
                          <a14:foregroundMark x1="98974" y1="55882" x2="98974" y2="558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633085" y="3229898"/>
              <a:ext cx="297633" cy="475804"/>
            </a:xfrm>
            <a:prstGeom prst="rect">
              <a:avLst/>
            </a:prstGeom>
          </p:spPr>
        </p:pic>
        <p:pic>
          <p:nvPicPr>
            <p:cNvPr id="115" name="그림 114">
              <a:extLst>
                <a:ext uri="{FF2B5EF4-FFF2-40B4-BE49-F238E27FC236}">
                  <a16:creationId xmlns:a16="http://schemas.microsoft.com/office/drawing/2014/main" xmlns="" id="{74381FC7-670F-4E52-8753-E8E4BAF70FC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180794" y="2802664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16" name="그림 115">
              <a:extLst>
                <a:ext uri="{FF2B5EF4-FFF2-40B4-BE49-F238E27FC236}">
                  <a16:creationId xmlns:a16="http://schemas.microsoft.com/office/drawing/2014/main" xmlns="" id="{90DB25E3-72F2-408C-87FE-AA7CD250A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790499" y="2803386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17" name="그림 116">
              <a:extLst>
                <a:ext uri="{FF2B5EF4-FFF2-40B4-BE49-F238E27FC236}">
                  <a16:creationId xmlns:a16="http://schemas.microsoft.com/office/drawing/2014/main" xmlns="" id="{5EB462D1-C709-486D-A064-42902D19921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944222" y="232943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cxnSp>
          <p:nvCxnSpPr>
            <p:cNvPr id="118" name="직선 연결선 117">
              <a:extLst>
                <a:ext uri="{FF2B5EF4-FFF2-40B4-BE49-F238E27FC236}">
                  <a16:creationId xmlns:a16="http://schemas.microsoft.com/office/drawing/2014/main" xmlns="" id="{0647479B-B57F-45E3-9074-9E44719A1A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95044" y="2558105"/>
              <a:ext cx="466090" cy="1415213"/>
            </a:xfrm>
            <a:prstGeom prst="line">
              <a:avLst/>
            </a:prstGeom>
            <a:ln w="44450">
              <a:solidFill>
                <a:schemeClr val="accent1">
                  <a:lumMod val="50000"/>
                  <a:alpha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9" name="그림 118">
              <a:extLst>
                <a:ext uri="{FF2B5EF4-FFF2-40B4-BE49-F238E27FC236}">
                  <a16:creationId xmlns:a16="http://schemas.microsoft.com/office/drawing/2014/main" xmlns="" id="{9FA3048A-3FEA-43C6-81AA-EA1181B63CE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595" b="99020" l="3590" r="98974">
                          <a14:foregroundMark x1="50256" y1="6863" x2="50256" y2="6863"/>
                          <a14:foregroundMark x1="73333" y1="58497" x2="73333" y2="58497"/>
                          <a14:foregroundMark x1="88718" y1="57190" x2="88718" y2="57190"/>
                          <a14:foregroundMark x1="93846" y1="54575" x2="93846" y2="54575"/>
                          <a14:foregroundMark x1="6154" y1="54248" x2="6154" y2="54248"/>
                          <a14:foregroundMark x1="93333" y1="63725" x2="93333" y2="63725"/>
                          <a14:foregroundMark x1="5641" y1="62745" x2="5641" y2="62745"/>
                          <a14:foregroundMark x1="50769" y1="3595" x2="50769" y2="3595"/>
                          <a14:foregroundMark x1="51282" y1="94771" x2="51282" y2="94771"/>
                          <a14:foregroundMark x1="3590" y1="52941" x2="3590" y2="52941"/>
                          <a14:foregroundMark x1="49744" y1="69281" x2="49744" y2="69281"/>
                          <a14:foregroundMark x1="49231" y1="99346" x2="49231" y2="99346"/>
                          <a14:foregroundMark x1="98974" y1="55882" x2="98974" y2="558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571461" y="2750278"/>
              <a:ext cx="297633" cy="475804"/>
            </a:xfrm>
            <a:prstGeom prst="rect">
              <a:avLst/>
            </a:prstGeom>
          </p:spPr>
        </p:pic>
        <p:pic>
          <p:nvPicPr>
            <p:cNvPr id="120" name="그림 119">
              <a:extLst>
                <a:ext uri="{FF2B5EF4-FFF2-40B4-BE49-F238E27FC236}">
                  <a16:creationId xmlns:a16="http://schemas.microsoft.com/office/drawing/2014/main" xmlns="" id="{C4254A89-2EDE-41CE-8524-62A534ED4AB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404598" y="327445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21" name="그림 120">
              <a:extLst>
                <a:ext uri="{FF2B5EF4-FFF2-40B4-BE49-F238E27FC236}">
                  <a16:creationId xmlns:a16="http://schemas.microsoft.com/office/drawing/2014/main" xmlns="" id="{19CA980C-A7DE-4B23-8322-135832AD49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810322" y="327445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22" name="그림 121">
              <a:extLst>
                <a:ext uri="{FF2B5EF4-FFF2-40B4-BE49-F238E27FC236}">
                  <a16:creationId xmlns:a16="http://schemas.microsoft.com/office/drawing/2014/main" xmlns="" id="{8FBD84C9-DD6D-47F0-AEB4-6489FE0142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278620" y="3746806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23" name="그림 122">
              <a:extLst>
                <a:ext uri="{FF2B5EF4-FFF2-40B4-BE49-F238E27FC236}">
                  <a16:creationId xmlns:a16="http://schemas.microsoft.com/office/drawing/2014/main" xmlns="" id="{49BBA1FF-7A38-44B0-B0DF-5811E51D43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668722" y="3746806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24" name="그림 123">
              <a:extLst>
                <a:ext uri="{FF2B5EF4-FFF2-40B4-BE49-F238E27FC236}">
                  <a16:creationId xmlns:a16="http://schemas.microsoft.com/office/drawing/2014/main" xmlns="" id="{0DCD22FC-6A7F-4DBD-8A36-785F71AC90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318696" y="232943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25" name="그림 124">
              <a:extLst>
                <a:ext uri="{FF2B5EF4-FFF2-40B4-BE49-F238E27FC236}">
                  <a16:creationId xmlns:a16="http://schemas.microsoft.com/office/drawing/2014/main" xmlns="" id="{399C091E-1B6F-4E91-ABAC-064E2F889F1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595" b="99020" l="3590" r="98974">
                          <a14:foregroundMark x1="50256" y1="6863" x2="50256" y2="6863"/>
                          <a14:foregroundMark x1="73333" y1="58497" x2="73333" y2="58497"/>
                          <a14:foregroundMark x1="88718" y1="57190" x2="88718" y2="57190"/>
                          <a14:foregroundMark x1="93846" y1="54575" x2="93846" y2="54575"/>
                          <a14:foregroundMark x1="6154" y1="54248" x2="6154" y2="54248"/>
                          <a14:foregroundMark x1="93333" y1="63725" x2="93333" y2="63725"/>
                          <a14:foregroundMark x1="5641" y1="62745" x2="5641" y2="62745"/>
                          <a14:foregroundMark x1="50769" y1="3595" x2="50769" y2="3595"/>
                          <a14:foregroundMark x1="51282" y1="94771" x2="51282" y2="94771"/>
                          <a14:foregroundMark x1="3590" y1="52941" x2="3590" y2="52941"/>
                          <a14:foregroundMark x1="49744" y1="69281" x2="49744" y2="69281"/>
                          <a14:foregroundMark x1="49231" y1="99346" x2="49231" y2="99346"/>
                          <a14:foregroundMark x1="98974" y1="55882" x2="98974" y2="558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120168" y="2283235"/>
              <a:ext cx="297633" cy="475804"/>
            </a:xfrm>
            <a:prstGeom prst="rect">
              <a:avLst/>
            </a:prstGeom>
          </p:spPr>
        </p:pic>
        <p:pic>
          <p:nvPicPr>
            <p:cNvPr id="126" name="그림 125">
              <a:extLst>
                <a:ext uri="{FF2B5EF4-FFF2-40B4-BE49-F238E27FC236}">
                  <a16:creationId xmlns:a16="http://schemas.microsoft.com/office/drawing/2014/main" xmlns="" id="{1E41945D-B185-4121-AA91-05218A8789C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710013" y="232943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27" name="그림 126">
              <a:extLst>
                <a:ext uri="{FF2B5EF4-FFF2-40B4-BE49-F238E27FC236}">
                  <a16:creationId xmlns:a16="http://schemas.microsoft.com/office/drawing/2014/main" xmlns="" id="{3C55B2B9-85B8-40A3-846A-F550AA4AF69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967517" y="2802664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28" name="그림 127">
              <a:extLst>
                <a:ext uri="{FF2B5EF4-FFF2-40B4-BE49-F238E27FC236}">
                  <a16:creationId xmlns:a16="http://schemas.microsoft.com/office/drawing/2014/main" xmlns="" id="{98A62CB1-4969-46E8-8F27-A0D81E67A04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032627" y="3274455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  <p:pic>
          <p:nvPicPr>
            <p:cNvPr id="129" name="그림 128">
              <a:extLst>
                <a:ext uri="{FF2B5EF4-FFF2-40B4-BE49-F238E27FC236}">
                  <a16:creationId xmlns:a16="http://schemas.microsoft.com/office/drawing/2014/main" xmlns="" id="{3D03F7A3-4E06-46ED-BE2A-4885E0C97F8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alphaModFix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22" b="97386" l="1523" r="93909">
                          <a14:foregroundMark x1="51777" y1="93791" x2="51777" y2="93791"/>
                          <a14:foregroundMark x1="49746" y1="4248" x2="49746" y2="4248"/>
                          <a14:foregroundMark x1="23350" y1="37255" x2="23350" y2="37255"/>
                          <a14:foregroundMark x1="89340" y1="27124" x2="89340" y2="27124"/>
                          <a14:foregroundMark x1="65482" y1="29412" x2="65482" y2="29412"/>
                          <a14:foregroundMark x1="65482" y1="29412" x2="65482" y2="29412"/>
                          <a14:foregroundMark x1="59898" y1="39216" x2="59898" y2="39216"/>
                          <a14:foregroundMark x1="64975" y1="39216" x2="64975" y2="39216"/>
                          <a14:foregroundMark x1="67513" y1="39216" x2="71574" y2="39216"/>
                          <a14:foregroundMark x1="73096" y1="39216" x2="73096" y2="39216"/>
                          <a14:foregroundMark x1="77157" y1="40523" x2="79695" y2="41176"/>
                          <a14:foregroundMark x1="83756" y1="41176" x2="83756" y2="41176"/>
                          <a14:foregroundMark x1="89340" y1="42810" x2="89340" y2="42810"/>
                          <a14:foregroundMark x1="90863" y1="43464" x2="90863" y2="43464"/>
                          <a14:foregroundMark x1="89340" y1="44118" x2="89340" y2="44118"/>
                          <a14:foregroundMark x1="90863" y1="43464" x2="90863" y2="43464"/>
                          <a14:foregroundMark x1="93909" y1="44118" x2="93909" y2="44118"/>
                          <a14:foregroundMark x1="8629" y1="42157" x2="8629" y2="42157"/>
                          <a14:foregroundMark x1="8629" y1="42157" x2="8629" y2="42157"/>
                          <a14:foregroundMark x1="49239" y1="97712" x2="49239" y2="97712"/>
                          <a14:foregroundMark x1="48223" y1="65359" x2="48223" y2="65359"/>
                          <a14:foregroundMark x1="46701" y1="60458" x2="46701" y2="60458"/>
                          <a14:foregroundMark x1="49746" y1="61111" x2="49746" y2="61111"/>
                          <a14:foregroundMark x1="49239" y1="70588" x2="49239" y2="70588"/>
                          <a14:foregroundMark x1="48731" y1="73203" x2="48731" y2="73203"/>
                          <a14:foregroundMark x1="49239" y1="39542" x2="49239" y2="39542"/>
                          <a14:foregroundMark x1="1523" y1="47712" x2="1523" y2="47712"/>
                          <a14:backgroundMark x1="77157" y1="7843" x2="77157" y2="7843"/>
                          <a14:backgroundMark x1="19797" y1="5229" x2="19797" y2="5229"/>
                          <a14:backgroundMark x1="19797" y1="5229" x2="19797" y2="5229"/>
                          <a14:backgroundMark x1="8629" y1="91176" x2="8629" y2="9117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492432" y="3746806"/>
              <a:ext cx="300686" cy="47580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</p:pic>
      </p:grpSp>
      <p:pic>
        <p:nvPicPr>
          <p:cNvPr id="103" name="그림 102">
            <a:extLst>
              <a:ext uri="{FF2B5EF4-FFF2-40B4-BE49-F238E27FC236}">
                <a16:creationId xmlns:a16="http://schemas.microsoft.com/office/drawing/2014/main" xmlns="" id="{CDA82A4C-05B9-43FC-897E-4A75F5B664B9}"/>
              </a:ext>
            </a:extLst>
          </p:cNvPr>
          <p:cNvPicPr>
            <a:picLocks noChangeAspect="1"/>
          </p:cNvPicPr>
          <p:nvPr/>
        </p:nvPicPr>
        <p:blipFill>
          <a:blip r:embed="rId7">
            <a:alphaModFix amt="70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8627" l="3145" r="99057">
                        <a14:foregroundMark x1="3923" y1="32858" x2="472" y2="55490"/>
                        <a14:foregroundMark x1="472" y1="55490" x2="6918" y2="81765"/>
                        <a14:foregroundMark x1="6918" y1="81765" x2="25314" y2="98235"/>
                        <a14:foregroundMark x1="25314" y1="98235" x2="70440" y2="98235"/>
                        <a14:foregroundMark x1="70440" y1="98235" x2="99686" y2="97843"/>
                        <a14:foregroundMark x1="99686" y1="97843" x2="97170" y2="59608"/>
                        <a14:foregroundMark x1="97170" y1="59608" x2="64151" y2="2941"/>
                        <a14:foregroundMark x1="64151" y1="2941" x2="50472" y2="392"/>
                        <a14:foregroundMark x1="34341" y1="9220" x2="33545" y2="9695"/>
                        <a14:foregroundMark x1="12615" y1="32225" x2="2358" y2="56667"/>
                        <a14:foregroundMark x1="2358" y1="56667" x2="3145" y2="91765"/>
                        <a14:foregroundMark x1="3145" y1="91765" x2="3774" y2="93725"/>
                        <a14:foregroundMark x1="41535" y1="18983" x2="40538" y2="19449"/>
                        <a14:foregroundMark x1="54874" y1="12745" x2="44204" y2="17735"/>
                        <a14:foregroundMark x1="31637" y1="32028" x2="44340" y2="81765"/>
                        <a14:foregroundMark x1="30948" y1="29331" x2="31198" y2="30310"/>
                        <a14:foregroundMark x1="44340" y1="81765" x2="91824" y2="74314"/>
                        <a14:foregroundMark x1="91824" y1="74314" x2="88522" y2="39608"/>
                        <a14:foregroundMark x1="88522" y1="39608" x2="88522" y2="39608"/>
                        <a14:foregroundMark x1="75314" y1="19412" x2="48113" y2="48235"/>
                        <a14:foregroundMark x1="48113" y1="48235" x2="64308" y2="73137"/>
                        <a14:foregroundMark x1="64308" y1="73137" x2="74686" y2="37451"/>
                        <a14:foregroundMark x1="74686" y1="37451" x2="73270" y2="31373"/>
                        <a14:foregroundMark x1="30911" y1="29454" x2="25472" y2="49804"/>
                        <a14:foregroundMark x1="25472" y1="49804" x2="64308" y2="83922"/>
                        <a14:foregroundMark x1="64308" y1="83922" x2="71698" y2="41176"/>
                        <a14:foregroundMark x1="71698" y1="41176" x2="61792" y2="14118"/>
                        <a14:foregroundMark x1="28047" y1="34058" x2="18553" y2="43529"/>
                        <a14:foregroundMark x1="31174" y1="30938" x2="28074" y2="34031"/>
                        <a14:foregroundMark x1="38994" y1="23137" x2="38385" y2="23745"/>
                        <a14:foregroundMark x1="18553" y1="43529" x2="17453" y2="89804"/>
                        <a14:foregroundMark x1="17453" y1="89804" x2="71226" y2="75490"/>
                        <a14:foregroundMark x1="71226" y1="75490" x2="74214" y2="65490"/>
                        <a14:foregroundMark x1="26997" y1="31194" x2="20755" y2="33529"/>
                        <a14:foregroundMark x1="31225" y1="29612" x2="27185" y2="31123"/>
                        <a14:foregroundMark x1="44340" y1="24706" x2="36657" y2="27580"/>
                        <a14:foregroundMark x1="20755" y1="33529" x2="7390" y2="76078"/>
                        <a14:foregroundMark x1="7390" y1="76078" x2="50943" y2="95686"/>
                        <a14:foregroundMark x1="50943" y1="95686" x2="54245" y2="92549"/>
                        <a14:foregroundMark x1="56447" y1="23137" x2="38050" y2="38627"/>
                        <a14:foregroundMark x1="38050" y1="38627" x2="77358" y2="69216"/>
                        <a14:foregroundMark x1="77358" y1="69216" x2="99057" y2="68235"/>
                        <a14:foregroundMark x1="99057" y1="68235" x2="99057" y2="68235"/>
                        <a14:foregroundMark x1="66038" y1="392" x2="71069" y2="26078"/>
                        <a14:foregroundMark x1="71069" y1="26078" x2="97170" y2="68039"/>
                        <a14:foregroundMark x1="97170" y1="68039" x2="97956" y2="68235"/>
                        <a14:foregroundMark x1="91038" y1="1373" x2="82390" y2="41765"/>
                        <a14:foregroundMark x1="82390" y1="41765" x2="98428" y2="10196"/>
                        <a14:foregroundMark x1="98428" y1="10196" x2="99057" y2="1373"/>
                        <a14:foregroundMark x1="96069" y1="12745" x2="95283" y2="57059"/>
                        <a14:foregroundMark x1="95283" y1="57059" x2="97327" y2="10000"/>
                        <a14:foregroundMark x1="27830" y1="72353" x2="1415" y2="83922"/>
                        <a14:foregroundMark x1="1415" y1="83922" x2="92138" y2="98627"/>
                        <a14:foregroundMark x1="92138" y1="98627" x2="97327" y2="98431"/>
                        <a14:backgroundMark x1="157" y1="30392" x2="21698" y2="28824"/>
                        <a14:backgroundMark x1="21698" y1="28824" x2="37107" y2="15098"/>
                        <a14:backgroundMark x1="37107" y1="15098" x2="472" y2="2941"/>
                        <a14:backgroundMark x1="472" y1="2941" x2="2358" y2="30980"/>
                        <a14:backgroundMark x1="30031" y1="3333" x2="7547" y2="7451"/>
                        <a14:backgroundMark x1="7547" y1="7451" x2="11321" y2="28627"/>
                        <a14:backgroundMark x1="11321" y1="28627" x2="28774" y2="18627"/>
                        <a14:backgroundMark x1="28774" y1="18627" x2="33019" y2="8627"/>
                        <a14:backgroundMark x1="32075" y1="7451" x2="12893" y2="16078"/>
                        <a14:backgroundMark x1="12893" y1="16078" x2="29717" y2="15882"/>
                        <a14:backgroundMark x1="29717" y1="15882" x2="31132" y2="13137"/>
                        <a14:backgroundMark x1="15252" y1="16078" x2="10377" y2="18235"/>
                        <a14:backgroundMark x1="17296" y1="14510" x2="629" y2="25294"/>
                        <a14:backgroundMark x1="629" y1="25294" x2="20912" y2="20980"/>
                        <a14:backgroundMark x1="20912" y1="20980" x2="14937" y2="11569"/>
                        <a14:backgroundMark x1="22484" y1="13725" x2="22170" y2="13725"/>
                        <a14:backgroundMark x1="20283" y1="14510" x2="13994" y2="15294"/>
                        <a14:backgroundMark x1="14623" y1="12353" x2="8962" y2="11961"/>
                        <a14:backgroundMark x1="6289" y1="19020" x2="5031" y2="18235"/>
                        <a14:backgroundMark x1="8019" y1="17647" x2="9591" y2="14118"/>
                        <a14:backgroundMark x1="17925" y1="16471" x2="16038" y2="16471"/>
                        <a14:backgroundMark x1="4403" y1="23922" x2="3931" y2="24314"/>
                        <a14:backgroundMark x1="5189" y1="23725" x2="5346" y2="23922"/>
                        <a14:backgroundMark x1="5818" y1="22941" x2="5818" y2="22549"/>
                        <a14:backgroundMark x1="6447" y1="22941" x2="5818" y2="26471"/>
                        <a14:backgroundMark x1="6761" y1="23529" x2="8648" y2="23922"/>
                        <a14:backgroundMark x1="9119" y1="24118" x2="3302" y2="26667"/>
                        <a14:backgroundMark x1="5189" y1="22549" x2="4874" y2="23137"/>
                        <a14:backgroundMark x1="29874" y1="12353" x2="28616" y2="11961"/>
                        <a14:backgroundMark x1="41038" y1="6471" x2="26730" y2="21569"/>
                        <a14:backgroundMark x1="26730" y1="21569" x2="45126" y2="7647"/>
                        <a14:backgroundMark x1="45126" y1="7647" x2="39151" y2="7647"/>
                        <a14:backgroundMark x1="34277" y1="7647" x2="33176" y2="6471"/>
                        <a14:backgroundMark x1="34591" y1="11569" x2="33805" y2="32157"/>
                        <a14:backgroundMark x1="33805" y1="32157" x2="34906" y2="12157"/>
                        <a14:backgroundMark x1="31132" y1="18431" x2="30189" y2="17451"/>
                        <a14:backgroundMark x1="31132" y1="22157" x2="29717" y2="21569"/>
                        <a14:backgroundMark x1="31132" y1="21569" x2="32390" y2="21961"/>
                        <a14:backgroundMark x1="30503" y1="22157" x2="32075" y2="21765"/>
                        <a14:backgroundMark x1="30346" y1="21569" x2="30189" y2="21373"/>
                        <a14:backgroundMark x1="37893" y1="19020" x2="37264" y2="19020"/>
                        <a14:backgroundMark x1="37736" y1="17843" x2="37579" y2="19216"/>
                        <a14:backgroundMark x1="35692" y1="19804" x2="34434" y2="20980"/>
                        <a14:backgroundMark x1="37579" y1="18627" x2="32547" y2="21176"/>
                        <a14:backgroundMark x1="38522" y1="18235" x2="35535" y2="19412"/>
                        <a14:backgroundMark x1="35692" y1="20000" x2="33805" y2="21373"/>
                        <a14:backgroundMark x1="36950" y1="21373" x2="35692" y2="21765"/>
                        <a14:backgroundMark x1="36950" y1="21569" x2="34434" y2="22745"/>
                        <a14:backgroundMark x1="30503" y1="21961" x2="30660" y2="20588"/>
                        <a14:backgroundMark x1="30031" y1="21961" x2="29088" y2="22941"/>
                        <a14:backgroundMark x1="27516" y1="23922" x2="24057" y2="24118"/>
                        <a14:backgroundMark x1="26887" y1="22157" x2="23899" y2="20392"/>
                        <a14:backgroundMark x1="29874" y1="20784" x2="26101" y2="21373"/>
                        <a14:backgroundMark x1="31918" y1="17451" x2="26101" y2="20392"/>
                        <a14:backgroundMark x1="31604" y1="17255" x2="31132" y2="18039"/>
                        <a14:backgroundMark x1="32075" y1="18235" x2="40566" y2="17255"/>
                        <a14:backgroundMark x1="29717" y1="22353" x2="30189" y2="20980"/>
                        <a14:backgroundMark x1="29560" y1="21176" x2="29717" y2="20000"/>
                        <a14:backgroundMark x1="29403" y1="23529" x2="27516" y2="22941"/>
                        <a14:backgroundMark x1="29403" y1="24118" x2="28931" y2="23725"/>
                        <a14:backgroundMark x1="31289" y1="26275" x2="30660" y2="25882"/>
                        <a14:backgroundMark x1="31761" y1="26667" x2="32075" y2="26471"/>
                        <a14:backgroundMark x1="32704" y1="25882" x2="30660" y2="26275"/>
                        <a14:backgroundMark x1="31761" y1="26471" x2="31918" y2="27059"/>
                        <a14:backgroundMark x1="27201" y1="31176" x2="26572" y2="29804"/>
                        <a14:backgroundMark x1="31604" y1="27843" x2="31604" y2="27255"/>
                        <a14:backgroundMark x1="31761" y1="27255" x2="30189" y2="26471"/>
                        <a14:backgroundMark x1="39465" y1="20000" x2="41195" y2="17451"/>
                        <a14:backgroundMark x1="42925" y1="16275" x2="40881" y2="18235"/>
                        <a14:backgroundMark x1="40094" y1="19608" x2="40409" y2="19216"/>
                        <a14:backgroundMark x1="40252" y1="20000" x2="40409" y2="20392"/>
                        <a14:backgroundMark x1="40094" y1="20196" x2="39937" y2="19216"/>
                        <a14:backgroundMark x1="40566" y1="21961" x2="40566" y2="21176"/>
                        <a14:backgroundMark x1="39465" y1="21373" x2="39151" y2="2117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25102">
            <a:off x="8081556" y="1494728"/>
            <a:ext cx="2888763" cy="2316461"/>
          </a:xfrm>
          <a:prstGeom prst="rect">
            <a:avLst/>
          </a:prstGeom>
        </p:spPr>
      </p:pic>
      <p:sp>
        <p:nvSpPr>
          <p:cNvPr id="104" name="직사각형 103">
            <a:extLst>
              <a:ext uri="{FF2B5EF4-FFF2-40B4-BE49-F238E27FC236}">
                <a16:creationId xmlns:a16="http://schemas.microsoft.com/office/drawing/2014/main" xmlns="" id="{88CF85E7-8BA5-42E5-A8EB-FC54E6F65C57}"/>
              </a:ext>
            </a:extLst>
          </p:cNvPr>
          <p:cNvSpPr/>
          <p:nvPr/>
        </p:nvSpPr>
        <p:spPr>
          <a:xfrm rot="372331">
            <a:off x="8545451" y="1578626"/>
            <a:ext cx="585804" cy="686145"/>
          </a:xfrm>
          <a:custGeom>
            <a:avLst/>
            <a:gdLst>
              <a:gd name="connsiteX0" fmla="*/ 0 w 585804"/>
              <a:gd name="connsiteY0" fmla="*/ 0 h 686145"/>
              <a:gd name="connsiteX1" fmla="*/ 585804 w 585804"/>
              <a:gd name="connsiteY1" fmla="*/ 0 h 686145"/>
              <a:gd name="connsiteX2" fmla="*/ 585804 w 585804"/>
              <a:gd name="connsiteY2" fmla="*/ 686145 h 686145"/>
              <a:gd name="connsiteX3" fmla="*/ 0 w 585804"/>
              <a:gd name="connsiteY3" fmla="*/ 686145 h 686145"/>
              <a:gd name="connsiteX4" fmla="*/ 0 w 585804"/>
              <a:gd name="connsiteY4" fmla="*/ 0 h 686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5804" h="686145" fill="none" extrusionOk="0">
                <a:moveTo>
                  <a:pt x="0" y="0"/>
                </a:moveTo>
                <a:cubicBezTo>
                  <a:pt x="86967" y="48101"/>
                  <a:pt x="388975" y="40707"/>
                  <a:pt x="585804" y="0"/>
                </a:cubicBezTo>
                <a:cubicBezTo>
                  <a:pt x="558185" y="314309"/>
                  <a:pt x="596766" y="360594"/>
                  <a:pt x="585804" y="686145"/>
                </a:cubicBezTo>
                <a:cubicBezTo>
                  <a:pt x="517824" y="682623"/>
                  <a:pt x="197749" y="721649"/>
                  <a:pt x="0" y="686145"/>
                </a:cubicBezTo>
                <a:cubicBezTo>
                  <a:pt x="32509" y="401859"/>
                  <a:pt x="-48632" y="308820"/>
                  <a:pt x="0" y="0"/>
                </a:cubicBezTo>
                <a:close/>
              </a:path>
              <a:path w="585804" h="686145" stroke="0" extrusionOk="0">
                <a:moveTo>
                  <a:pt x="0" y="0"/>
                </a:moveTo>
                <a:cubicBezTo>
                  <a:pt x="73593" y="-31449"/>
                  <a:pt x="352160" y="33172"/>
                  <a:pt x="585804" y="0"/>
                </a:cubicBezTo>
                <a:cubicBezTo>
                  <a:pt x="526708" y="298478"/>
                  <a:pt x="557535" y="465758"/>
                  <a:pt x="585804" y="686145"/>
                </a:cubicBezTo>
                <a:cubicBezTo>
                  <a:pt x="296198" y="659023"/>
                  <a:pt x="198310" y="726595"/>
                  <a:pt x="0" y="686145"/>
                </a:cubicBezTo>
                <a:cubicBezTo>
                  <a:pt x="6535" y="355100"/>
                  <a:pt x="43826" y="211638"/>
                  <a:pt x="0" y="0"/>
                </a:cubicBezTo>
                <a:close/>
              </a:path>
            </a:pathLst>
          </a:custGeom>
          <a:solidFill>
            <a:schemeClr val="bg1">
              <a:alpha val="0"/>
            </a:schemeClr>
          </a:solidFill>
          <a:ln w="41275">
            <a:solidFill>
              <a:schemeClr val="accent2"/>
            </a:solidFill>
            <a:prstDash val="sysDash"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30" name="그림 129">
            <a:extLst>
              <a:ext uri="{FF2B5EF4-FFF2-40B4-BE49-F238E27FC236}">
                <a16:creationId xmlns:a16="http://schemas.microsoft.com/office/drawing/2014/main" xmlns="" id="{52BBB3EF-9B1E-4B7F-9BEA-8D0405DF96B9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 amt="60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899" b="95148" l="337" r="96459">
                        <a14:foregroundMark x1="97470" y1="2110" x2="68128" y2="4219"/>
                        <a14:foregroundMark x1="63628" y1="7059" x2="60843" y2="8817"/>
                        <a14:foregroundMark x1="68128" y1="4219" x2="63966" y2="6846"/>
                        <a14:foregroundMark x1="9763" y1="50537" x2="3541" y2="74895"/>
                        <a14:foregroundMark x1="3541" y1="74895" x2="40641" y2="97046"/>
                        <a14:foregroundMark x1="40641" y1="97046" x2="77909" y2="84177"/>
                        <a14:foregroundMark x1="77909" y1="84177" x2="90725" y2="4852"/>
                        <a14:foregroundMark x1="90725" y1="4852" x2="90388" y2="1899"/>
                        <a14:foregroundMark x1="95278" y1="7173" x2="82631" y2="13713"/>
                        <a14:foregroundMark x1="82631" y1="13713" x2="50422" y2="49367"/>
                        <a14:foregroundMark x1="50422" y1="49367" x2="61720" y2="84177"/>
                        <a14:foregroundMark x1="61720" y1="84177" x2="88870" y2="89662"/>
                        <a14:foregroundMark x1="88870" y1="89662" x2="96627" y2="8861"/>
                        <a14:foregroundMark x1="96627" y1="8861" x2="94604" y2="7806"/>
                        <a14:foregroundMark x1="93255" y1="9072" x2="77234" y2="18987"/>
                        <a14:foregroundMark x1="77234" y1="18987" x2="50590" y2="77426"/>
                        <a14:foregroundMark x1="50590" y1="77426" x2="78415" y2="52954"/>
                        <a14:foregroundMark x1="78415" y1="52954" x2="84148" y2="10338"/>
                        <a14:foregroundMark x1="75211" y1="16667" x2="56998" y2="26160"/>
                        <a14:foregroundMark x1="56228" y1="26922" x2="23103" y2="59705"/>
                        <a14:foregroundMark x1="56998" y1="26160" x2="56228" y2="26922"/>
                        <a14:foregroundMark x1="23103" y1="59705" x2="52277" y2="68987"/>
                        <a14:foregroundMark x1="52277" y1="68987" x2="72344" y2="34810"/>
                        <a14:foregroundMark x1="72344" y1="34810" x2="72344" y2="30591"/>
                        <a14:foregroundMark x1="58685" y1="27848" x2="6408" y2="62869"/>
                        <a14:foregroundMark x1="6408" y1="62869" x2="25295" y2="85865"/>
                        <a14:foregroundMark x1="25295" y1="85865" x2="66273" y2="88186"/>
                        <a14:foregroundMark x1="66273" y1="88186" x2="67622" y2="85654"/>
                        <a14:foregroundMark x1="69477" y1="84810" x2="37774" y2="89873"/>
                        <a14:foregroundMark x1="37774" y1="89873" x2="61046" y2="95148"/>
                        <a14:foregroundMark x1="61046" y1="95148" x2="76223" y2="81646"/>
                        <a14:foregroundMark x1="76223" y1="81646" x2="74030" y2="79958"/>
                        <a14:foregroundMark x1="9275" y1="62447" x2="337" y2="65401"/>
                        <a14:foregroundMark x1="337" y1="65401" x2="8432" y2="75738"/>
                        <a14:foregroundMark x1="8432" y1="75738" x2="10287" y2="63924"/>
                        <a14:backgroundMark x1="27150" y1="26793" x2="20067" y2="39241"/>
                        <a14:backgroundMark x1="20067" y1="39241" x2="29342" y2="38397"/>
                        <a14:backgroundMark x1="29342" y1="38397" x2="36088" y2="27215"/>
                        <a14:backgroundMark x1="36088" y1="27215" x2="27150" y2="22152"/>
                        <a14:backgroundMark x1="51602" y1="12447" x2="41821" y2="15612"/>
                        <a14:backgroundMark x1="41821" y1="15612" x2="32040" y2="22574"/>
                        <a14:backgroundMark x1="32040" y1="22574" x2="41147" y2="26160"/>
                        <a14:backgroundMark x1="41147" y1="26160" x2="50084" y2="22152"/>
                        <a14:backgroundMark x1="50084" y1="22152" x2="55481" y2="11392"/>
                        <a14:backgroundMark x1="55481" y1="11392" x2="55312" y2="11392"/>
                        <a14:backgroundMark x1="52614" y1="10970" x2="41821" y2="15823"/>
                        <a14:backgroundMark x1="41821" y1="15823" x2="35245" y2="24051"/>
                        <a14:backgroundMark x1="35245" y1="24051" x2="50422" y2="18143"/>
                        <a14:backgroundMark x1="50422" y1="18143" x2="52614" y2="10127"/>
                        <a14:backgroundMark x1="31703" y1="20253" x2="32040" y2="20042"/>
                        <a14:backgroundMark x1="24452" y1="25105" x2="35245" y2="25949"/>
                        <a14:backgroundMark x1="35245" y1="25949" x2="21079" y2="22785"/>
                        <a14:backgroundMark x1="21079" y1="22785" x2="18044" y2="25949"/>
                        <a14:backgroundMark x1="15008" y1="28481" x2="10118" y2="43038"/>
                        <a14:backgroundMark x1="10118" y1="43038" x2="21079" y2="37342"/>
                        <a14:backgroundMark x1="21079" y1="37342" x2="13322" y2="31224"/>
                        <a14:backgroundMark x1="18887" y1="32278" x2="11130" y2="37764"/>
                        <a14:backgroundMark x1="11130" y1="37764" x2="20067" y2="38397"/>
                        <a14:backgroundMark x1="20067" y1="38397" x2="21079" y2="33333"/>
                        <a14:backgroundMark x1="11636" y1="39873" x2="8938" y2="50211"/>
                        <a14:backgroundMark x1="8938" y1="50211" x2="13322" y2="41772"/>
                        <a14:backgroundMark x1="55649" y1="24895" x2="52277" y2="13080"/>
                        <a14:backgroundMark x1="52277" y1="13080" x2="60708" y2="8650"/>
                        <a14:backgroundMark x1="60708" y1="8650" x2="52951" y2="14979"/>
                        <a14:backgroundMark x1="52951" y1="14979" x2="51265" y2="15612"/>
                        <a14:backgroundMark x1="64081" y1="5907" x2="64418" y2="56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126" y="4241556"/>
            <a:ext cx="2741997" cy="2191748"/>
          </a:xfrm>
          <a:prstGeom prst="rect">
            <a:avLst/>
          </a:prstGeom>
        </p:spPr>
      </p:pic>
      <p:sp>
        <p:nvSpPr>
          <p:cNvPr id="131" name="L 도형 130">
            <a:extLst>
              <a:ext uri="{FF2B5EF4-FFF2-40B4-BE49-F238E27FC236}">
                <a16:creationId xmlns:a16="http://schemas.microsoft.com/office/drawing/2014/main" xmlns="" id="{E81DC612-E93A-472E-997C-3B7C99F3DC40}"/>
              </a:ext>
            </a:extLst>
          </p:cNvPr>
          <p:cNvSpPr/>
          <p:nvPr/>
        </p:nvSpPr>
        <p:spPr>
          <a:xfrm rot="6077994">
            <a:off x="8217896" y="4206518"/>
            <a:ext cx="1226964" cy="1213392"/>
          </a:xfrm>
          <a:custGeom>
            <a:avLst/>
            <a:gdLst>
              <a:gd name="connsiteX0" fmla="*/ 0 w 1226964"/>
              <a:gd name="connsiteY0" fmla="*/ 0 h 1213392"/>
              <a:gd name="connsiteX1" fmla="*/ 606696 w 1226964"/>
              <a:gd name="connsiteY1" fmla="*/ 0 h 1213392"/>
              <a:gd name="connsiteX2" fmla="*/ 606696 w 1226964"/>
              <a:gd name="connsiteY2" fmla="*/ 606696 h 1213392"/>
              <a:gd name="connsiteX3" fmla="*/ 1226964 w 1226964"/>
              <a:gd name="connsiteY3" fmla="*/ 606696 h 1213392"/>
              <a:gd name="connsiteX4" fmla="*/ 1226964 w 1226964"/>
              <a:gd name="connsiteY4" fmla="*/ 1213392 h 1213392"/>
              <a:gd name="connsiteX5" fmla="*/ 0 w 1226964"/>
              <a:gd name="connsiteY5" fmla="*/ 1213392 h 1213392"/>
              <a:gd name="connsiteX6" fmla="*/ 0 w 1226964"/>
              <a:gd name="connsiteY6" fmla="*/ 0 h 1213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6964" h="1213392" fill="none" extrusionOk="0">
                <a:moveTo>
                  <a:pt x="0" y="0"/>
                </a:moveTo>
                <a:cubicBezTo>
                  <a:pt x="183526" y="-15372"/>
                  <a:pt x="489783" y="4139"/>
                  <a:pt x="606696" y="0"/>
                </a:cubicBezTo>
                <a:cubicBezTo>
                  <a:pt x="615255" y="210358"/>
                  <a:pt x="586139" y="336125"/>
                  <a:pt x="606696" y="606696"/>
                </a:cubicBezTo>
                <a:cubicBezTo>
                  <a:pt x="670282" y="562562"/>
                  <a:pt x="1042600" y="655405"/>
                  <a:pt x="1226964" y="606696"/>
                </a:cubicBezTo>
                <a:cubicBezTo>
                  <a:pt x="1209063" y="761274"/>
                  <a:pt x="1274615" y="951477"/>
                  <a:pt x="1226964" y="1213392"/>
                </a:cubicBezTo>
                <a:cubicBezTo>
                  <a:pt x="848529" y="1194066"/>
                  <a:pt x="240386" y="1301914"/>
                  <a:pt x="0" y="1213392"/>
                </a:cubicBezTo>
                <a:cubicBezTo>
                  <a:pt x="96809" y="892367"/>
                  <a:pt x="13289" y="514486"/>
                  <a:pt x="0" y="0"/>
                </a:cubicBezTo>
                <a:close/>
              </a:path>
              <a:path w="1226964" h="1213392" stroke="0" extrusionOk="0">
                <a:moveTo>
                  <a:pt x="0" y="0"/>
                </a:moveTo>
                <a:cubicBezTo>
                  <a:pt x="157766" y="23718"/>
                  <a:pt x="526951" y="-21635"/>
                  <a:pt x="606696" y="0"/>
                </a:cubicBezTo>
                <a:cubicBezTo>
                  <a:pt x="557262" y="130250"/>
                  <a:pt x="657956" y="468284"/>
                  <a:pt x="606696" y="606696"/>
                </a:cubicBezTo>
                <a:cubicBezTo>
                  <a:pt x="690418" y="568901"/>
                  <a:pt x="1012750" y="648290"/>
                  <a:pt x="1226964" y="606696"/>
                </a:cubicBezTo>
                <a:cubicBezTo>
                  <a:pt x="1184666" y="901716"/>
                  <a:pt x="1191825" y="964666"/>
                  <a:pt x="1226964" y="1213392"/>
                </a:cubicBezTo>
                <a:cubicBezTo>
                  <a:pt x="644128" y="1241079"/>
                  <a:pt x="129011" y="1182035"/>
                  <a:pt x="0" y="1213392"/>
                </a:cubicBezTo>
                <a:cubicBezTo>
                  <a:pt x="-22079" y="686433"/>
                  <a:pt x="-70940" y="210479"/>
                  <a:pt x="0" y="0"/>
                </a:cubicBezTo>
                <a:close/>
              </a:path>
            </a:pathLst>
          </a:custGeom>
          <a:solidFill>
            <a:schemeClr val="bg1">
              <a:alpha val="0"/>
            </a:schemeClr>
          </a:solidFill>
          <a:ln w="41275">
            <a:solidFill>
              <a:schemeClr val="accent4"/>
            </a:solidFill>
            <a:prstDash val="sysDash"/>
            <a:extLst>
              <a:ext uri="{C807C97D-BFC1-408E-A445-0C87EB9F89A2}">
                <ask:lineSketchStyleProps xmlns="" xmlns:ask="http://schemas.microsoft.com/office/drawing/2018/sketchyshapes" sd="1219033472">
                  <a:prstGeom prst="corner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3224390C-F309-48A0-A52F-D4AAED5AE6CB}"/>
              </a:ext>
            </a:extLst>
          </p:cNvPr>
          <p:cNvSpPr txBox="1"/>
          <p:nvPr/>
        </p:nvSpPr>
        <p:spPr>
          <a:xfrm>
            <a:off x="-21019" y="6417192"/>
            <a:ext cx="929114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altLang="ko-KR" sz="1100" dirty="0"/>
              <a:t>Bishop Pattern recognition and machine learning </a:t>
            </a:r>
            <a:r>
              <a:rPr lang="en-US" altLang="ko-KR" sz="1100" dirty="0" smtClean="0"/>
              <a:t>springer 2006</a:t>
            </a:r>
            <a:endParaRPr lang="en-US" altLang="ko-KR" sz="1100" dirty="0"/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100" b="0" dirty="0" err="1" smtClean="0"/>
              <a:t>Yedidia</a:t>
            </a:r>
            <a:r>
              <a:rPr lang="en-US" altLang="ko-KR" sz="1100" b="0" dirty="0" smtClean="0"/>
              <a:t> </a:t>
            </a:r>
            <a:r>
              <a:rPr lang="en-US" altLang="ko-KR" sz="1100" b="0" dirty="0"/>
              <a:t>"Constructing free-energy approximations and generalized belief propagation </a:t>
            </a:r>
            <a:r>
              <a:rPr lang="en-US" altLang="ko-KR" sz="1100" b="0" dirty="0" smtClean="0"/>
              <a:t>algorithms" </a:t>
            </a:r>
            <a:r>
              <a:rPr lang="en-US" altLang="ko-KR" sz="1100" b="0" dirty="0"/>
              <a:t>IEEE </a:t>
            </a:r>
            <a:r>
              <a:rPr lang="en-US" altLang="ko-KR" sz="1100" b="0" dirty="0" smtClean="0"/>
              <a:t>Trans IT </a:t>
            </a:r>
            <a:r>
              <a:rPr lang="en-US" altLang="ko-KR" sz="1100" b="0" dirty="0"/>
              <a:t>2005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2 </a:t>
            </a:r>
            <a:r>
              <a:rPr lang="en-US" altLang="ko-KR" sz="2800" b="1" kern="0" dirty="0">
                <a:latin typeface="+mj-ea"/>
              </a:rPr>
              <a:t>Physics model of resource </a:t>
            </a:r>
            <a:r>
              <a:rPr lang="en-US" altLang="ko-KR" sz="2800" b="1" kern="0" dirty="0" smtClean="0">
                <a:latin typeface="+mj-ea"/>
              </a:rPr>
              <a:t>allocation</a:t>
            </a:r>
            <a:endParaRPr lang="en-US" altLang="ko-KR" sz="2800" b="1" kern="0" dirty="0">
              <a:latin typeface="+mj-ea"/>
            </a:endParaRPr>
          </a:p>
        </p:txBody>
      </p:sp>
      <p:sp>
        <p:nvSpPr>
          <p:cNvPr id="65" name="직사각형 103">
            <a:extLst>
              <a:ext uri="{FF2B5EF4-FFF2-40B4-BE49-F238E27FC236}">
                <a16:creationId xmlns:a16="http://schemas.microsoft.com/office/drawing/2014/main" xmlns="" id="{88CF85E7-8BA5-42E5-A8EB-FC54E6F65C57}"/>
              </a:ext>
            </a:extLst>
          </p:cNvPr>
          <p:cNvSpPr/>
          <p:nvPr/>
        </p:nvSpPr>
        <p:spPr>
          <a:xfrm rot="729774">
            <a:off x="8311274" y="4207299"/>
            <a:ext cx="554126" cy="596357"/>
          </a:xfrm>
          <a:custGeom>
            <a:avLst/>
            <a:gdLst>
              <a:gd name="connsiteX0" fmla="*/ 0 w 585804"/>
              <a:gd name="connsiteY0" fmla="*/ 0 h 686145"/>
              <a:gd name="connsiteX1" fmla="*/ 585804 w 585804"/>
              <a:gd name="connsiteY1" fmla="*/ 0 h 686145"/>
              <a:gd name="connsiteX2" fmla="*/ 585804 w 585804"/>
              <a:gd name="connsiteY2" fmla="*/ 686145 h 686145"/>
              <a:gd name="connsiteX3" fmla="*/ 0 w 585804"/>
              <a:gd name="connsiteY3" fmla="*/ 686145 h 686145"/>
              <a:gd name="connsiteX4" fmla="*/ 0 w 585804"/>
              <a:gd name="connsiteY4" fmla="*/ 0 h 686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5804" h="686145" fill="none" extrusionOk="0">
                <a:moveTo>
                  <a:pt x="0" y="0"/>
                </a:moveTo>
                <a:cubicBezTo>
                  <a:pt x="86967" y="48101"/>
                  <a:pt x="388975" y="40707"/>
                  <a:pt x="585804" y="0"/>
                </a:cubicBezTo>
                <a:cubicBezTo>
                  <a:pt x="558185" y="314309"/>
                  <a:pt x="596766" y="360594"/>
                  <a:pt x="585804" y="686145"/>
                </a:cubicBezTo>
                <a:cubicBezTo>
                  <a:pt x="517824" y="682623"/>
                  <a:pt x="197749" y="721649"/>
                  <a:pt x="0" y="686145"/>
                </a:cubicBezTo>
                <a:cubicBezTo>
                  <a:pt x="32509" y="401859"/>
                  <a:pt x="-48632" y="308820"/>
                  <a:pt x="0" y="0"/>
                </a:cubicBezTo>
                <a:close/>
              </a:path>
              <a:path w="585804" h="686145" stroke="0" extrusionOk="0">
                <a:moveTo>
                  <a:pt x="0" y="0"/>
                </a:moveTo>
                <a:cubicBezTo>
                  <a:pt x="73593" y="-31449"/>
                  <a:pt x="352160" y="33172"/>
                  <a:pt x="585804" y="0"/>
                </a:cubicBezTo>
                <a:cubicBezTo>
                  <a:pt x="526708" y="298478"/>
                  <a:pt x="557535" y="465758"/>
                  <a:pt x="585804" y="686145"/>
                </a:cubicBezTo>
                <a:cubicBezTo>
                  <a:pt x="296198" y="659023"/>
                  <a:pt x="198310" y="726595"/>
                  <a:pt x="0" y="686145"/>
                </a:cubicBezTo>
                <a:cubicBezTo>
                  <a:pt x="6535" y="355100"/>
                  <a:pt x="43826" y="211638"/>
                  <a:pt x="0" y="0"/>
                </a:cubicBezTo>
                <a:close/>
              </a:path>
            </a:pathLst>
          </a:custGeom>
          <a:solidFill>
            <a:schemeClr val="bg1">
              <a:alpha val="0"/>
            </a:schemeClr>
          </a:solidFill>
          <a:ln w="41275">
            <a:solidFill>
              <a:schemeClr val="accent2"/>
            </a:solidFill>
            <a:prstDash val="sysDash"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50576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3212" y="1048030"/>
                <a:ext cx="8181461" cy="538430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Resource allocation with bipartite matching</a:t>
                </a:r>
                <a:endParaRPr lang="en-US" altLang="ko-KR" sz="22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Network utility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of link b/w 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: link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throughput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Objective: </a:t>
                </a:r>
              </a:p>
              <a:p>
                <a:pPr lvl="2"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Matching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between resource 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and user 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</a:pP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Maximizing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sum-utility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Variables: resource-user link in binary state</a:t>
                </a: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Constraints:</a:t>
                </a:r>
              </a:p>
              <a:p>
                <a:pPr lvl="2">
                  <a:lnSpc>
                    <a:spcPct val="150000"/>
                  </a:lnSpc>
                </a:pP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Each resource allocated to only one user</a:t>
                </a:r>
              </a:p>
              <a:p>
                <a:pPr lvl="2">
                  <a:lnSpc>
                    <a:spcPct val="150000"/>
                  </a:lnSpc>
                </a:pP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Each user associated with only one resource</a:t>
                </a:r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3212" y="1048030"/>
                <a:ext cx="8181461" cy="5384301"/>
              </a:xfrm>
              <a:blipFill rotWithShape="0">
                <a:blip r:embed="rId4"/>
                <a:stretch>
                  <a:fillRect l="-8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FB54046E-7B0C-474C-AB03-57B218989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FB54046E-7B0C-474C-AB03-57B218989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xmlns="" id="{62EA7F9E-D743-498D-9BD5-22074ED6392D}"/>
                  </a:ext>
                </a:extLst>
              </p:cNvPr>
              <p:cNvSpPr txBox="1"/>
              <p:nvPr/>
            </p:nvSpPr>
            <p:spPr>
              <a:xfrm>
                <a:off x="8744673" y="1782349"/>
                <a:ext cx="2605924" cy="96740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ko-KR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nary>
                            <m:naryPr>
                              <m:chr m:val="∑"/>
                              <m:ctrlPr>
                                <a:rPr lang="ko-KR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ko-KR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ko-KR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ko-KR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ko-KR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ko-KR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ko-KR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ko-KR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ko-KR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ko-KR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func>
                      <m:sSub>
                        <m:sSubPr>
                          <m:ctrlPr>
                            <a:rPr lang="ko-KR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ko-KR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</m:oMath>
                  </m:oMathPara>
                </a14:m>
                <a:endParaRPr lang="ko-KR" altLang="en-US" sz="2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62EA7F9E-D743-498D-9BD5-22074ED639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673" y="1782349"/>
                <a:ext cx="2605924" cy="967409"/>
              </a:xfrm>
              <a:prstGeom prst="rect">
                <a:avLst/>
              </a:prstGeom>
              <a:blipFill>
                <a:blip r:embed="rId7"/>
                <a:stretch>
                  <a:fillRect b="-25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821E859B-E7AA-4CD6-8948-9630F7484929}"/>
                  </a:ext>
                </a:extLst>
              </p:cNvPr>
              <p:cNvSpPr txBox="1"/>
              <p:nvPr/>
            </p:nvSpPr>
            <p:spPr>
              <a:xfrm>
                <a:off x="7702996" y="2806646"/>
                <a:ext cx="4075940" cy="1996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 sz="2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bject</m:t>
                      </m:r>
                      <m:r>
                        <a:rPr lang="en-US" altLang="ko-KR" sz="2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ko-KR" sz="2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US" altLang="ko-KR" sz="22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altLang="ko-KR" sz="2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ko-KR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2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nary>
                      <m:r>
                        <m:rPr>
                          <m:aln/>
                        </m:rPr>
                        <a:rPr lang="en-US" altLang="ko-KR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200" i="0">
                          <a:latin typeface="Cambria Math" panose="02040503050406030204" pitchFamily="18" charset="0"/>
                        </a:rPr>
                        <m:t>1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altLang="ko-KR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2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nary>
                      <m:r>
                        <m:rPr>
                          <m:aln/>
                        </m:rPr>
                        <a:rPr lang="en-US" altLang="ko-KR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2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ko-KR" sz="2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21E859B-E7AA-4CD6-8948-9630F74849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996" y="2806646"/>
                <a:ext cx="4075940" cy="19962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" name="TextBox 209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2 </a:t>
            </a:r>
            <a:r>
              <a:rPr lang="en-US" altLang="ko-KR" sz="2800" b="1" kern="0" dirty="0">
                <a:latin typeface="+mj-ea"/>
              </a:rPr>
              <a:t>Physics model of resource </a:t>
            </a:r>
            <a:r>
              <a:rPr lang="en-US" altLang="ko-KR" sz="2800" b="1" kern="0" dirty="0" smtClean="0">
                <a:latin typeface="+mj-ea"/>
              </a:rPr>
              <a:t>allocation</a:t>
            </a:r>
            <a:endParaRPr lang="en-US" altLang="ko-KR" sz="2800" b="1" kern="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1417030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그룹 22">
            <a:extLst>
              <a:ext uri="{FF2B5EF4-FFF2-40B4-BE49-F238E27FC236}">
                <a16:creationId xmlns:a16="http://schemas.microsoft.com/office/drawing/2014/main" xmlns="" id="{031D22D0-27B9-4F9D-BF24-C90FA00F9CBC}"/>
              </a:ext>
            </a:extLst>
          </p:cNvPr>
          <p:cNvGrpSpPr/>
          <p:nvPr/>
        </p:nvGrpSpPr>
        <p:grpSpPr>
          <a:xfrm>
            <a:off x="9924465" y="4902126"/>
            <a:ext cx="1575944" cy="749893"/>
            <a:chOff x="10993573" y="3987878"/>
            <a:chExt cx="1575944" cy="7498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xmlns="" id="{CB056043-8403-4229-BD16-62A2B4708D59}"/>
                    </a:ext>
                  </a:extLst>
                </p:cNvPr>
                <p:cNvSpPr txBox="1"/>
                <p:nvPr/>
              </p:nvSpPr>
              <p:spPr>
                <a:xfrm>
                  <a:off x="10993573" y="4460772"/>
                  <a:ext cx="157594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{ 0 , +1 }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CB056043-8403-4229-BD16-62A2B4708D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93573" y="4460772"/>
                  <a:ext cx="1575944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772" r="-4247" b="-4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04" name="그림 190">
              <a:extLst>
                <a:ext uri="{FF2B5EF4-FFF2-40B4-BE49-F238E27FC236}">
                  <a16:creationId xmlns:a16="http://schemas.microsoft.com/office/drawing/2014/main" xmlns="" id="{3E06C27D-A772-426B-AE60-2A7C939E568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14574" y="3987878"/>
              <a:ext cx="272080" cy="457119"/>
            </a:xfrm>
            <a:prstGeom prst="rect">
              <a:avLst/>
            </a:prstGeom>
          </p:spPr>
        </p:pic>
        <p:grpSp>
          <p:nvGrpSpPr>
            <p:cNvPr id="205" name="그룹 185">
              <a:extLst>
                <a:ext uri="{FF2B5EF4-FFF2-40B4-BE49-F238E27FC236}">
                  <a16:creationId xmlns:a16="http://schemas.microsoft.com/office/drawing/2014/main" xmlns="" id="{FDEA911D-1AE5-487D-9267-6C82B1C2DCE4}"/>
                </a:ext>
              </a:extLst>
            </p:cNvPr>
            <p:cNvGrpSpPr/>
            <p:nvPr/>
          </p:nvGrpSpPr>
          <p:grpSpPr>
            <a:xfrm>
              <a:off x="11754692" y="4094256"/>
              <a:ext cx="290375" cy="296635"/>
              <a:chOff x="3870318" y="5283860"/>
              <a:chExt cx="290375" cy="296635"/>
            </a:xfrm>
          </p:grpSpPr>
          <p:sp>
            <p:nvSpPr>
              <p:cNvPr id="206" name="타원 186">
                <a:extLst>
                  <a:ext uri="{FF2B5EF4-FFF2-40B4-BE49-F238E27FC236}">
                    <a16:creationId xmlns:a16="http://schemas.microsoft.com/office/drawing/2014/main" xmlns="" id="{EF505693-EB64-4EB7-A4DE-F7FD61B19AF7}"/>
                  </a:ext>
                </a:extLst>
              </p:cNvPr>
              <p:cNvSpPr/>
              <p:nvPr/>
            </p:nvSpPr>
            <p:spPr>
              <a:xfrm rot="16200000">
                <a:off x="3865371" y="5289828"/>
                <a:ext cx="296635" cy="284699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4">
                      <a:lumMod val="0"/>
                      <a:lumOff val="100000"/>
                    </a:schemeClr>
                  </a:gs>
                  <a:gs pos="40000">
                    <a:schemeClr val="accent4">
                      <a:lumMod val="0"/>
                      <a:lumOff val="100000"/>
                    </a:schemeClr>
                  </a:gs>
                  <a:gs pos="69000">
                    <a:schemeClr val="bg2">
                      <a:lumMod val="75000"/>
                    </a:schemeClr>
                  </a:gs>
                </a:gsLst>
                <a:path path="circle">
                  <a:fillToRect l="50000" t="-80000" r="50000" b="180000"/>
                </a:path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07" name="자유형: 도형 187">
                <a:extLst>
                  <a:ext uri="{FF2B5EF4-FFF2-40B4-BE49-F238E27FC236}">
                    <a16:creationId xmlns:a16="http://schemas.microsoft.com/office/drawing/2014/main" xmlns="" id="{3AA3746E-59A5-470A-9C60-521C285A807F}"/>
                  </a:ext>
                </a:extLst>
              </p:cNvPr>
              <p:cNvSpPr/>
              <p:nvPr/>
            </p:nvSpPr>
            <p:spPr>
              <a:xfrm>
                <a:off x="3874974" y="5445771"/>
                <a:ext cx="285719" cy="36000"/>
              </a:xfrm>
              <a:custGeom>
                <a:avLst/>
                <a:gdLst>
                  <a:gd name="connsiteX0" fmla="*/ 0 w 292100"/>
                  <a:gd name="connsiteY0" fmla="*/ 0 h 39687"/>
                  <a:gd name="connsiteX1" fmla="*/ 147638 w 292100"/>
                  <a:gd name="connsiteY1" fmla="*/ 39687 h 39687"/>
                  <a:gd name="connsiteX2" fmla="*/ 292100 w 292100"/>
                  <a:gd name="connsiteY2" fmla="*/ 0 h 396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2100" h="39687">
                    <a:moveTo>
                      <a:pt x="0" y="0"/>
                    </a:moveTo>
                    <a:cubicBezTo>
                      <a:pt x="49477" y="19843"/>
                      <a:pt x="98955" y="39687"/>
                      <a:pt x="147638" y="39687"/>
                    </a:cubicBezTo>
                    <a:cubicBezTo>
                      <a:pt x="196321" y="39687"/>
                      <a:pt x="262202" y="8996"/>
                      <a:pt x="292100" y="0"/>
                    </a:cubicBezTo>
                  </a:path>
                </a:pathLst>
              </a:cu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8" name="자유형: 도형 188">
                <a:extLst>
                  <a:ext uri="{FF2B5EF4-FFF2-40B4-BE49-F238E27FC236}">
                    <a16:creationId xmlns:a16="http://schemas.microsoft.com/office/drawing/2014/main" xmlns="" id="{4E73B194-F302-4659-80C7-6FE0C5B9B53E}"/>
                  </a:ext>
                </a:extLst>
              </p:cNvPr>
              <p:cNvSpPr/>
              <p:nvPr/>
            </p:nvSpPr>
            <p:spPr>
              <a:xfrm rot="10800000">
                <a:off x="3870318" y="5401542"/>
                <a:ext cx="285719" cy="36000"/>
              </a:xfrm>
              <a:custGeom>
                <a:avLst/>
                <a:gdLst>
                  <a:gd name="connsiteX0" fmla="*/ 0 w 292100"/>
                  <a:gd name="connsiteY0" fmla="*/ 0 h 39687"/>
                  <a:gd name="connsiteX1" fmla="*/ 147638 w 292100"/>
                  <a:gd name="connsiteY1" fmla="*/ 39687 h 39687"/>
                  <a:gd name="connsiteX2" fmla="*/ 292100 w 292100"/>
                  <a:gd name="connsiteY2" fmla="*/ 0 h 396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2100" h="39687">
                    <a:moveTo>
                      <a:pt x="0" y="0"/>
                    </a:moveTo>
                    <a:cubicBezTo>
                      <a:pt x="49477" y="19843"/>
                      <a:pt x="98955" y="39687"/>
                      <a:pt x="147638" y="39687"/>
                    </a:cubicBezTo>
                    <a:cubicBezTo>
                      <a:pt x="196321" y="39687"/>
                      <a:pt x="262202" y="8996"/>
                      <a:pt x="292100" y="0"/>
                    </a:cubicBezTo>
                  </a:path>
                </a:pathLst>
              </a:custGeom>
              <a:noFill/>
              <a:ln w="63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113" name="그룹 23">
            <a:extLst>
              <a:ext uri="{FF2B5EF4-FFF2-40B4-BE49-F238E27FC236}">
                <a16:creationId xmlns:a16="http://schemas.microsoft.com/office/drawing/2014/main" xmlns="" id="{83E81F41-3510-485C-8C1B-3D50397DE12E}"/>
              </a:ext>
            </a:extLst>
          </p:cNvPr>
          <p:cNvGrpSpPr/>
          <p:nvPr/>
        </p:nvGrpSpPr>
        <p:grpSpPr>
          <a:xfrm>
            <a:off x="5850533" y="3922953"/>
            <a:ext cx="4363517" cy="2634260"/>
            <a:chOff x="6919641" y="3008705"/>
            <a:chExt cx="4363517" cy="2634260"/>
          </a:xfrm>
        </p:grpSpPr>
        <p:grpSp>
          <p:nvGrpSpPr>
            <p:cNvPr id="114" name="그룹 19">
              <a:extLst>
                <a:ext uri="{FF2B5EF4-FFF2-40B4-BE49-F238E27FC236}">
                  <a16:creationId xmlns:a16="http://schemas.microsoft.com/office/drawing/2014/main" xmlns="" id="{0E687400-641E-4948-B47E-0C931D74E129}"/>
                </a:ext>
              </a:extLst>
            </p:cNvPr>
            <p:cNvGrpSpPr/>
            <p:nvPr/>
          </p:nvGrpSpPr>
          <p:grpSpPr>
            <a:xfrm>
              <a:off x="7684820" y="3315385"/>
              <a:ext cx="3295827" cy="2186424"/>
              <a:chOff x="7207955" y="3637311"/>
              <a:chExt cx="3295827" cy="2186424"/>
            </a:xfrm>
          </p:grpSpPr>
          <p:cxnSp>
            <p:nvCxnSpPr>
              <p:cNvPr id="127" name="직선 연결선 107">
                <a:extLst>
                  <a:ext uri="{FF2B5EF4-FFF2-40B4-BE49-F238E27FC236}">
                    <a16:creationId xmlns:a16="http://schemas.microsoft.com/office/drawing/2014/main" xmlns="" id="{805E9779-EE97-45D9-9966-D15E7B1DB95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571025" y="4206575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직선 연결선 108">
                <a:extLst>
                  <a:ext uri="{FF2B5EF4-FFF2-40B4-BE49-F238E27FC236}">
                    <a16:creationId xmlns:a16="http://schemas.microsoft.com/office/drawing/2014/main" xmlns="" id="{DF820C72-8FC7-457A-81A1-89A50F37392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195135" y="4206575"/>
                <a:ext cx="455769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직선 연결선 109">
                <a:extLst>
                  <a:ext uri="{FF2B5EF4-FFF2-40B4-BE49-F238E27FC236}">
                    <a16:creationId xmlns:a16="http://schemas.microsoft.com/office/drawing/2014/main" xmlns="" id="{5FA4E8A9-37C8-41A8-A549-649D5432AA7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801736" y="4206575"/>
                <a:ext cx="462956" cy="142553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직선 연결선 110">
                <a:extLst>
                  <a:ext uri="{FF2B5EF4-FFF2-40B4-BE49-F238E27FC236}">
                    <a16:creationId xmlns:a16="http://schemas.microsoft.com/office/drawing/2014/main" xmlns="" id="{ECD2F203-BE07-4BB3-A508-5F5A012AE6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28056" y="4206575"/>
                <a:ext cx="1844383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직선 연결선 111">
                <a:extLst>
                  <a:ext uri="{FF2B5EF4-FFF2-40B4-BE49-F238E27FC236}">
                    <a16:creationId xmlns:a16="http://schemas.microsoft.com/office/drawing/2014/main" xmlns="" id="{7D111CEC-6778-4D34-A8A2-98576BFBDB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80997" y="4678313"/>
                <a:ext cx="1835344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직선 연결선 112">
                <a:extLst>
                  <a:ext uri="{FF2B5EF4-FFF2-40B4-BE49-F238E27FC236}">
                    <a16:creationId xmlns:a16="http://schemas.microsoft.com/office/drawing/2014/main" xmlns="" id="{725E8086-2761-445C-A237-BAE986CC19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30828" y="5150051"/>
                <a:ext cx="1829415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직선 연결선 113">
                <a:extLst>
                  <a:ext uri="{FF2B5EF4-FFF2-40B4-BE49-F238E27FC236}">
                    <a16:creationId xmlns:a16="http://schemas.microsoft.com/office/drawing/2014/main" xmlns="" id="{08904278-8A94-4FA7-AB2B-5B6806FE2A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63695" y="5621788"/>
                <a:ext cx="1844079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직선 연결선 114">
                <a:extLst>
                  <a:ext uri="{FF2B5EF4-FFF2-40B4-BE49-F238E27FC236}">
                    <a16:creationId xmlns:a16="http://schemas.microsoft.com/office/drawing/2014/main" xmlns="" id="{22127D76-8B56-4F1E-8072-9A6A40636A0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63695" y="4206575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그룹 115">
                <a:extLst>
                  <a:ext uri="{FF2B5EF4-FFF2-40B4-BE49-F238E27FC236}">
                    <a16:creationId xmlns:a16="http://schemas.microsoft.com/office/drawing/2014/main" xmlns="" id="{E452072D-0A55-4FC0-BFD4-1AE9AB03A263}"/>
                  </a:ext>
                </a:extLst>
              </p:cNvPr>
              <p:cNvGrpSpPr/>
              <p:nvPr/>
            </p:nvGrpSpPr>
            <p:grpSpPr>
              <a:xfrm>
                <a:off x="8435429" y="5459877"/>
                <a:ext cx="290375" cy="296635"/>
                <a:chOff x="3431247" y="5275157"/>
                <a:chExt cx="290375" cy="296635"/>
              </a:xfrm>
            </p:grpSpPr>
            <p:sp>
              <p:nvSpPr>
                <p:cNvPr id="200" name="타원 181">
                  <a:extLst>
                    <a:ext uri="{FF2B5EF4-FFF2-40B4-BE49-F238E27FC236}">
                      <a16:creationId xmlns:a16="http://schemas.microsoft.com/office/drawing/2014/main" xmlns="" id="{40AE9B36-051F-43DD-8325-E66DEC8577B0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201" name="자유형: 도형 182">
                  <a:extLst>
                    <a:ext uri="{FF2B5EF4-FFF2-40B4-BE49-F238E27FC236}">
                      <a16:creationId xmlns:a16="http://schemas.microsoft.com/office/drawing/2014/main" xmlns="" id="{2CE8D166-27CD-44DE-9FFE-CAF4CB5EC278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202" name="자유형: 도형 183">
                  <a:extLst>
                    <a:ext uri="{FF2B5EF4-FFF2-40B4-BE49-F238E27FC236}">
                      <a16:creationId xmlns:a16="http://schemas.microsoft.com/office/drawing/2014/main" xmlns="" id="{D2A4CD51-3DF6-4792-B9CD-4E6E4D142D45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36" name="그룹 116">
                <a:extLst>
                  <a:ext uri="{FF2B5EF4-FFF2-40B4-BE49-F238E27FC236}">
                    <a16:creationId xmlns:a16="http://schemas.microsoft.com/office/drawing/2014/main" xmlns="" id="{4B921E35-68B9-48EE-B316-A27474FF914B}"/>
                  </a:ext>
                </a:extLst>
              </p:cNvPr>
              <p:cNvGrpSpPr/>
              <p:nvPr/>
            </p:nvGrpSpPr>
            <p:grpSpPr>
              <a:xfrm>
                <a:off x="7823055" y="5459877"/>
                <a:ext cx="290375" cy="296635"/>
                <a:chOff x="3431247" y="5275157"/>
                <a:chExt cx="290375" cy="296635"/>
              </a:xfrm>
            </p:grpSpPr>
            <p:sp>
              <p:nvSpPr>
                <p:cNvPr id="197" name="타원 178">
                  <a:extLst>
                    <a:ext uri="{FF2B5EF4-FFF2-40B4-BE49-F238E27FC236}">
                      <a16:creationId xmlns:a16="http://schemas.microsoft.com/office/drawing/2014/main" xmlns="" id="{D9CD5C23-38F8-40CC-8348-476A2D6910E8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98" name="자유형: 도형 179">
                  <a:extLst>
                    <a:ext uri="{FF2B5EF4-FFF2-40B4-BE49-F238E27FC236}">
                      <a16:creationId xmlns:a16="http://schemas.microsoft.com/office/drawing/2014/main" xmlns="" id="{C265F799-8C87-4C9F-A1B4-C90E216AE45A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99" name="자유형: 도형 180">
                  <a:extLst>
                    <a:ext uri="{FF2B5EF4-FFF2-40B4-BE49-F238E27FC236}">
                      <a16:creationId xmlns:a16="http://schemas.microsoft.com/office/drawing/2014/main" xmlns="" id="{EB06CA4C-B23C-448A-A2F9-42ADE77AE54F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37" name="그룹 117">
                <a:extLst>
                  <a:ext uri="{FF2B5EF4-FFF2-40B4-BE49-F238E27FC236}">
                    <a16:creationId xmlns:a16="http://schemas.microsoft.com/office/drawing/2014/main" xmlns="" id="{19496D3A-9274-4DED-A019-BF3272BC1D96}"/>
                  </a:ext>
                </a:extLst>
              </p:cNvPr>
              <p:cNvGrpSpPr/>
              <p:nvPr/>
            </p:nvGrpSpPr>
            <p:grpSpPr>
              <a:xfrm>
                <a:off x="7975455" y="4982092"/>
                <a:ext cx="290375" cy="296635"/>
                <a:chOff x="3431247" y="5275157"/>
                <a:chExt cx="290375" cy="296635"/>
              </a:xfrm>
            </p:grpSpPr>
            <p:sp>
              <p:nvSpPr>
                <p:cNvPr id="194" name="타원 175">
                  <a:extLst>
                    <a:ext uri="{FF2B5EF4-FFF2-40B4-BE49-F238E27FC236}">
                      <a16:creationId xmlns:a16="http://schemas.microsoft.com/office/drawing/2014/main" xmlns="" id="{CD490DC6-F281-4471-902F-DFD66C7857DE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95" name="자유형: 도형 176">
                  <a:extLst>
                    <a:ext uri="{FF2B5EF4-FFF2-40B4-BE49-F238E27FC236}">
                      <a16:creationId xmlns:a16="http://schemas.microsoft.com/office/drawing/2014/main" xmlns="" id="{0B9C1B2E-24B4-4FFE-BD33-D9D8F48166DC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96" name="자유형: 도형 177">
                  <a:extLst>
                    <a:ext uri="{FF2B5EF4-FFF2-40B4-BE49-F238E27FC236}">
                      <a16:creationId xmlns:a16="http://schemas.microsoft.com/office/drawing/2014/main" xmlns="" id="{5CC1D1BD-8F4C-4152-A075-31DBBBD94FB6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38" name="그룹 118">
                <a:extLst>
                  <a:ext uri="{FF2B5EF4-FFF2-40B4-BE49-F238E27FC236}">
                    <a16:creationId xmlns:a16="http://schemas.microsoft.com/office/drawing/2014/main" xmlns="" id="{605872AD-6481-455C-8471-0117D57B5750}"/>
                  </a:ext>
                </a:extLst>
              </p:cNvPr>
              <p:cNvGrpSpPr/>
              <p:nvPr/>
            </p:nvGrpSpPr>
            <p:grpSpPr>
              <a:xfrm>
                <a:off x="8571088" y="4982092"/>
                <a:ext cx="290375" cy="296635"/>
                <a:chOff x="3431247" y="5275157"/>
                <a:chExt cx="290375" cy="296635"/>
              </a:xfrm>
            </p:grpSpPr>
            <p:sp>
              <p:nvSpPr>
                <p:cNvPr id="191" name="타원 172">
                  <a:extLst>
                    <a:ext uri="{FF2B5EF4-FFF2-40B4-BE49-F238E27FC236}">
                      <a16:creationId xmlns:a16="http://schemas.microsoft.com/office/drawing/2014/main" xmlns="" id="{15301BC1-D317-4A22-893B-316003A08D5B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92" name="자유형: 도형 173">
                  <a:extLst>
                    <a:ext uri="{FF2B5EF4-FFF2-40B4-BE49-F238E27FC236}">
                      <a16:creationId xmlns:a16="http://schemas.microsoft.com/office/drawing/2014/main" xmlns="" id="{EA60C0CA-0581-469B-B24D-30713100DFA1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93" name="자유형: 도형 174">
                  <a:extLst>
                    <a:ext uri="{FF2B5EF4-FFF2-40B4-BE49-F238E27FC236}">
                      <a16:creationId xmlns:a16="http://schemas.microsoft.com/office/drawing/2014/main" xmlns="" id="{72CF8458-601B-4EE6-8806-079EAD2CF5D6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39" name="그룹 120">
                <a:extLst>
                  <a:ext uri="{FF2B5EF4-FFF2-40B4-BE49-F238E27FC236}">
                    <a16:creationId xmlns:a16="http://schemas.microsoft.com/office/drawing/2014/main" xmlns="" id="{D8E59105-8E22-4556-B337-051855728E6F}"/>
                  </a:ext>
                </a:extLst>
              </p:cNvPr>
              <p:cNvGrpSpPr/>
              <p:nvPr/>
            </p:nvGrpSpPr>
            <p:grpSpPr>
              <a:xfrm>
                <a:off x="9497386" y="4043272"/>
                <a:ext cx="290375" cy="296635"/>
                <a:chOff x="3431247" y="5275157"/>
                <a:chExt cx="290375" cy="296635"/>
              </a:xfrm>
            </p:grpSpPr>
            <p:sp>
              <p:nvSpPr>
                <p:cNvPr id="188" name="타원 166">
                  <a:extLst>
                    <a:ext uri="{FF2B5EF4-FFF2-40B4-BE49-F238E27FC236}">
                      <a16:creationId xmlns:a16="http://schemas.microsoft.com/office/drawing/2014/main" xmlns="" id="{693562BD-375D-44A3-B8BE-71C72622241C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89" name="자유형: 도형 167">
                  <a:extLst>
                    <a:ext uri="{FF2B5EF4-FFF2-40B4-BE49-F238E27FC236}">
                      <a16:creationId xmlns:a16="http://schemas.microsoft.com/office/drawing/2014/main" xmlns="" id="{298DF981-CB6E-4F57-B64B-E3C543E0CC40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90" name="자유형: 도형 168">
                  <a:extLst>
                    <a:ext uri="{FF2B5EF4-FFF2-40B4-BE49-F238E27FC236}">
                      <a16:creationId xmlns:a16="http://schemas.microsoft.com/office/drawing/2014/main" xmlns="" id="{7257F46A-D65A-40FE-882D-89969CAFE8E8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40" name="그룹 121">
                <a:extLst>
                  <a:ext uri="{FF2B5EF4-FFF2-40B4-BE49-F238E27FC236}">
                    <a16:creationId xmlns:a16="http://schemas.microsoft.com/office/drawing/2014/main" xmlns="" id="{FA8A6FDE-0F6D-45C1-9C63-21D5E408EE35}"/>
                  </a:ext>
                </a:extLst>
              </p:cNvPr>
              <p:cNvGrpSpPr/>
              <p:nvPr/>
            </p:nvGrpSpPr>
            <p:grpSpPr>
              <a:xfrm>
                <a:off x="10102937" y="4043272"/>
                <a:ext cx="290375" cy="296635"/>
                <a:chOff x="3431247" y="5275157"/>
                <a:chExt cx="290375" cy="296635"/>
              </a:xfrm>
            </p:grpSpPr>
            <p:sp>
              <p:nvSpPr>
                <p:cNvPr id="185" name="타원 163">
                  <a:extLst>
                    <a:ext uri="{FF2B5EF4-FFF2-40B4-BE49-F238E27FC236}">
                      <a16:creationId xmlns:a16="http://schemas.microsoft.com/office/drawing/2014/main" xmlns="" id="{0994116D-8530-4195-BDDB-87FF71ABAA97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86" name="자유형: 도형 164">
                  <a:extLst>
                    <a:ext uri="{FF2B5EF4-FFF2-40B4-BE49-F238E27FC236}">
                      <a16:creationId xmlns:a16="http://schemas.microsoft.com/office/drawing/2014/main" xmlns="" id="{613433F5-0006-48A9-BF65-FED5A11D81AD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87" name="자유형: 도형 165">
                  <a:extLst>
                    <a:ext uri="{FF2B5EF4-FFF2-40B4-BE49-F238E27FC236}">
                      <a16:creationId xmlns:a16="http://schemas.microsoft.com/office/drawing/2014/main" xmlns="" id="{4B7E96C9-DC31-4A5E-8393-1B714057F78D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41" name="그룹 123">
                <a:extLst>
                  <a:ext uri="{FF2B5EF4-FFF2-40B4-BE49-F238E27FC236}">
                    <a16:creationId xmlns:a16="http://schemas.microsoft.com/office/drawing/2014/main" xmlns="" id="{4558D346-11E7-430E-A98E-F311274C74CE}"/>
                  </a:ext>
                </a:extLst>
              </p:cNvPr>
              <p:cNvGrpSpPr/>
              <p:nvPr/>
            </p:nvGrpSpPr>
            <p:grpSpPr>
              <a:xfrm>
                <a:off x="9349870" y="4514906"/>
                <a:ext cx="290375" cy="296635"/>
                <a:chOff x="3431247" y="5275157"/>
                <a:chExt cx="290375" cy="296635"/>
              </a:xfrm>
            </p:grpSpPr>
            <p:sp>
              <p:nvSpPr>
                <p:cNvPr id="182" name="타원 157">
                  <a:extLst>
                    <a:ext uri="{FF2B5EF4-FFF2-40B4-BE49-F238E27FC236}">
                      <a16:creationId xmlns:a16="http://schemas.microsoft.com/office/drawing/2014/main" xmlns="" id="{7BE00AB3-BDC3-4A61-AD80-342C519BB7CA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83" name="자유형: 도형 158">
                  <a:extLst>
                    <a:ext uri="{FF2B5EF4-FFF2-40B4-BE49-F238E27FC236}">
                      <a16:creationId xmlns:a16="http://schemas.microsoft.com/office/drawing/2014/main" xmlns="" id="{C953E9BD-265F-4B35-813E-D21B9230E977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84" name="자유형: 도형 159">
                  <a:extLst>
                    <a:ext uri="{FF2B5EF4-FFF2-40B4-BE49-F238E27FC236}">
                      <a16:creationId xmlns:a16="http://schemas.microsoft.com/office/drawing/2014/main" xmlns="" id="{35049B42-F80A-4564-B0F4-86DEFA594D7F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42" name="그룹 124">
                <a:extLst>
                  <a:ext uri="{FF2B5EF4-FFF2-40B4-BE49-F238E27FC236}">
                    <a16:creationId xmlns:a16="http://schemas.microsoft.com/office/drawing/2014/main" xmlns="" id="{4D817567-B928-4D64-960F-C8CC88DC6007}"/>
                  </a:ext>
                </a:extLst>
              </p:cNvPr>
              <p:cNvGrpSpPr/>
              <p:nvPr/>
            </p:nvGrpSpPr>
            <p:grpSpPr>
              <a:xfrm>
                <a:off x="9985128" y="4514906"/>
                <a:ext cx="290375" cy="296635"/>
                <a:chOff x="3431247" y="5275157"/>
                <a:chExt cx="290375" cy="296635"/>
              </a:xfrm>
            </p:grpSpPr>
            <p:sp>
              <p:nvSpPr>
                <p:cNvPr id="179" name="타원 154">
                  <a:extLst>
                    <a:ext uri="{FF2B5EF4-FFF2-40B4-BE49-F238E27FC236}">
                      <a16:creationId xmlns:a16="http://schemas.microsoft.com/office/drawing/2014/main" xmlns="" id="{A17572D9-550C-448C-9E9E-3A1D3D89FA15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80" name="자유형: 도형 155">
                  <a:extLst>
                    <a:ext uri="{FF2B5EF4-FFF2-40B4-BE49-F238E27FC236}">
                      <a16:creationId xmlns:a16="http://schemas.microsoft.com/office/drawing/2014/main" xmlns="" id="{C46C0DCB-B26B-48F0-B2CC-522F93ECB0BB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81" name="자유형: 도형 156">
                  <a:extLst>
                    <a:ext uri="{FF2B5EF4-FFF2-40B4-BE49-F238E27FC236}">
                      <a16:creationId xmlns:a16="http://schemas.microsoft.com/office/drawing/2014/main" xmlns="" id="{9884EEB5-6695-4728-B51D-EDC8E497376D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cxnSp>
            <p:nvCxnSpPr>
              <p:cNvPr id="143" name="직선 연결선 140">
                <a:extLst>
                  <a:ext uri="{FF2B5EF4-FFF2-40B4-BE49-F238E27FC236}">
                    <a16:creationId xmlns:a16="http://schemas.microsoft.com/office/drawing/2014/main" xmlns="" id="{CED6BAF1-74C5-4AFF-9D74-8D006F35606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130828" y="4205183"/>
                <a:ext cx="336897" cy="0"/>
              </a:xfrm>
              <a:prstGeom prst="line">
                <a:avLst/>
              </a:prstGeom>
              <a:ln w="76200">
                <a:solidFill>
                  <a:schemeClr val="accent4">
                    <a:alpha val="80000"/>
                  </a:schemeClr>
                </a:solidFill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직선 연결선 141">
                <a:extLst>
                  <a:ext uri="{FF2B5EF4-FFF2-40B4-BE49-F238E27FC236}">
                    <a16:creationId xmlns:a16="http://schemas.microsoft.com/office/drawing/2014/main" xmlns="" id="{CA2F287D-A3AF-4CC2-99F4-C1BE77DC190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75738" y="3936967"/>
                <a:ext cx="387262" cy="1225036"/>
              </a:xfrm>
              <a:prstGeom prst="line">
                <a:avLst/>
              </a:prstGeom>
              <a:ln w="76200">
                <a:solidFill>
                  <a:schemeClr val="accent4">
                    <a:alpha val="80000"/>
                  </a:schemeClr>
                </a:solidFill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직선 연결선 144">
                <a:extLst>
                  <a:ext uri="{FF2B5EF4-FFF2-40B4-BE49-F238E27FC236}">
                    <a16:creationId xmlns:a16="http://schemas.microsoft.com/office/drawing/2014/main" xmlns="" id="{09C33BD2-1CD7-481A-8B0B-DC162C9601E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467725" y="3936967"/>
                <a:ext cx="110905" cy="266447"/>
              </a:xfrm>
              <a:prstGeom prst="line">
                <a:avLst/>
              </a:prstGeom>
              <a:ln w="76200">
                <a:solidFill>
                  <a:schemeClr val="accent4">
                    <a:alpha val="80000"/>
                  </a:schemeClr>
                </a:solidFill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직선 연결선 147">
                <a:extLst>
                  <a:ext uri="{FF2B5EF4-FFF2-40B4-BE49-F238E27FC236}">
                    <a16:creationId xmlns:a16="http://schemas.microsoft.com/office/drawing/2014/main" xmlns="" id="{7CAE71B0-5806-45C0-918A-BBE353C17A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18343" y="5624950"/>
                <a:ext cx="1606383" cy="0"/>
              </a:xfrm>
              <a:prstGeom prst="line">
                <a:avLst/>
              </a:prstGeom>
              <a:ln w="76200">
                <a:solidFill>
                  <a:schemeClr val="accent4">
                    <a:alpha val="80000"/>
                  </a:schemeClr>
                </a:solidFill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47" name="그림 136">
                <a:extLst>
                  <a:ext uri="{FF2B5EF4-FFF2-40B4-BE49-F238E27FC236}">
                    <a16:creationId xmlns:a16="http://schemas.microsoft.com/office/drawing/2014/main" xmlns="" id="{75BD8AEF-1EFF-4BA1-976C-9AE4FA7E6A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319890" y="3931705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148" name="그림 5">
                <a:extLst>
                  <a:ext uri="{FF2B5EF4-FFF2-40B4-BE49-F238E27FC236}">
                    <a16:creationId xmlns:a16="http://schemas.microsoft.com/office/drawing/2014/main" xmlns="" id="{12826D95-71D3-4EFF-886F-BA29974BF5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29386" y="4956784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149" name="그림 195">
                <a:extLst>
                  <a:ext uri="{FF2B5EF4-FFF2-40B4-BE49-F238E27FC236}">
                    <a16:creationId xmlns:a16="http://schemas.microsoft.com/office/drawing/2014/main" xmlns="" id="{64A438D0-908D-4364-BBF6-1834F8E3D69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07955" y="5434569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150" name="그림 196">
                <a:extLst>
                  <a:ext uri="{FF2B5EF4-FFF2-40B4-BE49-F238E27FC236}">
                    <a16:creationId xmlns:a16="http://schemas.microsoft.com/office/drawing/2014/main" xmlns="" id="{C534A977-7EA8-480A-8224-F7487F9AC0F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570637" y="4470641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151" name="그림 197">
                <a:extLst>
                  <a:ext uri="{FF2B5EF4-FFF2-40B4-BE49-F238E27FC236}">
                    <a16:creationId xmlns:a16="http://schemas.microsoft.com/office/drawing/2014/main" xmlns="" id="{F7E69979-DEB2-4E78-9463-B36784BD8F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35038" y="4008898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152" name="그래픽 200" descr="모니터 단색으로 채워진">
                <a:extLst>
                  <a:ext uri="{FF2B5EF4-FFF2-40B4-BE49-F238E27FC236}">
                    <a16:creationId xmlns:a16="http://schemas.microsoft.com/office/drawing/2014/main" xmlns="" id="{35DCC632-CD64-4FF3-8664-252C6FFE53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0"/>
                  </a:ext>
                </a:extLst>
              </a:blip>
              <a:stretch>
                <a:fillRect/>
              </a:stretch>
            </p:blipFill>
            <p:spPr>
              <a:xfrm>
                <a:off x="8999791" y="3650765"/>
                <a:ext cx="321454" cy="317414"/>
              </a:xfrm>
              <a:prstGeom prst="rect">
                <a:avLst/>
              </a:prstGeom>
            </p:spPr>
          </p:pic>
          <p:pic>
            <p:nvPicPr>
              <p:cNvPr id="153" name="그래픽 202" descr="랩톱 단색으로 채워진">
                <a:extLst>
                  <a:ext uri="{FF2B5EF4-FFF2-40B4-BE49-F238E27FC236}">
                    <a16:creationId xmlns:a16="http://schemas.microsoft.com/office/drawing/2014/main" xmlns="" id="{C12EA3B6-3CFE-4034-AD96-78AC6BF216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2"/>
                  </a:ext>
                </a:extLst>
              </a:blip>
              <a:stretch>
                <a:fillRect/>
              </a:stretch>
            </p:blipFill>
            <p:spPr>
              <a:xfrm>
                <a:off x="8440085" y="3637311"/>
                <a:ext cx="294505" cy="330868"/>
              </a:xfrm>
              <a:prstGeom prst="rect">
                <a:avLst/>
              </a:prstGeom>
            </p:spPr>
          </p:pic>
          <p:pic>
            <p:nvPicPr>
              <p:cNvPr id="154" name="그래픽 204" descr="컴퓨터 단색으로 채워진">
                <a:extLst>
                  <a:ext uri="{FF2B5EF4-FFF2-40B4-BE49-F238E27FC236}">
                    <a16:creationId xmlns:a16="http://schemas.microsoft.com/office/drawing/2014/main" xmlns="" id="{D97BCAD0-3185-4ECB-BC58-4279085DCC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4"/>
                  </a:ext>
                </a:extLst>
              </a:blip>
              <a:stretch>
                <a:fillRect/>
              </a:stretch>
            </p:blipFill>
            <p:spPr>
              <a:xfrm>
                <a:off x="10222587" y="3642166"/>
                <a:ext cx="281195" cy="315914"/>
              </a:xfrm>
              <a:prstGeom prst="rect">
                <a:avLst/>
              </a:prstGeom>
            </p:spPr>
          </p:pic>
          <p:pic>
            <p:nvPicPr>
              <p:cNvPr id="155" name="그래픽 206" descr="스마트폰 단색으로 채워진">
                <a:extLst>
                  <a:ext uri="{FF2B5EF4-FFF2-40B4-BE49-F238E27FC236}">
                    <a16:creationId xmlns:a16="http://schemas.microsoft.com/office/drawing/2014/main" xmlns="" id="{95E1F1C4-E999-402D-A3AC-8B2DC1F6DD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6"/>
                  </a:ext>
                </a:extLst>
              </a:blip>
              <a:stretch>
                <a:fillRect/>
              </a:stretch>
            </p:blipFill>
            <p:spPr>
              <a:xfrm>
                <a:off x="9644166" y="3658576"/>
                <a:ext cx="243154" cy="273176"/>
              </a:xfrm>
              <a:prstGeom prst="rect">
                <a:avLst/>
              </a:prstGeom>
            </p:spPr>
          </p:pic>
          <p:grpSp>
            <p:nvGrpSpPr>
              <p:cNvPr id="156" name="그룹 128">
                <a:extLst>
                  <a:ext uri="{FF2B5EF4-FFF2-40B4-BE49-F238E27FC236}">
                    <a16:creationId xmlns:a16="http://schemas.microsoft.com/office/drawing/2014/main" xmlns="" id="{9776FC02-2BC6-4C6D-B328-7C04C60E3AA5}"/>
                  </a:ext>
                </a:extLst>
              </p:cNvPr>
              <p:cNvGrpSpPr/>
              <p:nvPr/>
            </p:nvGrpSpPr>
            <p:grpSpPr>
              <a:xfrm>
                <a:off x="9218419" y="4982092"/>
                <a:ext cx="290375" cy="296635"/>
                <a:chOff x="3431247" y="5275157"/>
                <a:chExt cx="290375" cy="296635"/>
              </a:xfrm>
            </p:grpSpPr>
            <p:sp>
              <p:nvSpPr>
                <p:cNvPr id="176" name="타원 129">
                  <a:extLst>
                    <a:ext uri="{FF2B5EF4-FFF2-40B4-BE49-F238E27FC236}">
                      <a16:creationId xmlns:a16="http://schemas.microsoft.com/office/drawing/2014/main" xmlns="" id="{F830C7AA-C6A6-434E-9BF9-7D9F319F6D57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77" name="자유형: 도형 130">
                  <a:extLst>
                    <a:ext uri="{FF2B5EF4-FFF2-40B4-BE49-F238E27FC236}">
                      <a16:creationId xmlns:a16="http://schemas.microsoft.com/office/drawing/2014/main" xmlns="" id="{C30CFD15-BFB3-4253-8FBA-F12858FD3FA8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78" name="자유형: 도형 131">
                  <a:extLst>
                    <a:ext uri="{FF2B5EF4-FFF2-40B4-BE49-F238E27FC236}">
                      <a16:creationId xmlns:a16="http://schemas.microsoft.com/office/drawing/2014/main" xmlns="" id="{B827AED2-CBAF-4EDE-9965-923577F98B58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57" name="그룹 132">
                <a:extLst>
                  <a:ext uri="{FF2B5EF4-FFF2-40B4-BE49-F238E27FC236}">
                    <a16:creationId xmlns:a16="http://schemas.microsoft.com/office/drawing/2014/main" xmlns="" id="{584CC723-278D-44AA-A798-F4179D6D0CC9}"/>
                  </a:ext>
                </a:extLst>
              </p:cNvPr>
              <p:cNvGrpSpPr/>
              <p:nvPr/>
            </p:nvGrpSpPr>
            <p:grpSpPr>
              <a:xfrm>
                <a:off x="8121991" y="4514906"/>
                <a:ext cx="290375" cy="296635"/>
                <a:chOff x="3431247" y="5275157"/>
                <a:chExt cx="290375" cy="296635"/>
              </a:xfrm>
            </p:grpSpPr>
            <p:sp>
              <p:nvSpPr>
                <p:cNvPr id="173" name="타원 191">
                  <a:extLst>
                    <a:ext uri="{FF2B5EF4-FFF2-40B4-BE49-F238E27FC236}">
                      <a16:creationId xmlns:a16="http://schemas.microsoft.com/office/drawing/2014/main" xmlns="" id="{FC67E326-A5EC-42BC-85CC-2A9C43DBF2CF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74" name="자유형: 도형 192">
                  <a:extLst>
                    <a:ext uri="{FF2B5EF4-FFF2-40B4-BE49-F238E27FC236}">
                      <a16:creationId xmlns:a16="http://schemas.microsoft.com/office/drawing/2014/main" xmlns="" id="{6F13B8F7-1B82-451D-8335-8C54715723D6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75" name="자유형: 도형 193">
                  <a:extLst>
                    <a:ext uri="{FF2B5EF4-FFF2-40B4-BE49-F238E27FC236}">
                      <a16:creationId xmlns:a16="http://schemas.microsoft.com/office/drawing/2014/main" xmlns="" id="{8A05B43C-8CD2-4AD6-B0F4-C1C374623503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58" name="그룹 194">
                <a:extLst>
                  <a:ext uri="{FF2B5EF4-FFF2-40B4-BE49-F238E27FC236}">
                    <a16:creationId xmlns:a16="http://schemas.microsoft.com/office/drawing/2014/main" xmlns="" id="{0650920E-A3B1-435E-A257-C13596CBCE58}"/>
                  </a:ext>
                </a:extLst>
              </p:cNvPr>
              <p:cNvGrpSpPr/>
              <p:nvPr/>
            </p:nvGrpSpPr>
            <p:grpSpPr>
              <a:xfrm>
                <a:off x="9660941" y="5459877"/>
                <a:ext cx="290375" cy="296635"/>
                <a:chOff x="3431247" y="5275157"/>
                <a:chExt cx="290375" cy="296635"/>
              </a:xfrm>
            </p:grpSpPr>
            <p:sp>
              <p:nvSpPr>
                <p:cNvPr id="170" name="타원 198">
                  <a:extLst>
                    <a:ext uri="{FF2B5EF4-FFF2-40B4-BE49-F238E27FC236}">
                      <a16:creationId xmlns:a16="http://schemas.microsoft.com/office/drawing/2014/main" xmlns="" id="{1F547761-1CFF-4B0E-857F-0AFE8DD8A633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71" name="자유형: 도형 199">
                  <a:extLst>
                    <a:ext uri="{FF2B5EF4-FFF2-40B4-BE49-F238E27FC236}">
                      <a16:creationId xmlns:a16="http://schemas.microsoft.com/office/drawing/2014/main" xmlns="" id="{2C316DEF-3849-4513-BA92-1B89D7F015B1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72" name="자유형: 도형 201">
                  <a:extLst>
                    <a:ext uri="{FF2B5EF4-FFF2-40B4-BE49-F238E27FC236}">
                      <a16:creationId xmlns:a16="http://schemas.microsoft.com/office/drawing/2014/main" xmlns="" id="{D0531835-3459-452C-AEAC-71DA274A9318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59" name="그룹 106">
                <a:extLst>
                  <a:ext uri="{FF2B5EF4-FFF2-40B4-BE49-F238E27FC236}">
                    <a16:creationId xmlns:a16="http://schemas.microsoft.com/office/drawing/2014/main" xmlns="" id="{46DF7389-ED77-480A-8423-55E7070BAE52}"/>
                  </a:ext>
                </a:extLst>
              </p:cNvPr>
              <p:cNvGrpSpPr/>
              <p:nvPr/>
            </p:nvGrpSpPr>
            <p:grpSpPr>
              <a:xfrm>
                <a:off x="8910966" y="4043272"/>
                <a:ext cx="290375" cy="296635"/>
                <a:chOff x="3431247" y="5275157"/>
                <a:chExt cx="290375" cy="296635"/>
              </a:xfrm>
            </p:grpSpPr>
            <p:sp>
              <p:nvSpPr>
                <p:cNvPr id="167" name="타원 125">
                  <a:extLst>
                    <a:ext uri="{FF2B5EF4-FFF2-40B4-BE49-F238E27FC236}">
                      <a16:creationId xmlns:a16="http://schemas.microsoft.com/office/drawing/2014/main" xmlns="" id="{AFAF2D46-0747-4DAA-A260-E83B38B76B7F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68" name="자유형: 도형 126">
                  <a:extLst>
                    <a:ext uri="{FF2B5EF4-FFF2-40B4-BE49-F238E27FC236}">
                      <a16:creationId xmlns:a16="http://schemas.microsoft.com/office/drawing/2014/main" xmlns="" id="{72175FFB-8F57-4781-A522-28E35DDFAF6F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69" name="자유형: 도형 127">
                  <a:extLst>
                    <a:ext uri="{FF2B5EF4-FFF2-40B4-BE49-F238E27FC236}">
                      <a16:creationId xmlns:a16="http://schemas.microsoft.com/office/drawing/2014/main" xmlns="" id="{FD7BCCB1-175C-4E00-A1B4-B48BE4A959DA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cxnSp>
            <p:nvCxnSpPr>
              <p:cNvPr id="160" name="직선 연결선 143">
                <a:extLst>
                  <a:ext uri="{FF2B5EF4-FFF2-40B4-BE49-F238E27FC236}">
                    <a16:creationId xmlns:a16="http://schemas.microsoft.com/office/drawing/2014/main" xmlns="" id="{4AA4A582-7B6C-4016-8407-B0F001CF79E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91376" y="3936967"/>
                <a:ext cx="251678" cy="764612"/>
              </a:xfrm>
              <a:prstGeom prst="line">
                <a:avLst/>
              </a:prstGeom>
              <a:ln w="76200">
                <a:solidFill>
                  <a:schemeClr val="accent4">
                    <a:alpha val="80000"/>
                  </a:schemeClr>
                </a:solidFill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직선 연결선 145">
                <a:extLst>
                  <a:ext uri="{FF2B5EF4-FFF2-40B4-BE49-F238E27FC236}">
                    <a16:creationId xmlns:a16="http://schemas.microsoft.com/office/drawing/2014/main" xmlns="" id="{B4DBA849-1F8B-431B-B9F5-30B56FA16BA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70570" y="4680592"/>
                <a:ext cx="930556" cy="0"/>
              </a:xfrm>
              <a:prstGeom prst="line">
                <a:avLst/>
              </a:prstGeom>
              <a:ln w="76200">
                <a:solidFill>
                  <a:schemeClr val="accent4">
                    <a:alpha val="80000"/>
                  </a:schemeClr>
                </a:solidFill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직선 연결선 142">
                <a:extLst>
                  <a:ext uri="{FF2B5EF4-FFF2-40B4-BE49-F238E27FC236}">
                    <a16:creationId xmlns:a16="http://schemas.microsoft.com/office/drawing/2014/main" xmlns="" id="{490AEA88-8038-4113-AB2C-DF1F53415EB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209088" y="3936967"/>
                <a:ext cx="544134" cy="1687423"/>
              </a:xfrm>
              <a:prstGeom prst="line">
                <a:avLst/>
              </a:prstGeom>
              <a:ln w="76200">
                <a:solidFill>
                  <a:schemeClr val="accent4">
                    <a:alpha val="80000"/>
                  </a:schemeClr>
                </a:solidFill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직선 연결선 146">
                <a:extLst>
                  <a:ext uri="{FF2B5EF4-FFF2-40B4-BE49-F238E27FC236}">
                    <a16:creationId xmlns:a16="http://schemas.microsoft.com/office/drawing/2014/main" xmlns="" id="{F9618C35-BF10-464C-8AF1-4AE6A41BCC8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749494" y="5150941"/>
                <a:ext cx="2234332" cy="0"/>
              </a:xfrm>
              <a:prstGeom prst="line">
                <a:avLst/>
              </a:prstGeom>
              <a:ln w="76200">
                <a:solidFill>
                  <a:schemeClr val="accent4">
                    <a:alpha val="80000"/>
                  </a:schemeClr>
                </a:solidFill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64" name="그림 138">
                <a:extLst>
                  <a:ext uri="{FF2B5EF4-FFF2-40B4-BE49-F238E27FC236}">
                    <a16:creationId xmlns:a16="http://schemas.microsoft.com/office/drawing/2014/main" xmlns="" id="{C0B807A6-5CC8-4AEA-9E7E-649177BA802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9835010" y="4878368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165" name="그림 139">
                <a:extLst>
                  <a:ext uri="{FF2B5EF4-FFF2-40B4-BE49-F238E27FC236}">
                    <a16:creationId xmlns:a16="http://schemas.microsoft.com/office/drawing/2014/main" xmlns="" id="{42C3E6DE-4DBE-4C6F-9C23-AB2CA6A9F0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9075910" y="5347931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166" name="그림 137">
                <a:extLst>
                  <a:ext uri="{FF2B5EF4-FFF2-40B4-BE49-F238E27FC236}">
                    <a16:creationId xmlns:a16="http://schemas.microsoft.com/office/drawing/2014/main" xmlns="" id="{3D9F7D99-5C28-41AC-9A62-42A7FAF674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752310" y="4398748"/>
                <a:ext cx="297633" cy="475804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xmlns="" id="{2659CB88-890A-46FC-8833-3798CB0C768B}"/>
                    </a:ext>
                  </a:extLst>
                </p:cNvPr>
                <p:cNvSpPr txBox="1"/>
                <p:nvPr/>
              </p:nvSpPr>
              <p:spPr>
                <a:xfrm>
                  <a:off x="7446153" y="3666510"/>
                  <a:ext cx="80713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2659CB88-890A-46FC-8833-3798CB0C76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6153" y="3666510"/>
                  <a:ext cx="80713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xmlns="" id="{29AC84BD-BEAF-4D29-886D-FDAE14A7FFF1}"/>
                    </a:ext>
                  </a:extLst>
                </p:cNvPr>
                <p:cNvSpPr txBox="1"/>
                <p:nvPr/>
              </p:nvSpPr>
              <p:spPr>
                <a:xfrm>
                  <a:off x="7259526" y="4125996"/>
                  <a:ext cx="80713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29AC84BD-BEAF-4D29-886D-FDAE14A7FF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9526" y="4125996"/>
                  <a:ext cx="80713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xmlns="" id="{16847427-BB3D-42F9-B03A-249FF44F47E5}"/>
                    </a:ext>
                  </a:extLst>
                </p:cNvPr>
                <p:cNvSpPr txBox="1"/>
                <p:nvPr/>
              </p:nvSpPr>
              <p:spPr>
                <a:xfrm>
                  <a:off x="7057432" y="4614824"/>
                  <a:ext cx="80713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16847427-BB3D-42F9-B03A-249FF44F47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57432" y="4614824"/>
                  <a:ext cx="80713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xmlns="" id="{BE478ECC-B2A8-4129-BD4B-2E494D45EE3F}"/>
                    </a:ext>
                  </a:extLst>
                </p:cNvPr>
                <p:cNvSpPr txBox="1"/>
                <p:nvPr/>
              </p:nvSpPr>
              <p:spPr>
                <a:xfrm>
                  <a:off x="6919641" y="5103652"/>
                  <a:ext cx="80713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BE478ECC-B2A8-4129-BD4B-2E494D45EE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9641" y="5103652"/>
                  <a:ext cx="80713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Box 118">
                  <a:extLst>
                    <a:ext uri="{FF2B5EF4-FFF2-40B4-BE49-F238E27FC236}">
                      <a16:creationId xmlns:a16="http://schemas.microsoft.com/office/drawing/2014/main" xmlns="" id="{2549DAFB-8042-43C5-8C1B-B11A958E3CF1}"/>
                    </a:ext>
                  </a:extLst>
                </p:cNvPr>
                <p:cNvSpPr txBox="1"/>
                <p:nvPr/>
              </p:nvSpPr>
              <p:spPr>
                <a:xfrm>
                  <a:off x="8600922" y="3008705"/>
                  <a:ext cx="80713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19" name="TextBox 118">
                  <a:extLst>
                    <a:ext uri="{FF2B5EF4-FFF2-40B4-BE49-F238E27FC236}">
                      <a16:creationId xmlns:a16="http://schemas.microsoft.com/office/drawing/2014/main" id="{2549DAFB-8042-43C5-8C1B-B11A958E3C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922" y="3008705"/>
                  <a:ext cx="807130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xmlns="" id="{77404177-B081-44BF-92D7-35F463BB071C}"/>
                    </a:ext>
                  </a:extLst>
                </p:cNvPr>
                <p:cNvSpPr txBox="1"/>
                <p:nvPr/>
              </p:nvSpPr>
              <p:spPr>
                <a:xfrm>
                  <a:off x="9216354" y="3008705"/>
                  <a:ext cx="80713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77404177-B081-44BF-92D7-35F463BB07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6354" y="3008705"/>
                  <a:ext cx="807130" cy="369332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xmlns="" id="{0A310400-A459-42E6-9AFD-865A6E096C95}"/>
                    </a:ext>
                  </a:extLst>
                </p:cNvPr>
                <p:cNvSpPr txBox="1"/>
                <p:nvPr/>
              </p:nvSpPr>
              <p:spPr>
                <a:xfrm>
                  <a:off x="9855043" y="3008705"/>
                  <a:ext cx="80713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0A310400-A459-42E6-9AFD-865A6E096C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55043" y="3008705"/>
                  <a:ext cx="807130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xmlns="" id="{FF825FA7-8992-4978-8064-4A56CB62FF62}"/>
                    </a:ext>
                  </a:extLst>
                </p:cNvPr>
                <p:cNvSpPr txBox="1"/>
                <p:nvPr/>
              </p:nvSpPr>
              <p:spPr>
                <a:xfrm>
                  <a:off x="10476028" y="3008705"/>
                  <a:ext cx="80713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FF825FA7-8992-4978-8064-4A56CB62FF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76028" y="3008705"/>
                  <a:ext cx="807130" cy="369332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TextBox 122">
                  <a:extLst>
                    <a:ext uri="{FF2B5EF4-FFF2-40B4-BE49-F238E27FC236}">
                      <a16:creationId xmlns:a16="http://schemas.microsoft.com/office/drawing/2014/main" xmlns="" id="{05757EAD-DE1A-4E06-B3F0-FBEF4674713C}"/>
                    </a:ext>
                  </a:extLst>
                </p:cNvPr>
                <p:cNvSpPr txBox="1"/>
                <p:nvPr/>
              </p:nvSpPr>
              <p:spPr>
                <a:xfrm>
                  <a:off x="8878870" y="3852902"/>
                  <a:ext cx="51911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23" name="TextBox 122">
                  <a:extLst>
                    <a:ext uri="{FF2B5EF4-FFF2-40B4-BE49-F238E27FC236}">
                      <a16:creationId xmlns:a16="http://schemas.microsoft.com/office/drawing/2014/main" id="{05757EAD-DE1A-4E06-B3F0-FBEF467471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78870" y="3852902"/>
                  <a:ext cx="519113" cy="369332"/>
                </a:xfrm>
                <a:prstGeom prst="rect">
                  <a:avLst/>
                </a:prstGeom>
                <a:blipFill>
                  <a:blip r:embed="rId25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TextBox 123">
                  <a:extLst>
                    <a:ext uri="{FF2B5EF4-FFF2-40B4-BE49-F238E27FC236}">
                      <a16:creationId xmlns:a16="http://schemas.microsoft.com/office/drawing/2014/main" xmlns="" id="{6BD34862-7753-414F-B223-66C8D5596E97}"/>
                    </a:ext>
                  </a:extLst>
                </p:cNvPr>
                <p:cNvSpPr txBox="1"/>
                <p:nvPr/>
              </p:nvSpPr>
              <p:spPr>
                <a:xfrm>
                  <a:off x="9316367" y="4315658"/>
                  <a:ext cx="51911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24" name="TextBox 123">
                  <a:extLst>
                    <a:ext uri="{FF2B5EF4-FFF2-40B4-BE49-F238E27FC236}">
                      <a16:creationId xmlns:a16="http://schemas.microsoft.com/office/drawing/2014/main" id="{6BD34862-7753-414F-B223-66C8D5596E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16367" y="4315658"/>
                  <a:ext cx="519113" cy="369332"/>
                </a:xfrm>
                <a:prstGeom prst="rect">
                  <a:avLst/>
                </a:prstGeom>
                <a:blipFill>
                  <a:blip r:embed="rId26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xmlns="" id="{6BA2D3C1-6763-4982-AE6D-5AD2EA85B21A}"/>
                    </a:ext>
                  </a:extLst>
                </p:cNvPr>
                <p:cNvSpPr txBox="1"/>
                <p:nvPr/>
              </p:nvSpPr>
              <p:spPr>
                <a:xfrm>
                  <a:off x="10397188" y="4799785"/>
                  <a:ext cx="51911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4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6BA2D3C1-6763-4982-AE6D-5AD2EA85B2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97188" y="4799785"/>
                  <a:ext cx="519113" cy="369332"/>
                </a:xfrm>
                <a:prstGeom prst="rect">
                  <a:avLst/>
                </a:prstGeom>
                <a:blipFill>
                  <a:blip r:embed="rId27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xmlns="" id="{5E51A308-32A0-4A5E-88F2-72834D0BD595}"/>
                    </a:ext>
                  </a:extLst>
                </p:cNvPr>
                <p:cNvSpPr txBox="1"/>
                <p:nvPr/>
              </p:nvSpPr>
              <p:spPr>
                <a:xfrm>
                  <a:off x="9620601" y="5273633"/>
                  <a:ext cx="51911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3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5E51A308-32A0-4A5E-88F2-72834D0BD5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0601" y="5273633"/>
                  <a:ext cx="519113" cy="369332"/>
                </a:xfrm>
                <a:prstGeom prst="rect">
                  <a:avLst/>
                </a:prstGeom>
                <a:blipFill>
                  <a:blip r:embed="rId28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DD01722-EE1E-4B64-881C-9701212138AF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0329523" y="5873709"/>
            <a:ext cx="1723704" cy="973781"/>
          </a:xfrm>
          <a:prstGeom prst="rect">
            <a:avLst/>
          </a:prstGeom>
        </p:spPr>
      </p:pic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3212" y="1280296"/>
                <a:ext cx="8181461" cy="5457518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Mapping</a:t>
                </a:r>
                <a:r>
                  <a:rPr lang="ko-KR" altLang="en-US" sz="2200" dirty="0" smtClean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of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resource allocation to </a:t>
                </a:r>
                <a:r>
                  <a:rPr lang="en-US" altLang="ko-KR" sz="2200" dirty="0" err="1">
                    <a:latin typeface="+mn-ea"/>
                    <a:cs typeface="Times New Roman" panose="02020603050405020304" pitchFamily="18" charset="0"/>
                  </a:rPr>
                  <a:t>Ising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model</a:t>
                </a: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ko-KR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resource-user pairs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ko-KR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binary interactions</a:t>
                </a: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Resource </a:t>
                </a:r>
                <a14:m>
                  <m:oMath xmlns:m="http://schemas.openxmlformats.org/officeDocument/2006/math"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-user 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ko-KR" sz="2200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llocation </a:t>
                </a:r>
                <a:r>
                  <a:rPr lang="en-US" altLang="ko-KR" sz="2200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US" altLang="ko-KR" sz="2200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particle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Resource-user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preference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particle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potentia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3212" y="1280296"/>
                <a:ext cx="8181461" cy="5457518"/>
              </a:xfrm>
              <a:blipFill>
                <a:blip r:embed="rId30"/>
                <a:stretch>
                  <a:fillRect l="-8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FB54046E-7B0C-474C-AB03-57B218989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31" imgW="914400" imgH="198720" progId="Equation.DSMT4">
                  <p:embed/>
                </p:oleObj>
              </mc:Choice>
              <mc:Fallback>
                <p:oleObj name="Equation" r:id="rId31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FB54046E-7B0C-474C-AB03-57B218989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21F0FA89-F956-448A-B47E-539A6F444056}"/>
              </a:ext>
            </a:extLst>
          </p:cNvPr>
          <p:cNvGrpSpPr/>
          <p:nvPr/>
        </p:nvGrpSpPr>
        <p:grpSpPr>
          <a:xfrm>
            <a:off x="8414853" y="1196772"/>
            <a:ext cx="3374529" cy="2471664"/>
            <a:chOff x="2458704" y="3837891"/>
            <a:chExt cx="3374529" cy="24716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xmlns="" id="{62EA7F9E-D743-498D-9BD5-22074ED6392D}"/>
                    </a:ext>
                  </a:extLst>
                </p:cNvPr>
                <p:cNvSpPr txBox="1"/>
                <p:nvPr/>
              </p:nvSpPr>
              <p:spPr>
                <a:xfrm>
                  <a:off x="3556069" y="3837891"/>
                  <a:ext cx="2157482" cy="967409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ax</m:t>
                            </m:r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ko-KR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ko-KR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ko-KR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𝑎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</m:e>
                        </m:func>
                        <m:sSub>
                          <m:sSubPr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</m:oMath>
                    </m:oMathPara>
                  </a14:m>
                  <a:endParaRPr lang="ko-KR" altLang="en-US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62EA7F9E-D743-498D-9BD5-22074ED639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6069" y="3837891"/>
                  <a:ext cx="2157482" cy="967409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xmlns="" id="{821E859B-E7AA-4CD6-8948-9630F7484929}"/>
                    </a:ext>
                  </a:extLst>
                </p:cNvPr>
                <p:cNvSpPr txBox="1"/>
                <p:nvPr/>
              </p:nvSpPr>
              <p:spPr>
                <a:xfrm>
                  <a:off x="2458704" y="4659488"/>
                  <a:ext cx="3374529" cy="16500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ubject</m:t>
                        </m:r>
                        <m:r>
                          <a:rPr lang="en-US" altLang="ko-KR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o</m:t>
                        </m:r>
                        <m:r>
                          <a:rPr lang="en-US" altLang="ko-KR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US" altLang="ko-KR" sz="18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ko-KR" sz="18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ko-KR" sz="18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</m:e>
                        </m:nary>
                        <m:r>
                          <m:rPr>
                            <m:aln/>
                          </m:rPr>
                          <a:rPr lang="en-US" altLang="ko-KR" sz="18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1800" i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sz="18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ko-KR" sz="18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</m:e>
                        </m:nary>
                        <m:r>
                          <m:rPr>
                            <m:aln/>
                          </m:rPr>
                          <a:rPr lang="en-US" altLang="ko-KR" sz="18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1800" i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altLang="ko-KR" sz="1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821E859B-E7AA-4CD6-8948-9630F74849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8704" y="4659488"/>
                  <a:ext cx="3374529" cy="1650067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xmlns="" id="{1B16C36E-4CD2-4533-A02B-8D283B0857C6}"/>
              </a:ext>
            </a:extLst>
          </p:cNvPr>
          <p:cNvGrpSpPr/>
          <p:nvPr/>
        </p:nvGrpSpPr>
        <p:grpSpPr>
          <a:xfrm>
            <a:off x="586850" y="3849359"/>
            <a:ext cx="4077829" cy="2838026"/>
            <a:chOff x="7087890" y="2133052"/>
            <a:chExt cx="4077829" cy="2838026"/>
          </a:xfrm>
        </p:grpSpPr>
        <p:grpSp>
          <p:nvGrpSpPr>
            <p:cNvPr id="36" name="그룹 35">
              <a:extLst>
                <a:ext uri="{FF2B5EF4-FFF2-40B4-BE49-F238E27FC236}">
                  <a16:creationId xmlns:a16="http://schemas.microsoft.com/office/drawing/2014/main" xmlns="" id="{5C84C546-6010-49CE-ACF5-7D529B7D1907}"/>
                </a:ext>
              </a:extLst>
            </p:cNvPr>
            <p:cNvGrpSpPr/>
            <p:nvPr/>
          </p:nvGrpSpPr>
          <p:grpSpPr>
            <a:xfrm>
              <a:off x="7088684" y="2133052"/>
              <a:ext cx="3982848" cy="2719495"/>
              <a:chOff x="7356923" y="2595417"/>
              <a:chExt cx="3982848" cy="2719495"/>
            </a:xfrm>
          </p:grpSpPr>
          <p:cxnSp>
            <p:nvCxnSpPr>
              <p:cNvPr id="38" name="직선 연결선 37">
                <a:extLst>
                  <a:ext uri="{FF2B5EF4-FFF2-40B4-BE49-F238E27FC236}">
                    <a16:creationId xmlns:a16="http://schemas.microsoft.com/office/drawing/2014/main" xmlns="" id="{5DA48F06-49C2-4B0A-A31C-EA661CB44B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20000" y="3240000"/>
                <a:ext cx="1222748" cy="0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직선 연결선 38">
                <a:extLst>
                  <a:ext uri="{FF2B5EF4-FFF2-40B4-BE49-F238E27FC236}">
                    <a16:creationId xmlns:a16="http://schemas.microsoft.com/office/drawing/2014/main" xmlns="" id="{A766029A-9B35-45F0-801E-9B7F083219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21789" y="3224923"/>
                <a:ext cx="1202010" cy="1905077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BD0A459E-72AB-4A34-868B-207C5C1C5979}"/>
                  </a:ext>
                </a:extLst>
              </p:cNvPr>
              <p:cNvSpPr txBox="1"/>
              <p:nvPr/>
            </p:nvSpPr>
            <p:spPr>
              <a:xfrm>
                <a:off x="10271282" y="2595417"/>
                <a:ext cx="106848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 algn="ctr"/>
                <a:r>
                  <a:rPr lang="en-US" altLang="ko-K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users</a:t>
                </a:r>
              </a:p>
            </p:txBody>
          </p:sp>
          <p:pic>
            <p:nvPicPr>
              <p:cNvPr id="41" name="그림 40">
                <a:extLst>
                  <a:ext uri="{FF2B5EF4-FFF2-40B4-BE49-F238E27FC236}">
                    <a16:creationId xmlns:a16="http://schemas.microsoft.com/office/drawing/2014/main" xmlns="" id="{3A952B42-D82E-4481-AA2D-1B2EE63E48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80000" y="4320000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2" name="그림 41">
                <a:extLst>
                  <a:ext uri="{FF2B5EF4-FFF2-40B4-BE49-F238E27FC236}">
                    <a16:creationId xmlns:a16="http://schemas.microsoft.com/office/drawing/2014/main" xmlns="" id="{C40E2318-314A-412A-9F64-54A39E21AF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80000" y="3690000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3" name="그림 42">
                <a:extLst>
                  <a:ext uri="{FF2B5EF4-FFF2-40B4-BE49-F238E27FC236}">
                    <a16:creationId xmlns:a16="http://schemas.microsoft.com/office/drawing/2014/main" xmlns="" id="{CEEDB518-5C51-4F73-AB52-0AA27FC5C4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80000" y="3060000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4" name="그림 43">
                <a:extLst>
                  <a:ext uri="{FF2B5EF4-FFF2-40B4-BE49-F238E27FC236}">
                    <a16:creationId xmlns:a16="http://schemas.microsoft.com/office/drawing/2014/main" xmlns="" id="{6D39F7F6-DE41-4C7B-8015-1C3408C782E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80000" y="4950000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6" name="그래픽 45" descr="모니터 단색으로 채워진">
                <a:extLst>
                  <a:ext uri="{FF2B5EF4-FFF2-40B4-BE49-F238E27FC236}">
                    <a16:creationId xmlns:a16="http://schemas.microsoft.com/office/drawing/2014/main" xmlns="" id="{17B4880E-999C-4A84-9F7D-59A2A4DD4C0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0"/>
                  </a:ext>
                </a:extLst>
              </a:blip>
              <a:stretch>
                <a:fillRect/>
              </a:stretch>
            </p:blipFill>
            <p:spPr>
              <a:xfrm>
                <a:off x="10260000" y="3690000"/>
                <a:ext cx="321454" cy="317414"/>
              </a:xfrm>
              <a:prstGeom prst="rect">
                <a:avLst/>
              </a:prstGeom>
            </p:spPr>
          </p:pic>
          <p:pic>
            <p:nvPicPr>
              <p:cNvPr id="47" name="그래픽 46" descr="랩톱 단색으로 채워진">
                <a:extLst>
                  <a:ext uri="{FF2B5EF4-FFF2-40B4-BE49-F238E27FC236}">
                    <a16:creationId xmlns:a16="http://schemas.microsoft.com/office/drawing/2014/main" xmlns="" id="{AD18F19D-B858-4D8D-8163-6288522E53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2"/>
                  </a:ext>
                </a:extLst>
              </a:blip>
              <a:stretch>
                <a:fillRect/>
              </a:stretch>
            </p:blipFill>
            <p:spPr>
              <a:xfrm>
                <a:off x="10260000" y="3059489"/>
                <a:ext cx="294505" cy="330868"/>
              </a:xfrm>
              <a:prstGeom prst="rect">
                <a:avLst/>
              </a:prstGeom>
            </p:spPr>
          </p:pic>
          <p:pic>
            <p:nvPicPr>
              <p:cNvPr id="48" name="그래픽 47" descr="컴퓨터 단색으로 채워진">
                <a:extLst>
                  <a:ext uri="{FF2B5EF4-FFF2-40B4-BE49-F238E27FC236}">
                    <a16:creationId xmlns:a16="http://schemas.microsoft.com/office/drawing/2014/main" xmlns="" id="{ACCDAB53-B3A2-4392-9D61-F5A70936E0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4"/>
                  </a:ext>
                </a:extLst>
              </a:blip>
              <a:stretch>
                <a:fillRect/>
              </a:stretch>
            </p:blipFill>
            <p:spPr>
              <a:xfrm>
                <a:off x="10260000" y="4950000"/>
                <a:ext cx="281195" cy="315914"/>
              </a:xfrm>
              <a:prstGeom prst="rect">
                <a:avLst/>
              </a:prstGeom>
            </p:spPr>
          </p:pic>
          <p:pic>
            <p:nvPicPr>
              <p:cNvPr id="49" name="그래픽 48" descr="스마트폰 단색으로 채워진">
                <a:extLst>
                  <a:ext uri="{FF2B5EF4-FFF2-40B4-BE49-F238E27FC236}">
                    <a16:creationId xmlns:a16="http://schemas.microsoft.com/office/drawing/2014/main" xmlns="" id="{3A68A5F6-D2A0-4885-B1C4-1DBCF01DEB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6"/>
                  </a:ext>
                </a:extLst>
              </a:blip>
              <a:stretch>
                <a:fillRect/>
              </a:stretch>
            </p:blipFill>
            <p:spPr>
              <a:xfrm>
                <a:off x="10288575" y="4320000"/>
                <a:ext cx="243154" cy="273176"/>
              </a:xfrm>
              <a:prstGeom prst="rect">
                <a:avLst/>
              </a:prstGeom>
            </p:spPr>
          </p:pic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2D5CA324-4C79-4A74-A8E4-246D7B763D95}"/>
                  </a:ext>
                </a:extLst>
              </p:cNvPr>
              <p:cNvSpPr txBox="1"/>
              <p:nvPr/>
            </p:nvSpPr>
            <p:spPr>
              <a:xfrm>
                <a:off x="7356923" y="2609008"/>
                <a:ext cx="15168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 algn="ctr"/>
                <a:r>
                  <a:rPr lang="en-US" altLang="ko-K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resources</a:t>
                </a:r>
              </a:p>
            </p:txBody>
          </p:sp>
          <p:cxnSp>
            <p:nvCxnSpPr>
              <p:cNvPr id="51" name="직선 연결선 50">
                <a:extLst>
                  <a:ext uri="{FF2B5EF4-FFF2-40B4-BE49-F238E27FC236}">
                    <a16:creationId xmlns:a16="http://schemas.microsoft.com/office/drawing/2014/main" xmlns="" id="{10CC9537-0925-4C40-A5C7-FD93A2846B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20000" y="3870000"/>
                <a:ext cx="1222748" cy="0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직선 연결선 51">
                <a:extLst>
                  <a:ext uri="{FF2B5EF4-FFF2-40B4-BE49-F238E27FC236}">
                    <a16:creationId xmlns:a16="http://schemas.microsoft.com/office/drawing/2014/main" xmlns="" id="{261945DC-3482-4D03-9D90-D4BCC4D181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20000" y="4500000"/>
                <a:ext cx="1222748" cy="0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직선 연결선 52">
                <a:extLst>
                  <a:ext uri="{FF2B5EF4-FFF2-40B4-BE49-F238E27FC236}">
                    <a16:creationId xmlns:a16="http://schemas.microsoft.com/office/drawing/2014/main" xmlns="" id="{657A069A-390A-446B-BECD-3BC90B8779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19962" y="5130000"/>
                <a:ext cx="1222748" cy="0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>
                <a:extLst>
                  <a:ext uri="{FF2B5EF4-FFF2-40B4-BE49-F238E27FC236}">
                    <a16:creationId xmlns:a16="http://schemas.microsoft.com/office/drawing/2014/main" xmlns="" id="{6F82ADAB-4E50-4DF2-8D08-1061E18B03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55795" y="3255269"/>
                <a:ext cx="1168004" cy="1234141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직선 연결선 54">
                <a:extLst>
                  <a:ext uri="{FF2B5EF4-FFF2-40B4-BE49-F238E27FC236}">
                    <a16:creationId xmlns:a16="http://schemas.microsoft.com/office/drawing/2014/main" xmlns="" id="{46944D3E-5ADB-41E6-9A31-6483EA2323F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34407" y="3231320"/>
                <a:ext cx="1197479" cy="638679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직선 연결선 55">
                <a:extLst>
                  <a:ext uri="{FF2B5EF4-FFF2-40B4-BE49-F238E27FC236}">
                    <a16:creationId xmlns:a16="http://schemas.microsoft.com/office/drawing/2014/main" xmlns="" id="{5AD0A337-12A8-4850-82E4-438EF5BBDF3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4407" y="3242456"/>
                <a:ext cx="1202010" cy="627543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직선 연결선 56">
                <a:extLst>
                  <a:ext uri="{FF2B5EF4-FFF2-40B4-BE49-F238E27FC236}">
                    <a16:creationId xmlns:a16="http://schemas.microsoft.com/office/drawing/2014/main" xmlns="" id="{7C6CB879-2F45-4B07-97B2-1194CC4F2BE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43177" y="3237545"/>
                <a:ext cx="1188709" cy="1251865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직선 연결선 57">
                <a:extLst>
                  <a:ext uri="{FF2B5EF4-FFF2-40B4-BE49-F238E27FC236}">
                    <a16:creationId xmlns:a16="http://schemas.microsoft.com/office/drawing/2014/main" xmlns="" id="{F416FCD8-C2E2-49CB-BB20-C5C6DBA702D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28076" y="3237544"/>
                <a:ext cx="1203810" cy="1892454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직선 연결선 58">
                <a:extLst>
                  <a:ext uri="{FF2B5EF4-FFF2-40B4-BE49-F238E27FC236}">
                    <a16:creationId xmlns:a16="http://schemas.microsoft.com/office/drawing/2014/main" xmlns="" id="{F40F8233-C742-43EA-ADA8-DBC637EDA2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36846" y="3869999"/>
                <a:ext cx="1186953" cy="1266396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직선 연결선 59">
                <a:extLst>
                  <a:ext uri="{FF2B5EF4-FFF2-40B4-BE49-F238E27FC236}">
                    <a16:creationId xmlns:a16="http://schemas.microsoft.com/office/drawing/2014/main" xmlns="" id="{F6C2B1E6-2E3A-4DFD-9281-0967D503A2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47708" y="4503197"/>
                <a:ext cx="1148669" cy="616212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직선 연결선 60">
                <a:extLst>
                  <a:ext uri="{FF2B5EF4-FFF2-40B4-BE49-F238E27FC236}">
                    <a16:creationId xmlns:a16="http://schemas.microsoft.com/office/drawing/2014/main" xmlns="" id="{4668EF9E-36E8-4643-8410-746C2903AE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62164" y="3869356"/>
                <a:ext cx="1148669" cy="616212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직선 연결선 61">
                <a:extLst>
                  <a:ext uri="{FF2B5EF4-FFF2-40B4-BE49-F238E27FC236}">
                    <a16:creationId xmlns:a16="http://schemas.microsoft.com/office/drawing/2014/main" xmlns="" id="{89476D39-FA75-44BF-9B0A-6A96BB63A30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29876" y="3865997"/>
                <a:ext cx="1202010" cy="627543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직선 연결선 62">
                <a:extLst>
                  <a:ext uri="{FF2B5EF4-FFF2-40B4-BE49-F238E27FC236}">
                    <a16:creationId xmlns:a16="http://schemas.microsoft.com/office/drawing/2014/main" xmlns="" id="{CA506896-C18F-4381-9FA4-B0B3E03DD9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42527" y="4495843"/>
                <a:ext cx="1202010" cy="627543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직선 연결선 63">
                <a:extLst>
                  <a:ext uri="{FF2B5EF4-FFF2-40B4-BE49-F238E27FC236}">
                    <a16:creationId xmlns:a16="http://schemas.microsoft.com/office/drawing/2014/main" xmlns="" id="{6BF16CB3-B096-4E99-996A-4BEE6660EFE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47946" y="3866718"/>
                <a:ext cx="1188709" cy="1251865"/>
              </a:xfrm>
              <a:prstGeom prst="line">
                <a:avLst/>
              </a:prstGeom>
              <a:ln w="381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직선 화살표 연결선 64">
                <a:extLst>
                  <a:ext uri="{FF2B5EF4-FFF2-40B4-BE49-F238E27FC236}">
                    <a16:creationId xmlns:a16="http://schemas.microsoft.com/office/drawing/2014/main" xmlns="" id="{744F7013-B66E-4EFC-B4CE-43F95E91E0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20000" y="3240000"/>
                <a:ext cx="1224000" cy="0"/>
              </a:xfrm>
              <a:prstGeom prst="straightConnector1">
                <a:avLst/>
              </a:prstGeom>
              <a:ln w="38100">
                <a:solidFill>
                  <a:schemeClr val="accent4"/>
                </a:solidFill>
                <a:prstDash val="sys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직선 화살표 연결선 65">
                <a:extLst>
                  <a:ext uri="{FF2B5EF4-FFF2-40B4-BE49-F238E27FC236}">
                    <a16:creationId xmlns:a16="http://schemas.microsoft.com/office/drawing/2014/main" xmlns="" id="{5013633F-D333-493A-BABD-157B5F3633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20000" y="3870000"/>
                <a:ext cx="1224000" cy="0"/>
              </a:xfrm>
              <a:prstGeom prst="straightConnector1">
                <a:avLst/>
              </a:prstGeom>
              <a:ln w="38100">
                <a:solidFill>
                  <a:schemeClr val="accent4"/>
                </a:solidFill>
                <a:prstDash val="sys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직선 화살표 연결선 66">
                <a:extLst>
                  <a:ext uri="{FF2B5EF4-FFF2-40B4-BE49-F238E27FC236}">
                    <a16:creationId xmlns:a16="http://schemas.microsoft.com/office/drawing/2014/main" xmlns="" id="{6C6C38E6-476F-4C42-A87A-C76F877C42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19962" y="4490474"/>
                <a:ext cx="1222748" cy="645921"/>
              </a:xfrm>
              <a:prstGeom prst="straightConnector1">
                <a:avLst/>
              </a:prstGeom>
              <a:ln w="38100">
                <a:solidFill>
                  <a:schemeClr val="accent4"/>
                </a:solidFill>
                <a:prstDash val="sys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직선 화살표 연결선 67">
                <a:extLst>
                  <a:ext uri="{FF2B5EF4-FFF2-40B4-BE49-F238E27FC236}">
                    <a16:creationId xmlns:a16="http://schemas.microsoft.com/office/drawing/2014/main" xmlns="" id="{77B796F5-8206-47B6-8EE2-0DABF2C9F24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27395" y="4496716"/>
                <a:ext cx="1210552" cy="633006"/>
              </a:xfrm>
              <a:prstGeom prst="straightConnector1">
                <a:avLst/>
              </a:prstGeom>
              <a:ln w="38100">
                <a:solidFill>
                  <a:schemeClr val="accent4"/>
                </a:solidFill>
                <a:prstDash val="sys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xmlns="" id="{A0BB10DF-C87A-4345-9E9B-0C971FDDC4D3}"/>
                    </a:ext>
                  </a:extLst>
                </p:cNvPr>
                <p:cNvSpPr txBox="1"/>
                <p:nvPr/>
              </p:nvSpPr>
              <p:spPr>
                <a:xfrm>
                  <a:off x="7087890" y="2341384"/>
                  <a:ext cx="1027544" cy="262969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229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m:oMathPara>
                  </a14:m>
                  <a:endParaRPr lang="en-US" altLang="ko-KR" b="0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A0BB10DF-C87A-4345-9E9B-0C971FDDC4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7890" y="2341384"/>
                  <a:ext cx="1027544" cy="2629694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xmlns="" id="{C942C4C4-B946-4FEA-A75D-B6E118C60034}"/>
                    </a:ext>
                  </a:extLst>
                </p:cNvPr>
                <p:cNvSpPr txBox="1"/>
                <p:nvPr/>
              </p:nvSpPr>
              <p:spPr>
                <a:xfrm>
                  <a:off x="10138175" y="2287209"/>
                  <a:ext cx="1027544" cy="262969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229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m:oMathPara>
                  </a14:m>
                  <a:endParaRPr lang="en-US" altLang="ko-KR" b="0" dirty="0"/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C942C4C4-B946-4FEA-A75D-B6E118C600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8175" y="2287209"/>
                  <a:ext cx="1027544" cy="2629694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xmlns="" id="{B46AC9C3-9B42-4314-BD20-1B9E8CEE98DB}"/>
                    </a:ext>
                  </a:extLst>
                </p:cNvPr>
                <p:cNvSpPr txBox="1"/>
                <p:nvPr/>
              </p:nvSpPr>
              <p:spPr>
                <a:xfrm>
                  <a:off x="8997868" y="2371739"/>
                  <a:ext cx="51911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B46AC9C3-9B42-4314-BD20-1B9E8CEE98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7868" y="2371739"/>
                  <a:ext cx="519113" cy="369332"/>
                </a:xfrm>
                <a:prstGeom prst="rect">
                  <a:avLst/>
                </a:prstGeom>
                <a:blipFill>
                  <a:blip r:embed="rId38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xmlns="" id="{01143393-505F-4271-889D-B3E0885C87F0}"/>
                    </a:ext>
                  </a:extLst>
                </p:cNvPr>
                <p:cNvSpPr txBox="1"/>
                <p:nvPr/>
              </p:nvSpPr>
              <p:spPr>
                <a:xfrm>
                  <a:off x="8997868" y="3053379"/>
                  <a:ext cx="51911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01143393-505F-4271-889D-B3E0885C87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7868" y="3053379"/>
                  <a:ext cx="519113" cy="369332"/>
                </a:xfrm>
                <a:prstGeom prst="rect">
                  <a:avLst/>
                </a:prstGeom>
                <a:blipFill>
                  <a:blip r:embed="rId39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xmlns="" id="{96012485-2750-419F-914B-F1BFE1FA926A}"/>
                    </a:ext>
                  </a:extLst>
                </p:cNvPr>
                <p:cNvSpPr txBox="1"/>
                <p:nvPr/>
              </p:nvSpPr>
              <p:spPr>
                <a:xfrm>
                  <a:off x="8738311" y="3861586"/>
                  <a:ext cx="51911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4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96012485-2750-419F-914B-F1BFE1FA92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38311" y="3861586"/>
                  <a:ext cx="519113" cy="369332"/>
                </a:xfrm>
                <a:prstGeom prst="rect">
                  <a:avLst/>
                </a:prstGeom>
                <a:blipFill>
                  <a:blip r:embed="rId40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xmlns="" id="{358BC9CB-9B73-47E8-8112-9FFA0F2631FE}"/>
                    </a:ext>
                  </a:extLst>
                </p:cNvPr>
                <p:cNvSpPr txBox="1"/>
                <p:nvPr/>
              </p:nvSpPr>
              <p:spPr>
                <a:xfrm>
                  <a:off x="9099684" y="4331716"/>
                  <a:ext cx="51911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3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358BC9CB-9B73-47E8-8112-9FFA0F2631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9684" y="4331716"/>
                  <a:ext cx="519113" cy="369332"/>
                </a:xfrm>
                <a:prstGeom prst="rect">
                  <a:avLst/>
                </a:prstGeom>
                <a:blipFill>
                  <a:blip r:embed="rId41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2003FBBF-E623-4BE7-B5F4-5C8E4A40628A}"/>
              </a:ext>
            </a:extLst>
          </p:cNvPr>
          <p:cNvCxnSpPr>
            <a:cxnSpLocks/>
            <a:stCxn id="26" idx="3"/>
            <a:endCxn id="209" idx="1"/>
          </p:cNvCxnSpPr>
          <p:nvPr/>
        </p:nvCxnSpPr>
        <p:spPr>
          <a:xfrm>
            <a:off x="4629152" y="5241285"/>
            <a:ext cx="1144416" cy="37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B69D685F-7204-4379-A8F9-9DD52E45793D}"/>
              </a:ext>
            </a:extLst>
          </p:cNvPr>
          <p:cNvSpPr/>
          <p:nvPr/>
        </p:nvSpPr>
        <p:spPr>
          <a:xfrm>
            <a:off x="586850" y="3849359"/>
            <a:ext cx="4042302" cy="27838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xmlns="" id="{C953347E-DAD4-449B-8FFC-FC8893F608FD}"/>
              </a:ext>
            </a:extLst>
          </p:cNvPr>
          <p:cNvSpPr/>
          <p:nvPr/>
        </p:nvSpPr>
        <p:spPr>
          <a:xfrm>
            <a:off x="5773568" y="3853109"/>
            <a:ext cx="5726841" cy="27838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2 </a:t>
            </a:r>
            <a:r>
              <a:rPr lang="en-US" altLang="ko-KR" sz="2800" b="1" kern="0" dirty="0">
                <a:latin typeface="+mj-ea"/>
              </a:rPr>
              <a:t>Physics model of resource allocation</a:t>
            </a:r>
          </a:p>
        </p:txBody>
      </p:sp>
    </p:spTree>
    <p:extLst>
      <p:ext uri="{BB962C8B-B14F-4D97-AF65-F5344CB8AC3E}">
        <p14:creationId xmlns:p14="http://schemas.microsoft.com/office/powerpoint/2010/main" val="13184796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2755" y="1313990"/>
                <a:ext cx="10691147" cy="531546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Energy modeling of sum-utility maximization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ko-KR" altLang="en-US" sz="2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sz="2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m:rPr>
                          <m:aln/>
                        </m:rP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altLang="ko-KR" sz="2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aln/>
                        </m:rPr>
                        <a:rPr lang="en-US" altLang="ko-KR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ko-KR" altLang="en-US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altLang="ko-KR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ko-KR" altLang="en-US" sz="2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ko-KR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ko-KR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altLang="ko-KR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ko-KR" altLang="en-US" sz="2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ko-KR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altLang="ko-KR" sz="2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ko-KR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2755" y="1313990"/>
                <a:ext cx="10691147" cy="5315464"/>
              </a:xfrm>
              <a:blipFill>
                <a:blip r:embed="rId3"/>
                <a:stretch>
                  <a:fillRect l="-6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A picture containing text, ax&#10;&#10;Description automatically generated">
            <a:extLst>
              <a:ext uri="{FF2B5EF4-FFF2-40B4-BE49-F238E27FC236}">
                <a16:creationId xmlns:a16="http://schemas.microsoft.com/office/drawing/2014/main" xmlns="" id="{BDDB6891-2633-4847-A751-F515745C4BA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78" b="27931"/>
          <a:stretch/>
        </p:blipFill>
        <p:spPr>
          <a:xfrm rot="3468147" flipV="1">
            <a:off x="4038480" y="2803551"/>
            <a:ext cx="667284" cy="261782"/>
          </a:xfrm>
          <a:prstGeom prst="rect">
            <a:avLst/>
          </a:prstGeom>
        </p:spPr>
      </p:pic>
      <p:sp>
        <p:nvSpPr>
          <p:cNvPr id="134" name="TextBox 133">
            <a:extLst>
              <a:ext uri="{FF2B5EF4-FFF2-40B4-BE49-F238E27FC236}">
                <a16:creationId xmlns:a16="http://schemas.microsoft.com/office/drawing/2014/main" xmlns="" id="{FEE134FD-0725-4A6D-BAA2-F8E540A04C45}"/>
              </a:ext>
            </a:extLst>
          </p:cNvPr>
          <p:cNvSpPr txBox="1"/>
          <p:nvPr/>
        </p:nvSpPr>
        <p:spPr>
          <a:xfrm>
            <a:off x="4372122" y="2665413"/>
            <a:ext cx="22936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1800" i="1" dirty="0" smtClean="0">
                <a:latin typeface="+mn-ea"/>
                <a:cs typeface="Times New Roman" panose="02020603050405020304" pitchFamily="18" charset="0"/>
              </a:rPr>
              <a:t>global objective</a:t>
            </a:r>
            <a:endParaRPr lang="en-US" i="1" dirty="0"/>
          </a:p>
        </p:txBody>
      </p:sp>
      <p:pic>
        <p:nvPicPr>
          <p:cNvPr id="135" name="Picture 134" descr="A picture containing text, ax&#10;&#10;Description automatically generated">
            <a:extLst>
              <a:ext uri="{FF2B5EF4-FFF2-40B4-BE49-F238E27FC236}">
                <a16:creationId xmlns:a16="http://schemas.microsoft.com/office/drawing/2014/main" xmlns="" id="{5D77CBDE-501F-4CB8-B529-C6A5565CA91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78" b="27931"/>
          <a:stretch/>
        </p:blipFill>
        <p:spPr>
          <a:xfrm rot="5400000" flipV="1">
            <a:off x="4699591" y="4617616"/>
            <a:ext cx="667284" cy="2617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xmlns="" id="{B5896221-EFCE-4EB4-AA0B-E91D41B09E18}"/>
                  </a:ext>
                </a:extLst>
              </p:cNvPr>
              <p:cNvSpPr txBox="1"/>
              <p:nvPr/>
            </p:nvSpPr>
            <p:spPr>
              <a:xfrm>
                <a:off x="599518" y="5761652"/>
                <a:ext cx="2634750" cy="6215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𝑗𝑎</m:t>
                            </m:r>
                          </m:sub>
                        </m:sSub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[1,…,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ko-KR" sz="1600" dirty="0" smtClean="0"/>
                  <a:t> </a:t>
                </a:r>
                <a:endParaRPr lang="en-US" altLang="ko-KR" sz="16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𝑘𝑏</m:t>
                            </m:r>
                          </m:sub>
                        </m:sSub>
                        <m:r>
                          <a:rPr lang="en-US" altLang="ko-KR" sz="160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…,</m:t>
                            </m:r>
                            <m:r>
                              <a:rPr lang="en-US" altLang="ko-K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ko-KR" sz="1600" b="0" dirty="0" smtClean="0">
                    <a:ea typeface="Cambria Math" panose="02040503050406030204" pitchFamily="18" charset="0"/>
                  </a:rPr>
                  <a:t> </a:t>
                </a:r>
                <a:endParaRPr lang="en-US" altLang="ko-KR" sz="16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B5896221-EFCE-4EB4-AA0B-E91D41B09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8" y="5761652"/>
                <a:ext cx="2634750" cy="6215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TextBox 122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2 </a:t>
            </a:r>
            <a:r>
              <a:rPr lang="en-US" altLang="ko-KR" sz="2800" b="1" kern="0" dirty="0">
                <a:latin typeface="+mj-ea"/>
              </a:rPr>
              <a:t>Physics model of resource </a:t>
            </a:r>
            <a:r>
              <a:rPr lang="en-US" altLang="ko-KR" sz="2800" b="1" kern="0" dirty="0" smtClean="0">
                <a:latin typeface="+mj-ea"/>
              </a:rPr>
              <a:t>allocation</a:t>
            </a:r>
            <a:endParaRPr lang="en-US" altLang="ko-KR" sz="2800" b="1" kern="0" dirty="0">
              <a:latin typeface="+mj-ea"/>
            </a:endParaRPr>
          </a:p>
        </p:txBody>
      </p:sp>
      <p:grpSp>
        <p:nvGrpSpPr>
          <p:cNvPr id="2" name="그룹 1"/>
          <p:cNvGrpSpPr/>
          <p:nvPr/>
        </p:nvGrpSpPr>
        <p:grpSpPr>
          <a:xfrm>
            <a:off x="6954874" y="1493140"/>
            <a:ext cx="5237126" cy="2634260"/>
            <a:chOff x="6954874" y="1493140"/>
            <a:chExt cx="5237126" cy="2634260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xmlns="" id="{B96CFDA2-5818-4C18-A254-6C1A86C50BC9}"/>
                </a:ext>
              </a:extLst>
            </p:cNvPr>
            <p:cNvGrpSpPr/>
            <p:nvPr/>
          </p:nvGrpSpPr>
          <p:grpSpPr>
            <a:xfrm>
              <a:off x="6954874" y="1493140"/>
              <a:ext cx="5237126" cy="2634260"/>
              <a:chOff x="6919641" y="3008705"/>
              <a:chExt cx="5237126" cy="2634260"/>
            </a:xfrm>
          </p:grpSpPr>
          <p:grpSp>
            <p:nvGrpSpPr>
              <p:cNvPr id="23" name="그룹 22">
                <a:extLst>
                  <a:ext uri="{FF2B5EF4-FFF2-40B4-BE49-F238E27FC236}">
                    <a16:creationId xmlns:a16="http://schemas.microsoft.com/office/drawing/2014/main" xmlns="" id="{04DE8925-6247-4609-BE0E-D6B1C797ABA5}"/>
                  </a:ext>
                </a:extLst>
              </p:cNvPr>
              <p:cNvGrpSpPr/>
              <p:nvPr/>
            </p:nvGrpSpPr>
            <p:grpSpPr>
              <a:xfrm>
                <a:off x="10580823" y="3987878"/>
                <a:ext cx="1575944" cy="730843"/>
                <a:chOff x="10580823" y="3987878"/>
                <a:chExt cx="1575944" cy="73084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0" name="TextBox 189">
                      <a:extLst>
                        <a:ext uri="{FF2B5EF4-FFF2-40B4-BE49-F238E27FC236}">
                          <a16:creationId xmlns:a16="http://schemas.microsoft.com/office/drawing/2014/main" xmlns="" id="{66E969CD-6C1F-4017-AB16-A9710A2BBB4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580823" y="4441722"/>
                      <a:ext cx="1575944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{ 0 , +1 }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190" name="TextBox 189">
                      <a:extLst>
                        <a:ext uri="{FF2B5EF4-FFF2-40B4-BE49-F238E27FC236}">
                          <a16:creationId xmlns:a16="http://schemas.microsoft.com/office/drawing/2014/main" id="{66E969CD-6C1F-4017-AB16-A9710A2BBB4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580823" y="4441722"/>
                      <a:ext cx="1575944" cy="276999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775" r="-4264" b="-4222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191" name="그림 190">
                  <a:extLst>
                    <a:ext uri="{FF2B5EF4-FFF2-40B4-BE49-F238E27FC236}">
                      <a16:creationId xmlns:a16="http://schemas.microsoft.com/office/drawing/2014/main" xmlns="" id="{DCE4F30F-F5AE-4333-8DAC-4AED9AF7FD6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759766" y="3987878"/>
                  <a:ext cx="272080" cy="457119"/>
                </a:xfrm>
                <a:prstGeom prst="rect">
                  <a:avLst/>
                </a:prstGeom>
              </p:spPr>
            </p:pic>
            <p:grpSp>
              <p:nvGrpSpPr>
                <p:cNvPr id="186" name="그룹 185">
                  <a:extLst>
                    <a:ext uri="{FF2B5EF4-FFF2-40B4-BE49-F238E27FC236}">
                      <a16:creationId xmlns:a16="http://schemas.microsoft.com/office/drawing/2014/main" xmlns="" id="{C1B64350-1CDE-4BE5-B814-AD1DEE7980AA}"/>
                    </a:ext>
                  </a:extLst>
                </p:cNvPr>
                <p:cNvGrpSpPr/>
                <p:nvPr/>
              </p:nvGrpSpPr>
              <p:grpSpPr>
                <a:xfrm>
                  <a:off x="11315621" y="4085553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87" name="타원 186">
                    <a:extLst>
                      <a:ext uri="{FF2B5EF4-FFF2-40B4-BE49-F238E27FC236}">
                        <a16:creationId xmlns:a16="http://schemas.microsoft.com/office/drawing/2014/main" xmlns="" id="{027DD837-9563-4028-B477-8EA630C26281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88" name="자유형: 도형 187">
                    <a:extLst>
                      <a:ext uri="{FF2B5EF4-FFF2-40B4-BE49-F238E27FC236}">
                        <a16:creationId xmlns:a16="http://schemas.microsoft.com/office/drawing/2014/main" xmlns="" id="{8EE3A23C-FB54-4D81-95A5-5532571DDEEE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89" name="자유형: 도형 188">
                    <a:extLst>
                      <a:ext uri="{FF2B5EF4-FFF2-40B4-BE49-F238E27FC236}">
                        <a16:creationId xmlns:a16="http://schemas.microsoft.com/office/drawing/2014/main" xmlns="" id="{D9317E76-4F02-4A92-B6CD-EF7B68ABF41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</p:grpSp>
          <p:grpSp>
            <p:nvGrpSpPr>
              <p:cNvPr id="24" name="그룹 23">
                <a:extLst>
                  <a:ext uri="{FF2B5EF4-FFF2-40B4-BE49-F238E27FC236}">
                    <a16:creationId xmlns:a16="http://schemas.microsoft.com/office/drawing/2014/main" xmlns="" id="{482DFDA4-8098-43CF-936C-16537D7DF3DD}"/>
                  </a:ext>
                </a:extLst>
              </p:cNvPr>
              <p:cNvGrpSpPr/>
              <p:nvPr/>
            </p:nvGrpSpPr>
            <p:grpSpPr>
              <a:xfrm>
                <a:off x="6919641" y="3008705"/>
                <a:ext cx="4363517" cy="2634260"/>
                <a:chOff x="6919641" y="3008705"/>
                <a:chExt cx="4363517" cy="2634260"/>
              </a:xfrm>
            </p:grpSpPr>
            <p:grpSp>
              <p:nvGrpSpPr>
                <p:cNvPr id="20" name="그룹 19">
                  <a:extLst>
                    <a:ext uri="{FF2B5EF4-FFF2-40B4-BE49-F238E27FC236}">
                      <a16:creationId xmlns:a16="http://schemas.microsoft.com/office/drawing/2014/main" xmlns="" id="{6248FF0C-CB5C-4CD6-8CB0-FA29C08ACE2F}"/>
                    </a:ext>
                  </a:extLst>
                </p:cNvPr>
                <p:cNvGrpSpPr/>
                <p:nvPr/>
              </p:nvGrpSpPr>
              <p:grpSpPr>
                <a:xfrm>
                  <a:off x="7684820" y="3320240"/>
                  <a:ext cx="3295827" cy="2181569"/>
                  <a:chOff x="7207955" y="3642166"/>
                  <a:chExt cx="3295827" cy="2181569"/>
                </a:xfrm>
              </p:grpSpPr>
              <p:cxnSp>
                <p:nvCxnSpPr>
                  <p:cNvPr id="108" name="직선 연결선 107">
                    <a:extLst>
                      <a:ext uri="{FF2B5EF4-FFF2-40B4-BE49-F238E27FC236}">
                        <a16:creationId xmlns:a16="http://schemas.microsoft.com/office/drawing/2014/main" xmlns="" id="{9A56639F-ACD6-4F20-8635-316168E5324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8571025" y="4206575"/>
                    <a:ext cx="466090" cy="1415213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직선 연결선 108">
                    <a:extLst>
                      <a:ext uri="{FF2B5EF4-FFF2-40B4-BE49-F238E27FC236}">
                        <a16:creationId xmlns:a16="http://schemas.microsoft.com/office/drawing/2014/main" xmlns="" id="{FE8B1025-8CE6-40DB-BBEC-A3B41A36737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195135" y="4206575"/>
                    <a:ext cx="455769" cy="1415213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직선 연결선 109">
                    <a:extLst>
                      <a:ext uri="{FF2B5EF4-FFF2-40B4-BE49-F238E27FC236}">
                        <a16:creationId xmlns:a16="http://schemas.microsoft.com/office/drawing/2014/main" xmlns="" id="{1C6E8D10-11A4-4E76-B94D-519A7D07979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801736" y="4206575"/>
                    <a:ext cx="462956" cy="1425533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직선 연결선 110">
                    <a:extLst>
                      <a:ext uri="{FF2B5EF4-FFF2-40B4-BE49-F238E27FC236}">
                        <a16:creationId xmlns:a16="http://schemas.microsoft.com/office/drawing/2014/main" xmlns="" id="{6A292091-FF3A-4D30-B8B0-F2AC10558A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428056" y="4206575"/>
                    <a:ext cx="1844383" cy="0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직선 연결선 111">
                    <a:extLst>
                      <a:ext uri="{FF2B5EF4-FFF2-40B4-BE49-F238E27FC236}">
                        <a16:creationId xmlns:a16="http://schemas.microsoft.com/office/drawing/2014/main" xmlns="" id="{5A6C0ADF-FA80-4EF9-87E5-63A9A3D1D0B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280997" y="4678313"/>
                    <a:ext cx="1835344" cy="0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직선 연결선 112">
                    <a:extLst>
                      <a:ext uri="{FF2B5EF4-FFF2-40B4-BE49-F238E27FC236}">
                        <a16:creationId xmlns:a16="http://schemas.microsoft.com/office/drawing/2014/main" xmlns="" id="{D68631BB-080E-4A69-8FEB-C6B295AB24C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130828" y="5150051"/>
                    <a:ext cx="1829415" cy="0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직선 연결선 113">
                    <a:extLst>
                      <a:ext uri="{FF2B5EF4-FFF2-40B4-BE49-F238E27FC236}">
                        <a16:creationId xmlns:a16="http://schemas.microsoft.com/office/drawing/2014/main" xmlns="" id="{836DA5E5-DD74-4CBA-B790-DA20AC9C033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963695" y="5621788"/>
                    <a:ext cx="1844079" cy="0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직선 연결선 114">
                    <a:extLst>
                      <a:ext uri="{FF2B5EF4-FFF2-40B4-BE49-F238E27FC236}">
                        <a16:creationId xmlns:a16="http://schemas.microsoft.com/office/drawing/2014/main" xmlns="" id="{3F831FF5-71BC-4F11-9067-9F233A90D0B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963695" y="4206575"/>
                    <a:ext cx="466090" cy="1415213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6" name="그룹 115">
                    <a:extLst>
                      <a:ext uri="{FF2B5EF4-FFF2-40B4-BE49-F238E27FC236}">
                        <a16:creationId xmlns:a16="http://schemas.microsoft.com/office/drawing/2014/main" xmlns="" id="{B521EBE5-6262-4A6D-83E6-8462A6DE9206}"/>
                      </a:ext>
                    </a:extLst>
                  </p:cNvPr>
                  <p:cNvGrpSpPr/>
                  <p:nvPr/>
                </p:nvGrpSpPr>
                <p:grpSpPr>
                  <a:xfrm>
                    <a:off x="8435429" y="5459877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82" name="타원 181">
                      <a:extLst>
                        <a:ext uri="{FF2B5EF4-FFF2-40B4-BE49-F238E27FC236}">
                          <a16:creationId xmlns:a16="http://schemas.microsoft.com/office/drawing/2014/main" xmlns="" id="{1239CB2C-ED5A-4F6D-B8D9-91D38CE3C059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83" name="자유형: 도형 182">
                      <a:extLst>
                        <a:ext uri="{FF2B5EF4-FFF2-40B4-BE49-F238E27FC236}">
                          <a16:creationId xmlns:a16="http://schemas.microsoft.com/office/drawing/2014/main" xmlns="" id="{A4A7F00F-B8B2-44B3-B6BD-310E1DA25E2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84" name="자유형: 도형 183">
                      <a:extLst>
                        <a:ext uri="{FF2B5EF4-FFF2-40B4-BE49-F238E27FC236}">
                          <a16:creationId xmlns:a16="http://schemas.microsoft.com/office/drawing/2014/main" xmlns="" id="{61C16899-3DDE-426C-A553-2258BB11EC76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17" name="그룹 116">
                    <a:extLst>
                      <a:ext uri="{FF2B5EF4-FFF2-40B4-BE49-F238E27FC236}">
                        <a16:creationId xmlns:a16="http://schemas.microsoft.com/office/drawing/2014/main" xmlns="" id="{0E6034B6-B4A9-46FF-9936-F1B28FBACB81}"/>
                      </a:ext>
                    </a:extLst>
                  </p:cNvPr>
                  <p:cNvGrpSpPr/>
                  <p:nvPr/>
                </p:nvGrpSpPr>
                <p:grpSpPr>
                  <a:xfrm>
                    <a:off x="7823055" y="5459877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79" name="타원 178">
                      <a:extLst>
                        <a:ext uri="{FF2B5EF4-FFF2-40B4-BE49-F238E27FC236}">
                          <a16:creationId xmlns:a16="http://schemas.microsoft.com/office/drawing/2014/main" xmlns="" id="{4B177048-B407-4B9A-A92A-654A8507BEEF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80" name="자유형: 도형 179">
                      <a:extLst>
                        <a:ext uri="{FF2B5EF4-FFF2-40B4-BE49-F238E27FC236}">
                          <a16:creationId xmlns:a16="http://schemas.microsoft.com/office/drawing/2014/main" xmlns="" id="{CE810F9D-0150-4B51-BC19-DDD44FAB478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81" name="자유형: 도형 180">
                      <a:extLst>
                        <a:ext uri="{FF2B5EF4-FFF2-40B4-BE49-F238E27FC236}">
                          <a16:creationId xmlns:a16="http://schemas.microsoft.com/office/drawing/2014/main" xmlns="" id="{E554F550-F4A8-4E86-A518-5C039CC210CF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18" name="그룹 117">
                    <a:extLst>
                      <a:ext uri="{FF2B5EF4-FFF2-40B4-BE49-F238E27FC236}">
                        <a16:creationId xmlns:a16="http://schemas.microsoft.com/office/drawing/2014/main" xmlns="" id="{581AA5B3-1263-46EF-9912-5C2453044557}"/>
                      </a:ext>
                    </a:extLst>
                  </p:cNvPr>
                  <p:cNvGrpSpPr/>
                  <p:nvPr/>
                </p:nvGrpSpPr>
                <p:grpSpPr>
                  <a:xfrm>
                    <a:off x="7975455" y="498209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76" name="타원 175">
                      <a:extLst>
                        <a:ext uri="{FF2B5EF4-FFF2-40B4-BE49-F238E27FC236}">
                          <a16:creationId xmlns:a16="http://schemas.microsoft.com/office/drawing/2014/main" xmlns="" id="{F61DC2E8-8F80-4C35-8AC4-C1DB073D6B4E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77" name="자유형: 도형 176">
                      <a:extLst>
                        <a:ext uri="{FF2B5EF4-FFF2-40B4-BE49-F238E27FC236}">
                          <a16:creationId xmlns:a16="http://schemas.microsoft.com/office/drawing/2014/main" xmlns="" id="{5A07435C-25DE-4B94-9543-5FB535D0D20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78" name="자유형: 도형 177">
                      <a:extLst>
                        <a:ext uri="{FF2B5EF4-FFF2-40B4-BE49-F238E27FC236}">
                          <a16:creationId xmlns:a16="http://schemas.microsoft.com/office/drawing/2014/main" xmlns="" id="{E93B4A4D-AD3B-4229-ACE3-777BBF356A87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19" name="그룹 118">
                    <a:extLst>
                      <a:ext uri="{FF2B5EF4-FFF2-40B4-BE49-F238E27FC236}">
                        <a16:creationId xmlns:a16="http://schemas.microsoft.com/office/drawing/2014/main" xmlns="" id="{1AD095C9-B192-42FE-8596-C6EFB9095D6A}"/>
                      </a:ext>
                    </a:extLst>
                  </p:cNvPr>
                  <p:cNvGrpSpPr/>
                  <p:nvPr/>
                </p:nvGrpSpPr>
                <p:grpSpPr>
                  <a:xfrm>
                    <a:off x="8571088" y="498209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73" name="타원 172">
                      <a:extLst>
                        <a:ext uri="{FF2B5EF4-FFF2-40B4-BE49-F238E27FC236}">
                          <a16:creationId xmlns:a16="http://schemas.microsoft.com/office/drawing/2014/main" xmlns="" id="{C643580D-D804-4D8E-8799-7BAD0B55AB84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74" name="자유형: 도형 173">
                      <a:extLst>
                        <a:ext uri="{FF2B5EF4-FFF2-40B4-BE49-F238E27FC236}">
                          <a16:creationId xmlns:a16="http://schemas.microsoft.com/office/drawing/2014/main" xmlns="" id="{238027FE-88E4-47D1-B697-56B5E97709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75" name="자유형: 도형 174">
                      <a:extLst>
                        <a:ext uri="{FF2B5EF4-FFF2-40B4-BE49-F238E27FC236}">
                          <a16:creationId xmlns:a16="http://schemas.microsoft.com/office/drawing/2014/main" xmlns="" id="{F886A8B3-BC0F-45E4-BAC5-58171CF7C171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21" name="그룹 120">
                    <a:extLst>
                      <a:ext uri="{FF2B5EF4-FFF2-40B4-BE49-F238E27FC236}">
                        <a16:creationId xmlns:a16="http://schemas.microsoft.com/office/drawing/2014/main" xmlns="" id="{B1C7B731-1921-4C4D-8C5F-B386D4897B78}"/>
                      </a:ext>
                    </a:extLst>
                  </p:cNvPr>
                  <p:cNvGrpSpPr/>
                  <p:nvPr/>
                </p:nvGrpSpPr>
                <p:grpSpPr>
                  <a:xfrm>
                    <a:off x="9497386" y="404327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67" name="타원 166">
                      <a:extLst>
                        <a:ext uri="{FF2B5EF4-FFF2-40B4-BE49-F238E27FC236}">
                          <a16:creationId xmlns:a16="http://schemas.microsoft.com/office/drawing/2014/main" xmlns="" id="{59FE0578-64C8-4C45-963D-721A78BDFA46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68" name="자유형: 도형 167">
                      <a:extLst>
                        <a:ext uri="{FF2B5EF4-FFF2-40B4-BE49-F238E27FC236}">
                          <a16:creationId xmlns:a16="http://schemas.microsoft.com/office/drawing/2014/main" xmlns="" id="{1ECE817F-B483-43E9-8E99-FA1158D1E6C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69" name="자유형: 도형 168">
                      <a:extLst>
                        <a:ext uri="{FF2B5EF4-FFF2-40B4-BE49-F238E27FC236}">
                          <a16:creationId xmlns:a16="http://schemas.microsoft.com/office/drawing/2014/main" xmlns="" id="{FE55E507-06B8-4741-961B-4085AA17DA38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22" name="그룹 121">
                    <a:extLst>
                      <a:ext uri="{FF2B5EF4-FFF2-40B4-BE49-F238E27FC236}">
                        <a16:creationId xmlns:a16="http://schemas.microsoft.com/office/drawing/2014/main" xmlns="" id="{FA2CCD69-2DDE-457E-A93F-AC74D7DF3034}"/>
                      </a:ext>
                    </a:extLst>
                  </p:cNvPr>
                  <p:cNvGrpSpPr/>
                  <p:nvPr/>
                </p:nvGrpSpPr>
                <p:grpSpPr>
                  <a:xfrm>
                    <a:off x="10102937" y="404327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64" name="타원 163">
                      <a:extLst>
                        <a:ext uri="{FF2B5EF4-FFF2-40B4-BE49-F238E27FC236}">
                          <a16:creationId xmlns:a16="http://schemas.microsoft.com/office/drawing/2014/main" xmlns="" id="{1DA77ECC-FC39-4340-AFD4-840CB68F1BA4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65" name="자유형: 도형 164">
                      <a:extLst>
                        <a:ext uri="{FF2B5EF4-FFF2-40B4-BE49-F238E27FC236}">
                          <a16:creationId xmlns:a16="http://schemas.microsoft.com/office/drawing/2014/main" xmlns="" id="{085865E4-B6B6-46E0-8995-DA18DF1971E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66" name="자유형: 도형 165">
                      <a:extLst>
                        <a:ext uri="{FF2B5EF4-FFF2-40B4-BE49-F238E27FC236}">
                          <a16:creationId xmlns:a16="http://schemas.microsoft.com/office/drawing/2014/main" xmlns="" id="{87BCE4D1-9335-47A4-A804-B72B8547F63D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24" name="그룹 123">
                    <a:extLst>
                      <a:ext uri="{FF2B5EF4-FFF2-40B4-BE49-F238E27FC236}">
                        <a16:creationId xmlns:a16="http://schemas.microsoft.com/office/drawing/2014/main" xmlns="" id="{A5789CF1-D249-4327-9BA5-DAF116F484C0}"/>
                      </a:ext>
                    </a:extLst>
                  </p:cNvPr>
                  <p:cNvGrpSpPr/>
                  <p:nvPr/>
                </p:nvGrpSpPr>
                <p:grpSpPr>
                  <a:xfrm>
                    <a:off x="9349870" y="4514906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58" name="타원 157">
                      <a:extLst>
                        <a:ext uri="{FF2B5EF4-FFF2-40B4-BE49-F238E27FC236}">
                          <a16:creationId xmlns:a16="http://schemas.microsoft.com/office/drawing/2014/main" xmlns="" id="{A3143BB4-52BF-49AB-BBB0-C75F6D22F0F8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59" name="자유형: 도형 158">
                      <a:extLst>
                        <a:ext uri="{FF2B5EF4-FFF2-40B4-BE49-F238E27FC236}">
                          <a16:creationId xmlns:a16="http://schemas.microsoft.com/office/drawing/2014/main" xmlns="" id="{AC59340D-3076-4F1B-9976-8E873EA64D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60" name="자유형: 도형 159">
                      <a:extLst>
                        <a:ext uri="{FF2B5EF4-FFF2-40B4-BE49-F238E27FC236}">
                          <a16:creationId xmlns:a16="http://schemas.microsoft.com/office/drawing/2014/main" xmlns="" id="{D737BE90-9F66-41CA-9067-3E491B7411DE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25" name="그룹 124">
                    <a:extLst>
                      <a:ext uri="{FF2B5EF4-FFF2-40B4-BE49-F238E27FC236}">
                        <a16:creationId xmlns:a16="http://schemas.microsoft.com/office/drawing/2014/main" xmlns="" id="{977EAD58-7B5C-4911-B866-A60BEF49DA98}"/>
                      </a:ext>
                    </a:extLst>
                  </p:cNvPr>
                  <p:cNvGrpSpPr/>
                  <p:nvPr/>
                </p:nvGrpSpPr>
                <p:grpSpPr>
                  <a:xfrm>
                    <a:off x="9985128" y="4514906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55" name="타원 154">
                      <a:extLst>
                        <a:ext uri="{FF2B5EF4-FFF2-40B4-BE49-F238E27FC236}">
                          <a16:creationId xmlns:a16="http://schemas.microsoft.com/office/drawing/2014/main" xmlns="" id="{1CAFDC4F-9B33-4BA8-A5CD-AE4AC8F1E9D0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56" name="자유형: 도형 155">
                      <a:extLst>
                        <a:ext uri="{FF2B5EF4-FFF2-40B4-BE49-F238E27FC236}">
                          <a16:creationId xmlns:a16="http://schemas.microsoft.com/office/drawing/2014/main" xmlns="" id="{FE176FB2-9897-4917-96A7-7C5D177FD04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57" name="자유형: 도형 156">
                      <a:extLst>
                        <a:ext uri="{FF2B5EF4-FFF2-40B4-BE49-F238E27FC236}">
                          <a16:creationId xmlns:a16="http://schemas.microsoft.com/office/drawing/2014/main" xmlns="" id="{913FBB9D-2CF2-4B6D-AA5A-3369FC278CCB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cxnSp>
                <p:nvCxnSpPr>
                  <p:cNvPr id="141" name="직선 연결선 140">
                    <a:extLst>
                      <a:ext uri="{FF2B5EF4-FFF2-40B4-BE49-F238E27FC236}">
                        <a16:creationId xmlns:a16="http://schemas.microsoft.com/office/drawing/2014/main" xmlns="" id="{D880B920-1BAE-4D90-A79D-E2AC7E2CA79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8130828" y="4205183"/>
                    <a:ext cx="336897" cy="0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직선 연결선 141">
                    <a:extLst>
                      <a:ext uri="{FF2B5EF4-FFF2-40B4-BE49-F238E27FC236}">
                        <a16:creationId xmlns:a16="http://schemas.microsoft.com/office/drawing/2014/main" xmlns="" id="{9249520B-E47B-4183-BB35-1800EF9F735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9975738" y="3936967"/>
                    <a:ext cx="387262" cy="1225036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직선 연결선 144">
                    <a:extLst>
                      <a:ext uri="{FF2B5EF4-FFF2-40B4-BE49-F238E27FC236}">
                        <a16:creationId xmlns:a16="http://schemas.microsoft.com/office/drawing/2014/main" xmlns="" id="{016AFCB6-F3D9-4F1E-B538-6686153DA98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8467725" y="3936967"/>
                    <a:ext cx="110905" cy="266447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8" name="직선 연결선 147">
                    <a:extLst>
                      <a:ext uri="{FF2B5EF4-FFF2-40B4-BE49-F238E27FC236}">
                        <a16:creationId xmlns:a16="http://schemas.microsoft.com/office/drawing/2014/main" xmlns="" id="{0E269B23-4057-4613-9AFE-02E2FFFA0B5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618343" y="5624950"/>
                    <a:ext cx="1606383" cy="0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37" name="그림 136">
                    <a:extLst>
                      <a:ext uri="{FF2B5EF4-FFF2-40B4-BE49-F238E27FC236}">
                        <a16:creationId xmlns:a16="http://schemas.microsoft.com/office/drawing/2014/main" xmlns="" id="{876E9833-0B07-4016-A4AF-36A2FC6E939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9">
                            <a14:imgEffect>
                              <a14:backgroundRemoval t="3595" b="99020" l="3590" r="98974">
                                <a14:foregroundMark x1="50256" y1="6863" x2="50256" y2="6863"/>
                                <a14:foregroundMark x1="73333" y1="58497" x2="73333" y2="58497"/>
                                <a14:foregroundMark x1="88718" y1="57190" x2="88718" y2="57190"/>
                                <a14:foregroundMark x1="93846" y1="54575" x2="93846" y2="54575"/>
                                <a14:foregroundMark x1="6154" y1="54248" x2="6154" y2="54248"/>
                                <a14:foregroundMark x1="93333" y1="63725" x2="93333" y2="63725"/>
                                <a14:foregroundMark x1="5641" y1="62745" x2="5641" y2="62745"/>
                                <a14:foregroundMark x1="50769" y1="3595" x2="50769" y2="3595"/>
                                <a14:foregroundMark x1="51282" y1="94771" x2="51282" y2="94771"/>
                                <a14:foregroundMark x1="3590" y1="52941" x2="3590" y2="52941"/>
                                <a14:foregroundMark x1="49744" y1="69281" x2="49744" y2="69281"/>
                                <a14:foregroundMark x1="49231" y1="99346" x2="49231" y2="99346"/>
                                <a14:foregroundMark x1="98974" y1="55882" x2="98974" y2="55882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flipH="1">
                    <a:off x="8319890" y="3931705"/>
                    <a:ext cx="297633" cy="475804"/>
                  </a:xfrm>
                  <a:prstGeom prst="rect">
                    <a:avLst/>
                  </a:prstGeom>
                </p:spPr>
              </p:pic>
              <p:pic>
                <p:nvPicPr>
                  <p:cNvPr id="6" name="그림 5">
                    <a:extLst>
                      <a:ext uri="{FF2B5EF4-FFF2-40B4-BE49-F238E27FC236}">
                        <a16:creationId xmlns:a16="http://schemas.microsoft.com/office/drawing/2014/main" xmlns="" id="{84595371-CA52-413F-B1D4-2255F6A4DD8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329386" y="4956784"/>
                    <a:ext cx="364912" cy="364912"/>
                  </a:xfrm>
                  <a:prstGeom prst="rect">
                    <a:avLst/>
                  </a:prstGeom>
                </p:spPr>
              </p:pic>
              <p:pic>
                <p:nvPicPr>
                  <p:cNvPr id="196" name="그림 195">
                    <a:extLst>
                      <a:ext uri="{FF2B5EF4-FFF2-40B4-BE49-F238E27FC236}">
                        <a16:creationId xmlns:a16="http://schemas.microsoft.com/office/drawing/2014/main" xmlns="" id="{FE17F70E-5D22-44D6-AFE5-F40AE81C0EA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207955" y="5434569"/>
                    <a:ext cx="364912" cy="364912"/>
                  </a:xfrm>
                  <a:prstGeom prst="rect">
                    <a:avLst/>
                  </a:prstGeom>
                </p:spPr>
              </p:pic>
              <p:pic>
                <p:nvPicPr>
                  <p:cNvPr id="197" name="그림 196">
                    <a:extLst>
                      <a:ext uri="{FF2B5EF4-FFF2-40B4-BE49-F238E27FC236}">
                        <a16:creationId xmlns:a16="http://schemas.microsoft.com/office/drawing/2014/main" xmlns="" id="{B985125A-6A9C-4A50-9145-DED6321F3D2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570637" y="4470641"/>
                    <a:ext cx="364912" cy="364912"/>
                  </a:xfrm>
                  <a:prstGeom prst="rect">
                    <a:avLst/>
                  </a:prstGeom>
                </p:spPr>
              </p:pic>
              <p:pic>
                <p:nvPicPr>
                  <p:cNvPr id="198" name="그림 197">
                    <a:extLst>
                      <a:ext uri="{FF2B5EF4-FFF2-40B4-BE49-F238E27FC236}">
                        <a16:creationId xmlns:a16="http://schemas.microsoft.com/office/drawing/2014/main" xmlns="" id="{173B1943-132F-462D-8210-D8376D2C6B0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735038" y="4008898"/>
                    <a:ext cx="364912" cy="364912"/>
                  </a:xfrm>
                  <a:prstGeom prst="rect">
                    <a:avLst/>
                  </a:prstGeom>
                </p:spPr>
              </p:pic>
              <p:pic>
                <p:nvPicPr>
                  <p:cNvPr id="201" name="그래픽 200" descr="모니터 단색으로 채워진">
                    <a:extLst>
                      <a:ext uri="{FF2B5EF4-FFF2-40B4-BE49-F238E27FC236}">
                        <a16:creationId xmlns:a16="http://schemas.microsoft.com/office/drawing/2014/main" xmlns="" id="{E74CBFCA-5E45-4AC4-A4F9-90CF9AD4B5F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1" cstate="print">
                    <a:biLevel thresh="75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="" xmlns:asvg="http://schemas.microsoft.com/office/drawing/2016/SVG/main" r:embed="rId12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8999791" y="3650765"/>
                    <a:ext cx="321454" cy="317414"/>
                  </a:xfrm>
                  <a:prstGeom prst="rect">
                    <a:avLst/>
                  </a:prstGeom>
                </p:spPr>
              </p:pic>
              <p:pic>
                <p:nvPicPr>
                  <p:cNvPr id="205" name="그래픽 204" descr="컴퓨터 단색으로 채워진">
                    <a:extLst>
                      <a:ext uri="{FF2B5EF4-FFF2-40B4-BE49-F238E27FC236}">
                        <a16:creationId xmlns:a16="http://schemas.microsoft.com/office/drawing/2014/main" xmlns="" id="{1E1815B9-6B2F-421F-91E1-860D513F383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3" cstate="print">
                    <a:biLevel thresh="75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="" xmlns:asvg="http://schemas.microsoft.com/office/drawing/2016/SVG/main" r:embed="rId14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0222587" y="3642166"/>
                    <a:ext cx="281195" cy="315914"/>
                  </a:xfrm>
                  <a:prstGeom prst="rect">
                    <a:avLst/>
                  </a:prstGeom>
                </p:spPr>
              </p:pic>
              <p:pic>
                <p:nvPicPr>
                  <p:cNvPr id="207" name="그래픽 206" descr="스마트폰 단색으로 채워진">
                    <a:extLst>
                      <a:ext uri="{FF2B5EF4-FFF2-40B4-BE49-F238E27FC236}">
                        <a16:creationId xmlns:a16="http://schemas.microsoft.com/office/drawing/2014/main" xmlns="" id="{D93473AB-35C5-4F64-978E-EF58045BCE1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5" cstate="print">
                    <a:biLevel thresh="75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="" xmlns:asvg="http://schemas.microsoft.com/office/drawing/2016/SVG/main" r:embed="rId16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9644166" y="3658576"/>
                    <a:ext cx="243154" cy="273176"/>
                  </a:xfrm>
                  <a:prstGeom prst="rect">
                    <a:avLst/>
                  </a:prstGeom>
                </p:spPr>
              </p:pic>
              <p:grpSp>
                <p:nvGrpSpPr>
                  <p:cNvPr id="129" name="그룹 128">
                    <a:extLst>
                      <a:ext uri="{FF2B5EF4-FFF2-40B4-BE49-F238E27FC236}">
                        <a16:creationId xmlns:a16="http://schemas.microsoft.com/office/drawing/2014/main" xmlns="" id="{30B3AF6A-4638-49AE-997A-D52F20DF7E41}"/>
                      </a:ext>
                    </a:extLst>
                  </p:cNvPr>
                  <p:cNvGrpSpPr/>
                  <p:nvPr/>
                </p:nvGrpSpPr>
                <p:grpSpPr>
                  <a:xfrm>
                    <a:off x="9218419" y="498209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30" name="타원 129">
                      <a:extLst>
                        <a:ext uri="{FF2B5EF4-FFF2-40B4-BE49-F238E27FC236}">
                          <a16:creationId xmlns:a16="http://schemas.microsoft.com/office/drawing/2014/main" xmlns="" id="{6E28C1A1-A6E8-4150-B7E6-FCAD82E1E399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31" name="자유형: 도형 130">
                      <a:extLst>
                        <a:ext uri="{FF2B5EF4-FFF2-40B4-BE49-F238E27FC236}">
                          <a16:creationId xmlns:a16="http://schemas.microsoft.com/office/drawing/2014/main" xmlns="" id="{DE110717-EA17-4D9B-9297-E84B30074C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32" name="자유형: 도형 131">
                      <a:extLst>
                        <a:ext uri="{FF2B5EF4-FFF2-40B4-BE49-F238E27FC236}">
                          <a16:creationId xmlns:a16="http://schemas.microsoft.com/office/drawing/2014/main" xmlns="" id="{BE4C59C9-F028-4CD3-8DFF-2EBE5580CED7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33" name="그룹 132">
                    <a:extLst>
                      <a:ext uri="{FF2B5EF4-FFF2-40B4-BE49-F238E27FC236}">
                        <a16:creationId xmlns:a16="http://schemas.microsoft.com/office/drawing/2014/main" xmlns="" id="{EB76CE73-1F19-41BF-8324-B3EFB5D74DF1}"/>
                      </a:ext>
                    </a:extLst>
                  </p:cNvPr>
                  <p:cNvGrpSpPr/>
                  <p:nvPr/>
                </p:nvGrpSpPr>
                <p:grpSpPr>
                  <a:xfrm>
                    <a:off x="8121991" y="4514906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92" name="타원 191">
                      <a:extLst>
                        <a:ext uri="{FF2B5EF4-FFF2-40B4-BE49-F238E27FC236}">
                          <a16:creationId xmlns:a16="http://schemas.microsoft.com/office/drawing/2014/main" xmlns="" id="{E56A4150-647D-4F79-9099-503EAF39FDFB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93" name="자유형: 도형 192">
                      <a:extLst>
                        <a:ext uri="{FF2B5EF4-FFF2-40B4-BE49-F238E27FC236}">
                          <a16:creationId xmlns:a16="http://schemas.microsoft.com/office/drawing/2014/main" xmlns="" id="{120F5831-D6DF-4007-B890-619B5141B7E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94" name="자유형: 도형 193">
                      <a:extLst>
                        <a:ext uri="{FF2B5EF4-FFF2-40B4-BE49-F238E27FC236}">
                          <a16:creationId xmlns:a16="http://schemas.microsoft.com/office/drawing/2014/main" xmlns="" id="{CD95B432-AF51-4E32-9915-E47D3AFF48AF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95" name="그룹 194">
                    <a:extLst>
                      <a:ext uri="{FF2B5EF4-FFF2-40B4-BE49-F238E27FC236}">
                        <a16:creationId xmlns:a16="http://schemas.microsoft.com/office/drawing/2014/main" xmlns="" id="{606752F4-2AA6-49B4-90A6-54737278F449}"/>
                      </a:ext>
                    </a:extLst>
                  </p:cNvPr>
                  <p:cNvGrpSpPr/>
                  <p:nvPr/>
                </p:nvGrpSpPr>
                <p:grpSpPr>
                  <a:xfrm>
                    <a:off x="9660941" y="5459877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99" name="타원 198">
                      <a:extLst>
                        <a:ext uri="{FF2B5EF4-FFF2-40B4-BE49-F238E27FC236}">
                          <a16:creationId xmlns:a16="http://schemas.microsoft.com/office/drawing/2014/main" xmlns="" id="{AC4D6E24-F8E9-40F4-86A7-7D5C49776ABE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200" name="자유형: 도형 199">
                      <a:extLst>
                        <a:ext uri="{FF2B5EF4-FFF2-40B4-BE49-F238E27FC236}">
                          <a16:creationId xmlns:a16="http://schemas.microsoft.com/office/drawing/2014/main" xmlns="" id="{F7C65FD3-5B76-4524-85E6-3FC61D81137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202" name="자유형: 도형 201">
                      <a:extLst>
                        <a:ext uri="{FF2B5EF4-FFF2-40B4-BE49-F238E27FC236}">
                          <a16:creationId xmlns:a16="http://schemas.microsoft.com/office/drawing/2014/main" xmlns="" id="{1411A6EE-B57C-4599-B805-75C8A3F2A5F9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07" name="그룹 106">
                    <a:extLst>
                      <a:ext uri="{FF2B5EF4-FFF2-40B4-BE49-F238E27FC236}">
                        <a16:creationId xmlns:a16="http://schemas.microsoft.com/office/drawing/2014/main" xmlns="" id="{FFDB116A-9335-474B-9D0B-8DF09BFC4C79}"/>
                      </a:ext>
                    </a:extLst>
                  </p:cNvPr>
                  <p:cNvGrpSpPr/>
                  <p:nvPr/>
                </p:nvGrpSpPr>
                <p:grpSpPr>
                  <a:xfrm>
                    <a:off x="8910966" y="404327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26" name="타원 125">
                      <a:extLst>
                        <a:ext uri="{FF2B5EF4-FFF2-40B4-BE49-F238E27FC236}">
                          <a16:creationId xmlns:a16="http://schemas.microsoft.com/office/drawing/2014/main" xmlns="" id="{73B36C94-B874-42C2-ACDB-787031DAE341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27" name="자유형: 도형 126">
                      <a:extLst>
                        <a:ext uri="{FF2B5EF4-FFF2-40B4-BE49-F238E27FC236}">
                          <a16:creationId xmlns:a16="http://schemas.microsoft.com/office/drawing/2014/main" xmlns="" id="{ACDAAD97-A215-40A2-A684-BD320444899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28" name="자유형: 도형 127">
                      <a:extLst>
                        <a:ext uri="{FF2B5EF4-FFF2-40B4-BE49-F238E27FC236}">
                          <a16:creationId xmlns:a16="http://schemas.microsoft.com/office/drawing/2014/main" xmlns="" id="{56480D27-3128-432D-8FAD-88E04FB6B1B8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cxnSp>
                <p:nvCxnSpPr>
                  <p:cNvPr id="144" name="직선 연결선 143">
                    <a:extLst>
                      <a:ext uri="{FF2B5EF4-FFF2-40B4-BE49-F238E27FC236}">
                        <a16:creationId xmlns:a16="http://schemas.microsoft.com/office/drawing/2014/main" xmlns="" id="{B6FE2C6C-16DA-4FE7-9936-99FB1E5F052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8891376" y="3936967"/>
                    <a:ext cx="251678" cy="764612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직선 연결선 145">
                    <a:extLst>
                      <a:ext uri="{FF2B5EF4-FFF2-40B4-BE49-F238E27FC236}">
                        <a16:creationId xmlns:a16="http://schemas.microsoft.com/office/drawing/2014/main" xmlns="" id="{CE611B29-47FE-4E28-B561-C217B4177CB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970570" y="4680592"/>
                    <a:ext cx="930556" cy="0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직선 연결선 142">
                    <a:extLst>
                      <a:ext uri="{FF2B5EF4-FFF2-40B4-BE49-F238E27FC236}">
                        <a16:creationId xmlns:a16="http://schemas.microsoft.com/office/drawing/2014/main" xmlns="" id="{96C3F870-4433-4B03-9B3A-B9A0181C4AB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9209088" y="3936967"/>
                    <a:ext cx="544134" cy="1687423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직선 연결선 146">
                    <a:extLst>
                      <a:ext uri="{FF2B5EF4-FFF2-40B4-BE49-F238E27FC236}">
                        <a16:creationId xmlns:a16="http://schemas.microsoft.com/office/drawing/2014/main" xmlns="" id="{310D950F-2223-44DB-A75D-6F10B11D915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749494" y="5150941"/>
                    <a:ext cx="2234332" cy="0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39" name="그림 138">
                    <a:extLst>
                      <a:ext uri="{FF2B5EF4-FFF2-40B4-BE49-F238E27FC236}">
                        <a16:creationId xmlns:a16="http://schemas.microsoft.com/office/drawing/2014/main" xmlns="" id="{77A0C432-E73B-4CD7-8C2C-F969C72A6D9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9">
                            <a14:imgEffect>
                              <a14:backgroundRemoval t="3595" b="99020" l="3590" r="98974">
                                <a14:foregroundMark x1="50256" y1="6863" x2="50256" y2="6863"/>
                                <a14:foregroundMark x1="73333" y1="58497" x2="73333" y2="58497"/>
                                <a14:foregroundMark x1="88718" y1="57190" x2="88718" y2="57190"/>
                                <a14:foregroundMark x1="93846" y1="54575" x2="93846" y2="54575"/>
                                <a14:foregroundMark x1="6154" y1="54248" x2="6154" y2="54248"/>
                                <a14:foregroundMark x1="93333" y1="63725" x2="93333" y2="63725"/>
                                <a14:foregroundMark x1="5641" y1="62745" x2="5641" y2="62745"/>
                                <a14:foregroundMark x1="50769" y1="3595" x2="50769" y2="3595"/>
                                <a14:foregroundMark x1="51282" y1="94771" x2="51282" y2="94771"/>
                                <a14:foregroundMark x1="3590" y1="52941" x2="3590" y2="52941"/>
                                <a14:foregroundMark x1="49744" y1="69281" x2="49744" y2="69281"/>
                                <a14:foregroundMark x1="49231" y1="99346" x2="49231" y2="99346"/>
                                <a14:foregroundMark x1="98974" y1="55882" x2="98974" y2="55882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flipH="1">
                    <a:off x="9835010" y="4878368"/>
                    <a:ext cx="297633" cy="475804"/>
                  </a:xfrm>
                  <a:prstGeom prst="rect">
                    <a:avLst/>
                  </a:prstGeom>
                </p:spPr>
              </p:pic>
              <p:pic>
                <p:nvPicPr>
                  <p:cNvPr id="140" name="그림 139">
                    <a:extLst>
                      <a:ext uri="{FF2B5EF4-FFF2-40B4-BE49-F238E27FC236}">
                        <a16:creationId xmlns:a16="http://schemas.microsoft.com/office/drawing/2014/main" xmlns="" id="{604E01FD-B647-4938-949E-5EE7F88B8D0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9">
                            <a14:imgEffect>
                              <a14:backgroundRemoval t="3595" b="99020" l="3590" r="98974">
                                <a14:foregroundMark x1="50256" y1="6863" x2="50256" y2="6863"/>
                                <a14:foregroundMark x1="73333" y1="58497" x2="73333" y2="58497"/>
                                <a14:foregroundMark x1="88718" y1="57190" x2="88718" y2="57190"/>
                                <a14:foregroundMark x1="93846" y1="54575" x2="93846" y2="54575"/>
                                <a14:foregroundMark x1="6154" y1="54248" x2="6154" y2="54248"/>
                                <a14:foregroundMark x1="93333" y1="63725" x2="93333" y2="63725"/>
                                <a14:foregroundMark x1="5641" y1="62745" x2="5641" y2="62745"/>
                                <a14:foregroundMark x1="50769" y1="3595" x2="50769" y2="3595"/>
                                <a14:foregroundMark x1="51282" y1="94771" x2="51282" y2="94771"/>
                                <a14:foregroundMark x1="3590" y1="52941" x2="3590" y2="52941"/>
                                <a14:foregroundMark x1="49744" y1="69281" x2="49744" y2="69281"/>
                                <a14:foregroundMark x1="49231" y1="99346" x2="49231" y2="99346"/>
                                <a14:foregroundMark x1="98974" y1="55882" x2="98974" y2="55882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flipH="1">
                    <a:off x="9075910" y="5347931"/>
                    <a:ext cx="297633" cy="475804"/>
                  </a:xfrm>
                  <a:prstGeom prst="rect">
                    <a:avLst/>
                  </a:prstGeom>
                </p:spPr>
              </p:pic>
              <p:pic>
                <p:nvPicPr>
                  <p:cNvPr id="138" name="그림 137">
                    <a:extLst>
                      <a:ext uri="{FF2B5EF4-FFF2-40B4-BE49-F238E27FC236}">
                        <a16:creationId xmlns:a16="http://schemas.microsoft.com/office/drawing/2014/main" xmlns="" id="{0930A638-7658-495E-ADD1-63D6F03ECB0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9">
                            <a14:imgEffect>
                              <a14:backgroundRemoval t="3595" b="99020" l="3590" r="98974">
                                <a14:foregroundMark x1="50256" y1="6863" x2="50256" y2="6863"/>
                                <a14:foregroundMark x1="73333" y1="58497" x2="73333" y2="58497"/>
                                <a14:foregroundMark x1="88718" y1="57190" x2="88718" y2="57190"/>
                                <a14:foregroundMark x1="93846" y1="54575" x2="93846" y2="54575"/>
                                <a14:foregroundMark x1="6154" y1="54248" x2="6154" y2="54248"/>
                                <a14:foregroundMark x1="93333" y1="63725" x2="93333" y2="63725"/>
                                <a14:foregroundMark x1="5641" y1="62745" x2="5641" y2="62745"/>
                                <a14:foregroundMark x1="50769" y1="3595" x2="50769" y2="3595"/>
                                <a14:foregroundMark x1="51282" y1="94771" x2="51282" y2="94771"/>
                                <a14:foregroundMark x1="3590" y1="52941" x2="3590" y2="52941"/>
                                <a14:foregroundMark x1="49744" y1="69281" x2="49744" y2="69281"/>
                                <a14:foregroundMark x1="49231" y1="99346" x2="49231" y2="99346"/>
                                <a14:foregroundMark x1="98974" y1="55882" x2="98974" y2="55882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flipH="1">
                    <a:off x="8752310" y="4398748"/>
                    <a:ext cx="297633" cy="475804"/>
                  </a:xfrm>
                  <a:prstGeom prst="rect">
                    <a:avLst/>
                  </a:prstGeom>
                </p:spPr>
              </p:pic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6" name="TextBox 205">
                      <a:extLst>
                        <a:ext uri="{FF2B5EF4-FFF2-40B4-BE49-F238E27FC236}">
                          <a16:creationId xmlns:a16="http://schemas.microsoft.com/office/drawing/2014/main" xmlns="" id="{CB99B59E-4D07-421B-8054-325E6278C8A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446153" y="3666510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06" name="TextBox 205">
                      <a:extLst>
                        <a:ext uri="{FF2B5EF4-FFF2-40B4-BE49-F238E27FC236}">
                          <a16:creationId xmlns:a16="http://schemas.microsoft.com/office/drawing/2014/main" id="{CB99B59E-4D07-421B-8054-325E6278C8A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446153" y="3666510"/>
                      <a:ext cx="807130" cy="369332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8" name="TextBox 207">
                      <a:extLst>
                        <a:ext uri="{FF2B5EF4-FFF2-40B4-BE49-F238E27FC236}">
                          <a16:creationId xmlns:a16="http://schemas.microsoft.com/office/drawing/2014/main" xmlns="" id="{D7569130-6596-4AB2-A0FA-64810838AA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259526" y="4125996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08" name="TextBox 207">
                      <a:extLst>
                        <a:ext uri="{FF2B5EF4-FFF2-40B4-BE49-F238E27FC236}">
                          <a16:creationId xmlns:a16="http://schemas.microsoft.com/office/drawing/2014/main" id="{D7569130-6596-4AB2-A0FA-64810838AA7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59526" y="4125996"/>
                      <a:ext cx="807130" cy="369332"/>
                    </a:xfrm>
                    <a:prstGeom prst="rect">
                      <a:avLst/>
                    </a:prstGeom>
                    <a:blipFill>
                      <a:blip r:embed="rId1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9" name="TextBox 208">
                      <a:extLst>
                        <a:ext uri="{FF2B5EF4-FFF2-40B4-BE49-F238E27FC236}">
                          <a16:creationId xmlns:a16="http://schemas.microsoft.com/office/drawing/2014/main" xmlns="" id="{B915DDF2-EAAC-4D27-9680-A6F3B52BE65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057432" y="4614824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09" name="TextBox 208">
                      <a:extLst>
                        <a:ext uri="{FF2B5EF4-FFF2-40B4-BE49-F238E27FC236}">
                          <a16:creationId xmlns:a16="http://schemas.microsoft.com/office/drawing/2014/main" id="{B915DDF2-EAAC-4D27-9680-A6F3B52BE65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57432" y="4614824"/>
                      <a:ext cx="807130" cy="369332"/>
                    </a:xfrm>
                    <a:prstGeom prst="rect">
                      <a:avLst/>
                    </a:prstGeom>
                    <a:blipFill>
                      <a:blip r:embed="rId1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0" name="TextBox 209">
                      <a:extLst>
                        <a:ext uri="{FF2B5EF4-FFF2-40B4-BE49-F238E27FC236}">
                          <a16:creationId xmlns:a16="http://schemas.microsoft.com/office/drawing/2014/main" xmlns="" id="{4C4142F6-4CBD-4197-AAD2-9FDF1AE06B6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919641" y="5103652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0" name="TextBox 209">
                      <a:extLst>
                        <a:ext uri="{FF2B5EF4-FFF2-40B4-BE49-F238E27FC236}">
                          <a16:creationId xmlns:a16="http://schemas.microsoft.com/office/drawing/2014/main" id="{4C4142F6-4CBD-4197-AAD2-9FDF1AE06B6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919641" y="5103652"/>
                      <a:ext cx="807130" cy="369332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1" name="TextBox 210">
                      <a:extLst>
                        <a:ext uri="{FF2B5EF4-FFF2-40B4-BE49-F238E27FC236}">
                          <a16:creationId xmlns:a16="http://schemas.microsoft.com/office/drawing/2014/main" xmlns="" id="{6D5334F1-9693-428B-9064-7B4E2BB023C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00922" y="3008705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1" name="TextBox 210">
                      <a:extLst>
                        <a:ext uri="{FF2B5EF4-FFF2-40B4-BE49-F238E27FC236}">
                          <a16:creationId xmlns:a16="http://schemas.microsoft.com/office/drawing/2014/main" id="{6D5334F1-9693-428B-9064-7B4E2BB023C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600922" y="3008705"/>
                      <a:ext cx="807130" cy="369332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3" name="TextBox 212">
                      <a:extLst>
                        <a:ext uri="{FF2B5EF4-FFF2-40B4-BE49-F238E27FC236}">
                          <a16:creationId xmlns:a16="http://schemas.microsoft.com/office/drawing/2014/main" xmlns="" id="{5C541B09-4429-45C7-8AD7-91CF148FE8A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216354" y="3008705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3" name="TextBox 212">
                      <a:extLst>
                        <a:ext uri="{FF2B5EF4-FFF2-40B4-BE49-F238E27FC236}">
                          <a16:creationId xmlns:a16="http://schemas.microsoft.com/office/drawing/2014/main" id="{5C541B09-4429-45C7-8AD7-91CF148FE8A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216354" y="3008705"/>
                      <a:ext cx="807130" cy="369332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4" name="TextBox 213">
                      <a:extLst>
                        <a:ext uri="{FF2B5EF4-FFF2-40B4-BE49-F238E27FC236}">
                          <a16:creationId xmlns:a16="http://schemas.microsoft.com/office/drawing/2014/main" xmlns="" id="{11D9CD66-EE51-41BB-A0DB-3F8C7AD87AD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855043" y="3008705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4" name="TextBox 213">
                      <a:extLst>
                        <a:ext uri="{FF2B5EF4-FFF2-40B4-BE49-F238E27FC236}">
                          <a16:creationId xmlns:a16="http://schemas.microsoft.com/office/drawing/2014/main" id="{11D9CD66-EE51-41BB-A0DB-3F8C7AD87AD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855043" y="3008705"/>
                      <a:ext cx="807130" cy="369332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5" name="TextBox 214">
                      <a:extLst>
                        <a:ext uri="{FF2B5EF4-FFF2-40B4-BE49-F238E27FC236}">
                          <a16:creationId xmlns:a16="http://schemas.microsoft.com/office/drawing/2014/main" xmlns="" id="{485B27EE-CCB6-447E-8669-4A7E04A15F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476028" y="3008705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5" name="TextBox 214">
                      <a:extLst>
                        <a:ext uri="{FF2B5EF4-FFF2-40B4-BE49-F238E27FC236}">
                          <a16:creationId xmlns:a16="http://schemas.microsoft.com/office/drawing/2014/main" id="{485B27EE-CCB6-447E-8669-4A7E04A15F5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476028" y="3008705"/>
                      <a:ext cx="807130" cy="369332"/>
                    </a:xfrm>
                    <a:prstGeom prst="rect">
                      <a:avLst/>
                    </a:prstGeom>
                    <a:blipFill>
                      <a:blip r:embed="rId2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6" name="TextBox 215">
                      <a:extLst>
                        <a:ext uri="{FF2B5EF4-FFF2-40B4-BE49-F238E27FC236}">
                          <a16:creationId xmlns:a16="http://schemas.microsoft.com/office/drawing/2014/main" xmlns="" id="{320FB3AB-5222-4FC5-B14B-FB33E29B5A1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878870" y="3852902"/>
                      <a:ext cx="51911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ko-KR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6" name="TextBox 215">
                      <a:extLst>
                        <a:ext uri="{FF2B5EF4-FFF2-40B4-BE49-F238E27FC236}">
                          <a16:creationId xmlns:a16="http://schemas.microsoft.com/office/drawing/2014/main" id="{320FB3AB-5222-4FC5-B14B-FB33E29B5A1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878870" y="3852902"/>
                      <a:ext cx="519113" cy="369332"/>
                    </a:xfrm>
                    <a:prstGeom prst="rect">
                      <a:avLst/>
                    </a:prstGeom>
                    <a:blipFill>
                      <a:blip r:embed="rId25"/>
                      <a:stretch>
                        <a:fillRect b="-16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8" name="TextBox 217">
                      <a:extLst>
                        <a:ext uri="{FF2B5EF4-FFF2-40B4-BE49-F238E27FC236}">
                          <a16:creationId xmlns:a16="http://schemas.microsoft.com/office/drawing/2014/main" xmlns="" id="{0D83A4F9-D607-47D0-9DCD-519C6BAF8AD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316367" y="4315658"/>
                      <a:ext cx="51911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ko-KR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8" name="TextBox 217">
                      <a:extLst>
                        <a:ext uri="{FF2B5EF4-FFF2-40B4-BE49-F238E27FC236}">
                          <a16:creationId xmlns:a16="http://schemas.microsoft.com/office/drawing/2014/main" id="{0D83A4F9-D607-47D0-9DCD-519C6BAF8AD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16367" y="4315658"/>
                      <a:ext cx="519113" cy="369332"/>
                    </a:xfrm>
                    <a:prstGeom prst="rect">
                      <a:avLst/>
                    </a:prstGeom>
                    <a:blipFill>
                      <a:blip r:embed="rId26"/>
                      <a:stretch>
                        <a:fillRect b="-16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9" name="TextBox 218">
                      <a:extLst>
                        <a:ext uri="{FF2B5EF4-FFF2-40B4-BE49-F238E27FC236}">
                          <a16:creationId xmlns:a16="http://schemas.microsoft.com/office/drawing/2014/main" xmlns="" id="{44B69791-70AC-4388-833B-464582E1C38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397188" y="4799785"/>
                      <a:ext cx="51911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ko-KR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4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9" name="TextBox 218">
                      <a:extLst>
                        <a:ext uri="{FF2B5EF4-FFF2-40B4-BE49-F238E27FC236}">
                          <a16:creationId xmlns:a16="http://schemas.microsoft.com/office/drawing/2014/main" id="{44B69791-70AC-4388-833B-464582E1C38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397188" y="4799785"/>
                      <a:ext cx="519113" cy="369332"/>
                    </a:xfrm>
                    <a:prstGeom prst="rect">
                      <a:avLst/>
                    </a:prstGeom>
                    <a:blipFill>
                      <a:blip r:embed="rId27"/>
                      <a:stretch>
                        <a:fillRect b="-16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0" name="TextBox 219">
                      <a:extLst>
                        <a:ext uri="{FF2B5EF4-FFF2-40B4-BE49-F238E27FC236}">
                          <a16:creationId xmlns:a16="http://schemas.microsoft.com/office/drawing/2014/main" xmlns="" id="{7549D25B-0810-4BC5-9A9B-9B818B55653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620601" y="5273633"/>
                      <a:ext cx="51911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ko-KR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3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20" name="TextBox 219">
                      <a:extLst>
                        <a:ext uri="{FF2B5EF4-FFF2-40B4-BE49-F238E27FC236}">
                          <a16:creationId xmlns:a16="http://schemas.microsoft.com/office/drawing/2014/main" id="{7549D25B-0810-4BC5-9A9B-9B818B55653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620601" y="5273633"/>
                      <a:ext cx="519113" cy="369332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 b="-16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pic>
          <p:nvPicPr>
            <p:cNvPr id="149" name="그래픽 46" descr="랩톱 단색으로 채워진">
              <a:extLst>
                <a:ext uri="{FF2B5EF4-FFF2-40B4-BE49-F238E27FC236}">
                  <a16:creationId xmlns:a16="http://schemas.microsoft.com/office/drawing/2014/main" xmlns="" id="{AD18F19D-B858-4D8D-8163-6288522E5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 cstate="print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0"/>
                </a:ext>
              </a:extLst>
            </a:blip>
            <a:stretch>
              <a:fillRect/>
            </a:stretch>
          </p:blipFill>
          <p:spPr>
            <a:xfrm>
              <a:off x="8943133" y="1814720"/>
              <a:ext cx="294505" cy="330868"/>
            </a:xfrm>
            <a:prstGeom prst="rect">
              <a:avLst/>
            </a:prstGeom>
          </p:spPr>
        </p:pic>
      </p:grpSp>
      <p:sp>
        <p:nvSpPr>
          <p:cNvPr id="150" name="TextBox 149">
            <a:extLst>
              <a:ext uri="{FF2B5EF4-FFF2-40B4-BE49-F238E27FC236}">
                <a16:creationId xmlns:a16="http://schemas.microsoft.com/office/drawing/2014/main" xmlns="" id="{B5896221-EFCE-4EB4-AA0B-E91D41B09E18}"/>
              </a:ext>
            </a:extLst>
          </p:cNvPr>
          <p:cNvSpPr txBox="1"/>
          <p:nvPr/>
        </p:nvSpPr>
        <p:spPr>
          <a:xfrm>
            <a:off x="5192528" y="4564031"/>
            <a:ext cx="43397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i="1" dirty="0" smtClean="0"/>
              <a:t>two groups</a:t>
            </a:r>
            <a:r>
              <a:rPr lang="en-US" i="1" dirty="0" smtClean="0"/>
              <a:t> w.r.t </a:t>
            </a:r>
            <a:r>
              <a:rPr lang="en-US" altLang="ko-KR" i="1" dirty="0" smtClean="0"/>
              <a:t>users and resources</a:t>
            </a:r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427667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45" name="내용 개체 틀 2">
            <a:extLst>
              <a:ext uri="{FF2B5EF4-FFF2-40B4-BE49-F238E27FC236}">
                <a16:creationId xmlns:a16="http://schemas.microsoft.com/office/drawing/2014/main" xmlns="" id="{FAF19BE9-12C6-4BA2-858E-683E903877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217" y="1244743"/>
            <a:ext cx="11063804" cy="541440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Resulting joint Boltzmann distribution </a:t>
            </a:r>
            <a:r>
              <a:rPr lang="en-US" altLang="ko-KR" sz="2200" dirty="0" smtClean="0">
                <a:latin typeface="+mn-ea"/>
                <a:cs typeface="Times New Roman" panose="02020603050405020304" pitchFamily="18" charset="0"/>
              </a:rPr>
              <a:t>with energy model</a:t>
            </a:r>
          </a:p>
          <a:p>
            <a:pPr>
              <a:lnSpc>
                <a:spcPct val="150000"/>
              </a:lnSpc>
            </a:pP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2200" dirty="0" smtClean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200" dirty="0" smtClean="0">
                <a:latin typeface="+mn-ea"/>
                <a:cs typeface="Times New Roman" panose="02020603050405020304" pitchFamily="18" charset="0"/>
              </a:rPr>
              <a:t>Represented in product of </a:t>
            </a:r>
            <a:r>
              <a:rPr lang="en-US" altLang="ko-KR" sz="2200" dirty="0" err="1" smtClean="0">
                <a:latin typeface="+mn-ea"/>
                <a:cs typeface="Times New Roman" panose="02020603050405020304" pitchFamily="18" charset="0"/>
              </a:rPr>
              <a:t>marginals</a:t>
            </a:r>
            <a:r>
              <a:rPr lang="en-US" altLang="ko-KR" sz="2200" dirty="0" smtClean="0">
                <a:latin typeface="+mn-ea"/>
                <a:cs typeface="Times New Roman" panose="02020603050405020304" pitchFamily="18" charset="0"/>
              </a:rPr>
              <a:t> associated with user and resource groups</a:t>
            </a: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ko-KR" sz="2200" dirty="0">
              <a:latin typeface="Cambria Math" panose="02040503050406030204" pitchFamily="18" charset="0"/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xmlns="" id="{E4F6D0EA-4898-4278-8F36-FB4CE7B67BAC}"/>
              </a:ext>
            </a:extLst>
          </p:cNvPr>
          <p:cNvGrpSpPr/>
          <p:nvPr/>
        </p:nvGrpSpPr>
        <p:grpSpPr>
          <a:xfrm>
            <a:off x="5792874" y="3707807"/>
            <a:ext cx="3329648" cy="2686254"/>
            <a:chOff x="8816339" y="2865342"/>
            <a:chExt cx="3329648" cy="2686254"/>
          </a:xfrm>
        </p:grpSpPr>
        <p:grpSp>
          <p:nvGrpSpPr>
            <p:cNvPr id="8" name="그룹 7">
              <a:extLst>
                <a:ext uri="{FF2B5EF4-FFF2-40B4-BE49-F238E27FC236}">
                  <a16:creationId xmlns:a16="http://schemas.microsoft.com/office/drawing/2014/main" xmlns="" id="{4B07CCE6-A635-4087-85A2-0E9A4BA10B57}"/>
                </a:ext>
              </a:extLst>
            </p:cNvPr>
            <p:cNvGrpSpPr/>
            <p:nvPr/>
          </p:nvGrpSpPr>
          <p:grpSpPr>
            <a:xfrm>
              <a:off x="8816339" y="3285876"/>
              <a:ext cx="3295827" cy="2186424"/>
              <a:chOff x="8265234" y="3501434"/>
              <a:chExt cx="3295827" cy="2186424"/>
            </a:xfrm>
          </p:grpSpPr>
          <p:cxnSp>
            <p:nvCxnSpPr>
              <p:cNvPr id="11" name="직선 연결선 10">
                <a:extLst>
                  <a:ext uri="{FF2B5EF4-FFF2-40B4-BE49-F238E27FC236}">
                    <a16:creationId xmlns:a16="http://schemas.microsoft.com/office/drawing/2014/main" xmlns="" id="{1653AA3B-113F-4628-B417-26AB6D419A9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628304" y="4070698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직선 연결선 11">
                <a:extLst>
                  <a:ext uri="{FF2B5EF4-FFF2-40B4-BE49-F238E27FC236}">
                    <a16:creationId xmlns:a16="http://schemas.microsoft.com/office/drawing/2014/main" xmlns="" id="{9F5111DD-D3B4-42E4-9416-C11FE401D57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252414" y="4070698"/>
                <a:ext cx="455769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직선 연결선 13">
                <a:extLst>
                  <a:ext uri="{FF2B5EF4-FFF2-40B4-BE49-F238E27FC236}">
                    <a16:creationId xmlns:a16="http://schemas.microsoft.com/office/drawing/2014/main" xmlns="" id="{03F4347E-9EAD-4C5B-9AFF-A9BAD75164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859015" y="4070698"/>
                <a:ext cx="462956" cy="142553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직선 연결선 14">
                <a:extLst>
                  <a:ext uri="{FF2B5EF4-FFF2-40B4-BE49-F238E27FC236}">
                    <a16:creationId xmlns:a16="http://schemas.microsoft.com/office/drawing/2014/main" xmlns="" id="{FB85437C-14DC-4EAC-8325-A15DAD8A8B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85335" y="4070698"/>
                <a:ext cx="1844383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직선 연결선 15">
                <a:extLst>
                  <a:ext uri="{FF2B5EF4-FFF2-40B4-BE49-F238E27FC236}">
                    <a16:creationId xmlns:a16="http://schemas.microsoft.com/office/drawing/2014/main" xmlns="" id="{CCCDF162-A7A6-4FC6-9962-06AE9F3C3A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8276" y="4542436"/>
                <a:ext cx="1835344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직선 연결선 16">
                <a:extLst>
                  <a:ext uri="{FF2B5EF4-FFF2-40B4-BE49-F238E27FC236}">
                    <a16:creationId xmlns:a16="http://schemas.microsoft.com/office/drawing/2014/main" xmlns="" id="{DE630890-5F55-4A93-A054-D93748672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88107" y="5014174"/>
                <a:ext cx="1829415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직선 연결선 17">
                <a:extLst>
                  <a:ext uri="{FF2B5EF4-FFF2-40B4-BE49-F238E27FC236}">
                    <a16:creationId xmlns:a16="http://schemas.microsoft.com/office/drawing/2014/main" xmlns="" id="{A2231616-482E-42B5-8398-930BE4FBE9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0974" y="5485911"/>
                <a:ext cx="1844079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직선 연결선 18">
                <a:extLst>
                  <a:ext uri="{FF2B5EF4-FFF2-40B4-BE49-F238E27FC236}">
                    <a16:creationId xmlns:a16="http://schemas.microsoft.com/office/drawing/2014/main" xmlns="" id="{86A6D76E-89EE-485B-9B1B-FA5468B5E5B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020974" y="4070698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그룹 19">
                <a:extLst>
                  <a:ext uri="{FF2B5EF4-FFF2-40B4-BE49-F238E27FC236}">
                    <a16:creationId xmlns:a16="http://schemas.microsoft.com/office/drawing/2014/main" xmlns="" id="{5396E170-F09C-41EF-89C8-792909F1C62B}"/>
                  </a:ext>
                </a:extLst>
              </p:cNvPr>
              <p:cNvGrpSpPr/>
              <p:nvPr/>
            </p:nvGrpSpPr>
            <p:grpSpPr>
              <a:xfrm>
                <a:off x="9492708" y="5324000"/>
                <a:ext cx="290375" cy="296635"/>
                <a:chOff x="3431247" y="5275157"/>
                <a:chExt cx="290375" cy="296635"/>
              </a:xfrm>
            </p:grpSpPr>
            <p:sp>
              <p:nvSpPr>
                <p:cNvPr id="78" name="타원 77">
                  <a:extLst>
                    <a:ext uri="{FF2B5EF4-FFF2-40B4-BE49-F238E27FC236}">
                      <a16:creationId xmlns:a16="http://schemas.microsoft.com/office/drawing/2014/main" xmlns="" id="{D380ADF1-511D-4081-A83B-B4976097DAAF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9" name="자유형: 도형 78">
                  <a:extLst>
                    <a:ext uri="{FF2B5EF4-FFF2-40B4-BE49-F238E27FC236}">
                      <a16:creationId xmlns:a16="http://schemas.microsoft.com/office/drawing/2014/main" xmlns="" id="{8F0AB32B-6221-4466-88D3-BC466B816ABF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0" name="자유형: 도형 79">
                  <a:extLst>
                    <a:ext uri="{FF2B5EF4-FFF2-40B4-BE49-F238E27FC236}">
                      <a16:creationId xmlns:a16="http://schemas.microsoft.com/office/drawing/2014/main" xmlns="" id="{41EBC852-1013-4222-8B6D-E6D81C3F597F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21" name="그룹 20">
                <a:extLst>
                  <a:ext uri="{FF2B5EF4-FFF2-40B4-BE49-F238E27FC236}">
                    <a16:creationId xmlns:a16="http://schemas.microsoft.com/office/drawing/2014/main" xmlns="" id="{BBDF1433-D0E3-4567-A093-F386F0D7CD0E}"/>
                  </a:ext>
                </a:extLst>
              </p:cNvPr>
              <p:cNvGrpSpPr/>
              <p:nvPr/>
            </p:nvGrpSpPr>
            <p:grpSpPr>
              <a:xfrm>
                <a:off x="8880334" y="5324000"/>
                <a:ext cx="290375" cy="296635"/>
                <a:chOff x="3431247" y="5275157"/>
                <a:chExt cx="290375" cy="296635"/>
              </a:xfrm>
            </p:grpSpPr>
            <p:sp>
              <p:nvSpPr>
                <p:cNvPr id="75" name="타원 74">
                  <a:extLst>
                    <a:ext uri="{FF2B5EF4-FFF2-40B4-BE49-F238E27FC236}">
                      <a16:creationId xmlns:a16="http://schemas.microsoft.com/office/drawing/2014/main" xmlns="" id="{D26821D1-8688-4BB6-8BD1-AEB09053A473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6" name="자유형: 도형 75">
                  <a:extLst>
                    <a:ext uri="{FF2B5EF4-FFF2-40B4-BE49-F238E27FC236}">
                      <a16:creationId xmlns:a16="http://schemas.microsoft.com/office/drawing/2014/main" xmlns="" id="{7FC1D7C9-2DAD-4835-B84A-173809DA1526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7" name="자유형: 도형 76">
                  <a:extLst>
                    <a:ext uri="{FF2B5EF4-FFF2-40B4-BE49-F238E27FC236}">
                      <a16:creationId xmlns:a16="http://schemas.microsoft.com/office/drawing/2014/main" xmlns="" id="{05CE666D-B0C5-43B5-BC90-44BFFE80EC18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22" name="그룹 21">
                <a:extLst>
                  <a:ext uri="{FF2B5EF4-FFF2-40B4-BE49-F238E27FC236}">
                    <a16:creationId xmlns:a16="http://schemas.microsoft.com/office/drawing/2014/main" xmlns="" id="{1FAF5B6B-447F-4F90-8A18-E71B1A267F77}"/>
                  </a:ext>
                </a:extLst>
              </p:cNvPr>
              <p:cNvGrpSpPr/>
              <p:nvPr/>
            </p:nvGrpSpPr>
            <p:grpSpPr>
              <a:xfrm>
                <a:off x="9032734" y="4846215"/>
                <a:ext cx="290375" cy="296635"/>
                <a:chOff x="3431247" y="5275157"/>
                <a:chExt cx="290375" cy="296635"/>
              </a:xfrm>
            </p:grpSpPr>
            <p:sp>
              <p:nvSpPr>
                <p:cNvPr id="72" name="타원 71">
                  <a:extLst>
                    <a:ext uri="{FF2B5EF4-FFF2-40B4-BE49-F238E27FC236}">
                      <a16:creationId xmlns:a16="http://schemas.microsoft.com/office/drawing/2014/main" xmlns="" id="{67FC069E-3F7D-4F52-8645-A2A3F2393A65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3" name="자유형: 도형 72">
                  <a:extLst>
                    <a:ext uri="{FF2B5EF4-FFF2-40B4-BE49-F238E27FC236}">
                      <a16:creationId xmlns:a16="http://schemas.microsoft.com/office/drawing/2014/main" xmlns="" id="{A92E2D65-716D-4AF6-ADA5-392B0B4C7C03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4" name="자유형: 도형 73">
                  <a:extLst>
                    <a:ext uri="{FF2B5EF4-FFF2-40B4-BE49-F238E27FC236}">
                      <a16:creationId xmlns:a16="http://schemas.microsoft.com/office/drawing/2014/main" xmlns="" id="{5EE04137-3DAE-4EA0-A74E-8C87D93E1BE1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23" name="그룹 22">
                <a:extLst>
                  <a:ext uri="{FF2B5EF4-FFF2-40B4-BE49-F238E27FC236}">
                    <a16:creationId xmlns:a16="http://schemas.microsoft.com/office/drawing/2014/main" xmlns="" id="{A4A5E0AC-764D-441F-ABFD-86D7210C6140}"/>
                  </a:ext>
                </a:extLst>
              </p:cNvPr>
              <p:cNvGrpSpPr/>
              <p:nvPr/>
            </p:nvGrpSpPr>
            <p:grpSpPr>
              <a:xfrm>
                <a:off x="9628367" y="4846215"/>
                <a:ext cx="290375" cy="296635"/>
                <a:chOff x="3431247" y="5275157"/>
                <a:chExt cx="290375" cy="296635"/>
              </a:xfrm>
            </p:grpSpPr>
            <p:sp>
              <p:nvSpPr>
                <p:cNvPr id="69" name="타원 68">
                  <a:extLst>
                    <a:ext uri="{FF2B5EF4-FFF2-40B4-BE49-F238E27FC236}">
                      <a16:creationId xmlns:a16="http://schemas.microsoft.com/office/drawing/2014/main" xmlns="" id="{A379C30C-FB5B-42D9-AA7F-73D5D155FC4C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0" name="자유형: 도형 69">
                  <a:extLst>
                    <a:ext uri="{FF2B5EF4-FFF2-40B4-BE49-F238E27FC236}">
                      <a16:creationId xmlns:a16="http://schemas.microsoft.com/office/drawing/2014/main" xmlns="" id="{16271F2C-10D0-47CC-90FA-FE8B4224A464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1" name="자유형: 도형 70">
                  <a:extLst>
                    <a:ext uri="{FF2B5EF4-FFF2-40B4-BE49-F238E27FC236}">
                      <a16:creationId xmlns:a16="http://schemas.microsoft.com/office/drawing/2014/main" xmlns="" id="{F72C203E-5204-474B-960F-9084591BD420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24" name="그룹 23">
                <a:extLst>
                  <a:ext uri="{FF2B5EF4-FFF2-40B4-BE49-F238E27FC236}">
                    <a16:creationId xmlns:a16="http://schemas.microsoft.com/office/drawing/2014/main" xmlns="" id="{3E039969-92A3-402C-AB66-A94F36AE7AC9}"/>
                  </a:ext>
                </a:extLst>
              </p:cNvPr>
              <p:cNvGrpSpPr/>
              <p:nvPr/>
            </p:nvGrpSpPr>
            <p:grpSpPr>
              <a:xfrm>
                <a:off x="10554665" y="3907395"/>
                <a:ext cx="290375" cy="296635"/>
                <a:chOff x="3431247" y="5275157"/>
                <a:chExt cx="290375" cy="296635"/>
              </a:xfrm>
            </p:grpSpPr>
            <p:sp>
              <p:nvSpPr>
                <p:cNvPr id="66" name="타원 65">
                  <a:extLst>
                    <a:ext uri="{FF2B5EF4-FFF2-40B4-BE49-F238E27FC236}">
                      <a16:creationId xmlns:a16="http://schemas.microsoft.com/office/drawing/2014/main" xmlns="" id="{C1E4E7C5-8D7B-44B5-920F-7B716A6E0536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7" name="자유형: 도형 66">
                  <a:extLst>
                    <a:ext uri="{FF2B5EF4-FFF2-40B4-BE49-F238E27FC236}">
                      <a16:creationId xmlns:a16="http://schemas.microsoft.com/office/drawing/2014/main" xmlns="" id="{0BAC4B6C-4389-4F42-84E2-430AD96C9639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8" name="자유형: 도형 67">
                  <a:extLst>
                    <a:ext uri="{FF2B5EF4-FFF2-40B4-BE49-F238E27FC236}">
                      <a16:creationId xmlns:a16="http://schemas.microsoft.com/office/drawing/2014/main" xmlns="" id="{7791D5AA-90AC-46C5-9F81-0C63BF50CB35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25" name="그룹 24">
                <a:extLst>
                  <a:ext uri="{FF2B5EF4-FFF2-40B4-BE49-F238E27FC236}">
                    <a16:creationId xmlns:a16="http://schemas.microsoft.com/office/drawing/2014/main" xmlns="" id="{262CE3C9-1789-4728-B1EB-5DB5827BB698}"/>
                  </a:ext>
                </a:extLst>
              </p:cNvPr>
              <p:cNvGrpSpPr/>
              <p:nvPr/>
            </p:nvGrpSpPr>
            <p:grpSpPr>
              <a:xfrm>
                <a:off x="11160216" y="3907395"/>
                <a:ext cx="290375" cy="296635"/>
                <a:chOff x="3431247" y="5275157"/>
                <a:chExt cx="290375" cy="296635"/>
              </a:xfrm>
            </p:grpSpPr>
            <p:sp>
              <p:nvSpPr>
                <p:cNvPr id="63" name="타원 62">
                  <a:extLst>
                    <a:ext uri="{FF2B5EF4-FFF2-40B4-BE49-F238E27FC236}">
                      <a16:creationId xmlns:a16="http://schemas.microsoft.com/office/drawing/2014/main" xmlns="" id="{AAE8FB91-0DD4-43CE-ABE9-B4C43E58C18D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4" name="자유형: 도형 63">
                  <a:extLst>
                    <a:ext uri="{FF2B5EF4-FFF2-40B4-BE49-F238E27FC236}">
                      <a16:creationId xmlns:a16="http://schemas.microsoft.com/office/drawing/2014/main" xmlns="" id="{E77C2CF2-5EE7-4BED-A022-90896362F9EB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5" name="자유형: 도형 64">
                  <a:extLst>
                    <a:ext uri="{FF2B5EF4-FFF2-40B4-BE49-F238E27FC236}">
                      <a16:creationId xmlns:a16="http://schemas.microsoft.com/office/drawing/2014/main" xmlns="" id="{9EA9B18C-FE2E-4354-96BB-838B1B15C850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26" name="그룹 25">
                <a:extLst>
                  <a:ext uri="{FF2B5EF4-FFF2-40B4-BE49-F238E27FC236}">
                    <a16:creationId xmlns:a16="http://schemas.microsoft.com/office/drawing/2014/main" xmlns="" id="{E8B03E8F-4512-4558-A5AE-89E145CF1C22}"/>
                  </a:ext>
                </a:extLst>
              </p:cNvPr>
              <p:cNvGrpSpPr/>
              <p:nvPr/>
            </p:nvGrpSpPr>
            <p:grpSpPr>
              <a:xfrm>
                <a:off x="10407149" y="4379029"/>
                <a:ext cx="290375" cy="296635"/>
                <a:chOff x="3431247" y="5275157"/>
                <a:chExt cx="290375" cy="296635"/>
              </a:xfrm>
            </p:grpSpPr>
            <p:sp>
              <p:nvSpPr>
                <p:cNvPr id="60" name="타원 59">
                  <a:extLst>
                    <a:ext uri="{FF2B5EF4-FFF2-40B4-BE49-F238E27FC236}">
                      <a16:creationId xmlns:a16="http://schemas.microsoft.com/office/drawing/2014/main" xmlns="" id="{BE063CF2-0014-4D47-9F8C-16D20265BB27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1" name="자유형: 도형 60">
                  <a:extLst>
                    <a:ext uri="{FF2B5EF4-FFF2-40B4-BE49-F238E27FC236}">
                      <a16:creationId xmlns:a16="http://schemas.microsoft.com/office/drawing/2014/main" xmlns="" id="{EDFC8903-F374-4114-A0E5-0D2DA0FF8914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2" name="자유형: 도형 61">
                  <a:extLst>
                    <a:ext uri="{FF2B5EF4-FFF2-40B4-BE49-F238E27FC236}">
                      <a16:creationId xmlns:a16="http://schemas.microsoft.com/office/drawing/2014/main" xmlns="" id="{18AF34D7-3C64-44B6-9C6C-9727468D699D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27" name="그룹 26">
                <a:extLst>
                  <a:ext uri="{FF2B5EF4-FFF2-40B4-BE49-F238E27FC236}">
                    <a16:creationId xmlns:a16="http://schemas.microsoft.com/office/drawing/2014/main" xmlns="" id="{08CFC14D-4623-40F7-AB27-6C64C8BAAA7F}"/>
                  </a:ext>
                </a:extLst>
              </p:cNvPr>
              <p:cNvGrpSpPr/>
              <p:nvPr/>
            </p:nvGrpSpPr>
            <p:grpSpPr>
              <a:xfrm>
                <a:off x="11042407" y="4379029"/>
                <a:ext cx="290375" cy="296635"/>
                <a:chOff x="3431247" y="5275157"/>
                <a:chExt cx="290375" cy="296635"/>
              </a:xfrm>
            </p:grpSpPr>
            <p:sp>
              <p:nvSpPr>
                <p:cNvPr id="57" name="타원 56">
                  <a:extLst>
                    <a:ext uri="{FF2B5EF4-FFF2-40B4-BE49-F238E27FC236}">
                      <a16:creationId xmlns:a16="http://schemas.microsoft.com/office/drawing/2014/main" xmlns="" id="{343CC612-0F79-4430-B956-B21705FD4219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58" name="자유형: 도형 57">
                  <a:extLst>
                    <a:ext uri="{FF2B5EF4-FFF2-40B4-BE49-F238E27FC236}">
                      <a16:creationId xmlns:a16="http://schemas.microsoft.com/office/drawing/2014/main" xmlns="" id="{D0C8EFEF-4BCE-4715-9C3D-F9B20F6E6D7B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59" name="자유형: 도형 58">
                  <a:extLst>
                    <a:ext uri="{FF2B5EF4-FFF2-40B4-BE49-F238E27FC236}">
                      <a16:creationId xmlns:a16="http://schemas.microsoft.com/office/drawing/2014/main" xmlns="" id="{6C3020DD-CC03-45ED-97B1-5E73E66DC09B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pic>
            <p:nvPicPr>
              <p:cNvPr id="28" name="그림 27">
                <a:extLst>
                  <a:ext uri="{FF2B5EF4-FFF2-40B4-BE49-F238E27FC236}">
                    <a16:creationId xmlns:a16="http://schemas.microsoft.com/office/drawing/2014/main" xmlns="" id="{7C81F62B-B8DF-47BE-8749-40FC1C72639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9377169" y="3795828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29" name="그림 28">
                <a:extLst>
                  <a:ext uri="{FF2B5EF4-FFF2-40B4-BE49-F238E27FC236}">
                    <a16:creationId xmlns:a16="http://schemas.microsoft.com/office/drawing/2014/main" xmlns="" id="{3D05A209-6F31-4F06-A14E-D9FA7110711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386665" y="4820907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30" name="그림 29">
                <a:extLst>
                  <a:ext uri="{FF2B5EF4-FFF2-40B4-BE49-F238E27FC236}">
                    <a16:creationId xmlns:a16="http://schemas.microsoft.com/office/drawing/2014/main" xmlns="" id="{66A7558B-6E94-41CB-95C5-9113E9CD5E4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65234" y="5298692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31" name="그림 30">
                <a:extLst>
                  <a:ext uri="{FF2B5EF4-FFF2-40B4-BE49-F238E27FC236}">
                    <a16:creationId xmlns:a16="http://schemas.microsoft.com/office/drawing/2014/main" xmlns="" id="{67338F51-6FDE-4C65-8C38-7CAF639446B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27916" y="4334764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32" name="그림 31">
                <a:extLst>
                  <a:ext uri="{FF2B5EF4-FFF2-40B4-BE49-F238E27FC236}">
                    <a16:creationId xmlns:a16="http://schemas.microsoft.com/office/drawing/2014/main" xmlns="" id="{6DE90FCB-88E5-45AD-AE9B-8BC6EBC57F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92317" y="3873021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33" name="그래픽 32" descr="모니터 단색으로 채워진">
                <a:extLst>
                  <a:ext uri="{FF2B5EF4-FFF2-40B4-BE49-F238E27FC236}">
                    <a16:creationId xmlns:a16="http://schemas.microsoft.com/office/drawing/2014/main" xmlns="" id="{9AE19608-F31E-4D97-A517-03F4B3A804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10057070" y="3514888"/>
                <a:ext cx="321454" cy="317414"/>
              </a:xfrm>
              <a:prstGeom prst="rect">
                <a:avLst/>
              </a:prstGeom>
            </p:spPr>
          </p:pic>
          <p:pic>
            <p:nvPicPr>
              <p:cNvPr id="34" name="그래픽 33" descr="랩톱 단색으로 채워진">
                <a:extLst>
                  <a:ext uri="{FF2B5EF4-FFF2-40B4-BE49-F238E27FC236}">
                    <a16:creationId xmlns:a16="http://schemas.microsoft.com/office/drawing/2014/main" xmlns="" id="{4510432C-9353-401F-B709-A80027F301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0"/>
                  </a:ext>
                </a:extLst>
              </a:blip>
              <a:stretch>
                <a:fillRect/>
              </a:stretch>
            </p:blipFill>
            <p:spPr>
              <a:xfrm>
                <a:off x="9497364" y="3501434"/>
                <a:ext cx="294505" cy="330868"/>
              </a:xfrm>
              <a:prstGeom prst="rect">
                <a:avLst/>
              </a:prstGeom>
            </p:spPr>
          </p:pic>
          <p:pic>
            <p:nvPicPr>
              <p:cNvPr id="35" name="그래픽 34" descr="컴퓨터 단색으로 채워진">
                <a:extLst>
                  <a:ext uri="{FF2B5EF4-FFF2-40B4-BE49-F238E27FC236}">
                    <a16:creationId xmlns:a16="http://schemas.microsoft.com/office/drawing/2014/main" xmlns="" id="{4E8EB90F-8743-43B2-87DE-60E1D4B849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2"/>
                  </a:ext>
                </a:extLst>
              </a:blip>
              <a:stretch>
                <a:fillRect/>
              </a:stretch>
            </p:blipFill>
            <p:spPr>
              <a:xfrm>
                <a:off x="11279866" y="3506289"/>
                <a:ext cx="281195" cy="315914"/>
              </a:xfrm>
              <a:prstGeom prst="rect">
                <a:avLst/>
              </a:prstGeom>
            </p:spPr>
          </p:pic>
          <p:pic>
            <p:nvPicPr>
              <p:cNvPr id="36" name="그래픽 35" descr="스마트폰 단색으로 채워진">
                <a:extLst>
                  <a:ext uri="{FF2B5EF4-FFF2-40B4-BE49-F238E27FC236}">
                    <a16:creationId xmlns:a16="http://schemas.microsoft.com/office/drawing/2014/main" xmlns="" id="{8C04A3F4-180E-45D0-AE7E-AE39BA586A9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4"/>
                  </a:ext>
                </a:extLst>
              </a:blip>
              <a:stretch>
                <a:fillRect/>
              </a:stretch>
            </p:blipFill>
            <p:spPr>
              <a:xfrm>
                <a:off x="10701445" y="3522699"/>
                <a:ext cx="243154" cy="273176"/>
              </a:xfrm>
              <a:prstGeom prst="rect">
                <a:avLst/>
              </a:prstGeom>
            </p:spPr>
          </p:pic>
          <p:grpSp>
            <p:nvGrpSpPr>
              <p:cNvPr id="37" name="그룹 36">
                <a:extLst>
                  <a:ext uri="{FF2B5EF4-FFF2-40B4-BE49-F238E27FC236}">
                    <a16:creationId xmlns:a16="http://schemas.microsoft.com/office/drawing/2014/main" xmlns="" id="{C69104F1-45FC-41E0-A7F3-99429387847F}"/>
                  </a:ext>
                </a:extLst>
              </p:cNvPr>
              <p:cNvGrpSpPr/>
              <p:nvPr/>
            </p:nvGrpSpPr>
            <p:grpSpPr>
              <a:xfrm>
                <a:off x="10275698" y="4846215"/>
                <a:ext cx="290375" cy="296635"/>
                <a:chOff x="3431247" y="5275157"/>
                <a:chExt cx="290375" cy="296635"/>
              </a:xfrm>
            </p:grpSpPr>
            <p:sp>
              <p:nvSpPr>
                <p:cNvPr id="54" name="타원 53">
                  <a:extLst>
                    <a:ext uri="{FF2B5EF4-FFF2-40B4-BE49-F238E27FC236}">
                      <a16:creationId xmlns:a16="http://schemas.microsoft.com/office/drawing/2014/main" xmlns="" id="{B9E0FF26-6383-4A5E-93E8-561F8D0BE941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55" name="자유형: 도형 54">
                  <a:extLst>
                    <a:ext uri="{FF2B5EF4-FFF2-40B4-BE49-F238E27FC236}">
                      <a16:creationId xmlns:a16="http://schemas.microsoft.com/office/drawing/2014/main" xmlns="" id="{057FF198-3ABC-4B03-976D-FDB0F3AF5141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56" name="자유형: 도형 55">
                  <a:extLst>
                    <a:ext uri="{FF2B5EF4-FFF2-40B4-BE49-F238E27FC236}">
                      <a16:creationId xmlns:a16="http://schemas.microsoft.com/office/drawing/2014/main" xmlns="" id="{4865D66B-D073-4241-AA36-ED20A0D3AE3B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8" name="그룹 37">
                <a:extLst>
                  <a:ext uri="{FF2B5EF4-FFF2-40B4-BE49-F238E27FC236}">
                    <a16:creationId xmlns:a16="http://schemas.microsoft.com/office/drawing/2014/main" xmlns="" id="{EC68EF05-6DE4-4434-A925-1B1AAAE58106}"/>
                  </a:ext>
                </a:extLst>
              </p:cNvPr>
              <p:cNvGrpSpPr/>
              <p:nvPr/>
            </p:nvGrpSpPr>
            <p:grpSpPr>
              <a:xfrm>
                <a:off x="9179270" y="4379029"/>
                <a:ext cx="290375" cy="296635"/>
                <a:chOff x="3431247" y="5275157"/>
                <a:chExt cx="290375" cy="296635"/>
              </a:xfrm>
            </p:grpSpPr>
            <p:sp>
              <p:nvSpPr>
                <p:cNvPr id="51" name="타원 50">
                  <a:extLst>
                    <a:ext uri="{FF2B5EF4-FFF2-40B4-BE49-F238E27FC236}">
                      <a16:creationId xmlns:a16="http://schemas.microsoft.com/office/drawing/2014/main" xmlns="" id="{F83D849F-9C34-48BF-81A0-C951295A44AD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52" name="자유형: 도형 51">
                  <a:extLst>
                    <a:ext uri="{FF2B5EF4-FFF2-40B4-BE49-F238E27FC236}">
                      <a16:creationId xmlns:a16="http://schemas.microsoft.com/office/drawing/2014/main" xmlns="" id="{450D7F47-94A4-4E08-9FE4-F3A45315824C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53" name="자유형: 도형 52">
                  <a:extLst>
                    <a:ext uri="{FF2B5EF4-FFF2-40B4-BE49-F238E27FC236}">
                      <a16:creationId xmlns:a16="http://schemas.microsoft.com/office/drawing/2014/main" xmlns="" id="{F73DCCB1-0601-4BE9-9AB7-9218F3C50382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9" name="그룹 38">
                <a:extLst>
                  <a:ext uri="{FF2B5EF4-FFF2-40B4-BE49-F238E27FC236}">
                    <a16:creationId xmlns:a16="http://schemas.microsoft.com/office/drawing/2014/main" xmlns="" id="{32AFF038-1694-405B-868B-31DD8F4146AD}"/>
                  </a:ext>
                </a:extLst>
              </p:cNvPr>
              <p:cNvGrpSpPr/>
              <p:nvPr/>
            </p:nvGrpSpPr>
            <p:grpSpPr>
              <a:xfrm>
                <a:off x="10718220" y="5324000"/>
                <a:ext cx="290375" cy="296635"/>
                <a:chOff x="3431247" y="5275157"/>
                <a:chExt cx="290375" cy="296635"/>
              </a:xfrm>
            </p:grpSpPr>
            <p:sp>
              <p:nvSpPr>
                <p:cNvPr id="48" name="타원 47">
                  <a:extLst>
                    <a:ext uri="{FF2B5EF4-FFF2-40B4-BE49-F238E27FC236}">
                      <a16:creationId xmlns:a16="http://schemas.microsoft.com/office/drawing/2014/main" xmlns="" id="{EC82EDFA-60A2-4564-B408-490FCEC551E8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49" name="자유형: 도형 48">
                  <a:extLst>
                    <a:ext uri="{FF2B5EF4-FFF2-40B4-BE49-F238E27FC236}">
                      <a16:creationId xmlns:a16="http://schemas.microsoft.com/office/drawing/2014/main" xmlns="" id="{31182956-DDD9-40C8-ADFE-0C85FE0382D2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50" name="자유형: 도형 49">
                  <a:extLst>
                    <a:ext uri="{FF2B5EF4-FFF2-40B4-BE49-F238E27FC236}">
                      <a16:creationId xmlns:a16="http://schemas.microsoft.com/office/drawing/2014/main" xmlns="" id="{ED534C3B-EDF0-48D6-A113-8884E2926D7C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40" name="그룹 39">
                <a:extLst>
                  <a:ext uri="{FF2B5EF4-FFF2-40B4-BE49-F238E27FC236}">
                    <a16:creationId xmlns:a16="http://schemas.microsoft.com/office/drawing/2014/main" xmlns="" id="{8D36AA4A-E75F-4E2D-8618-E1B0F84DF969}"/>
                  </a:ext>
                </a:extLst>
              </p:cNvPr>
              <p:cNvGrpSpPr/>
              <p:nvPr/>
            </p:nvGrpSpPr>
            <p:grpSpPr>
              <a:xfrm>
                <a:off x="9968245" y="3907395"/>
                <a:ext cx="290375" cy="296635"/>
                <a:chOff x="3431247" y="5275157"/>
                <a:chExt cx="290375" cy="296635"/>
              </a:xfrm>
            </p:grpSpPr>
            <p:sp>
              <p:nvSpPr>
                <p:cNvPr id="44" name="타원 43">
                  <a:extLst>
                    <a:ext uri="{FF2B5EF4-FFF2-40B4-BE49-F238E27FC236}">
                      <a16:creationId xmlns:a16="http://schemas.microsoft.com/office/drawing/2014/main" xmlns="" id="{28490557-09D3-4121-84FE-C2E7C1CCB4A5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46" name="자유형: 도형 45">
                  <a:extLst>
                    <a:ext uri="{FF2B5EF4-FFF2-40B4-BE49-F238E27FC236}">
                      <a16:creationId xmlns:a16="http://schemas.microsoft.com/office/drawing/2014/main" xmlns="" id="{8E3EECAF-8432-4E78-B4D9-10F924BCFC80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47" name="자유형: 도형 46">
                  <a:extLst>
                    <a:ext uri="{FF2B5EF4-FFF2-40B4-BE49-F238E27FC236}">
                      <a16:creationId xmlns:a16="http://schemas.microsoft.com/office/drawing/2014/main" xmlns="" id="{215AF601-8D17-44CF-8C33-A3AD96C4AB9F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pic>
            <p:nvPicPr>
              <p:cNvPr id="41" name="그림 40">
                <a:extLst>
                  <a:ext uri="{FF2B5EF4-FFF2-40B4-BE49-F238E27FC236}">
                    <a16:creationId xmlns:a16="http://schemas.microsoft.com/office/drawing/2014/main" xmlns="" id="{8963FFB5-8F3E-4B26-822D-1E6017B2FA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892289" y="4742491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42" name="그림 41">
                <a:extLst>
                  <a:ext uri="{FF2B5EF4-FFF2-40B4-BE49-F238E27FC236}">
                    <a16:creationId xmlns:a16="http://schemas.microsoft.com/office/drawing/2014/main" xmlns="" id="{4684C37A-D7F7-49CD-859F-FC22A685F41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133189" y="5212054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43" name="그림 42">
                <a:extLst>
                  <a:ext uri="{FF2B5EF4-FFF2-40B4-BE49-F238E27FC236}">
                    <a16:creationId xmlns:a16="http://schemas.microsoft.com/office/drawing/2014/main" xmlns="" id="{F251D6D7-8457-4BF3-9AC9-577DA60986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9809589" y="4262871"/>
                <a:ext cx="297633" cy="475804"/>
              </a:xfrm>
              <a:prstGeom prst="rect">
                <a:avLst/>
              </a:prstGeom>
            </p:spPr>
          </p:pic>
        </p:grpSp>
        <p:sp>
          <p:nvSpPr>
            <p:cNvPr id="82" name="직사각형 81">
              <a:extLst>
                <a:ext uri="{FF2B5EF4-FFF2-40B4-BE49-F238E27FC236}">
                  <a16:creationId xmlns:a16="http://schemas.microsoft.com/office/drawing/2014/main" xmlns="" id="{E5B1D029-14D3-4E1D-B2F0-3769F2D2094F}"/>
                </a:ext>
              </a:extLst>
            </p:cNvPr>
            <p:cNvSpPr/>
            <p:nvPr/>
          </p:nvSpPr>
          <p:spPr>
            <a:xfrm rot="1030351">
              <a:off x="9607473" y="3192367"/>
              <a:ext cx="513563" cy="2359229"/>
            </a:xfrm>
            <a:custGeom>
              <a:avLst/>
              <a:gdLst>
                <a:gd name="connsiteX0" fmla="*/ 0 w 513563"/>
                <a:gd name="connsiteY0" fmla="*/ 0 h 2359229"/>
                <a:gd name="connsiteX1" fmla="*/ 513563 w 513563"/>
                <a:gd name="connsiteY1" fmla="*/ 0 h 2359229"/>
                <a:gd name="connsiteX2" fmla="*/ 513563 w 513563"/>
                <a:gd name="connsiteY2" fmla="*/ 2359229 h 2359229"/>
                <a:gd name="connsiteX3" fmla="*/ 0 w 513563"/>
                <a:gd name="connsiteY3" fmla="*/ 2359229 h 2359229"/>
                <a:gd name="connsiteX4" fmla="*/ 0 w 513563"/>
                <a:gd name="connsiteY4" fmla="*/ 0 h 2359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563" h="2359229" fill="none" extrusionOk="0">
                  <a:moveTo>
                    <a:pt x="0" y="0"/>
                  </a:moveTo>
                  <a:cubicBezTo>
                    <a:pt x="64943" y="35071"/>
                    <a:pt x="448230" y="-15826"/>
                    <a:pt x="513563" y="0"/>
                  </a:cubicBezTo>
                  <a:cubicBezTo>
                    <a:pt x="601202" y="1126361"/>
                    <a:pt x="440884" y="1649766"/>
                    <a:pt x="513563" y="2359229"/>
                  </a:cubicBezTo>
                  <a:cubicBezTo>
                    <a:pt x="351919" y="2381079"/>
                    <a:pt x="138469" y="2392614"/>
                    <a:pt x="0" y="2359229"/>
                  </a:cubicBezTo>
                  <a:cubicBezTo>
                    <a:pt x="-38581" y="1705040"/>
                    <a:pt x="63341" y="958860"/>
                    <a:pt x="0" y="0"/>
                  </a:cubicBezTo>
                  <a:close/>
                </a:path>
                <a:path w="513563" h="2359229" stroke="0" extrusionOk="0">
                  <a:moveTo>
                    <a:pt x="0" y="0"/>
                  </a:moveTo>
                  <a:cubicBezTo>
                    <a:pt x="199036" y="21658"/>
                    <a:pt x="262755" y="21693"/>
                    <a:pt x="513563" y="0"/>
                  </a:cubicBezTo>
                  <a:cubicBezTo>
                    <a:pt x="380681" y="1177835"/>
                    <a:pt x="598514" y="1981551"/>
                    <a:pt x="513563" y="2359229"/>
                  </a:cubicBezTo>
                  <a:cubicBezTo>
                    <a:pt x="335596" y="2333757"/>
                    <a:pt x="169742" y="2381860"/>
                    <a:pt x="0" y="2359229"/>
                  </a:cubicBezTo>
                  <a:cubicBezTo>
                    <a:pt x="-20187" y="1796750"/>
                    <a:pt x="-152480" y="1070213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rgbClr val="FF0000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3" name="직사각형 82">
              <a:extLst>
                <a:ext uri="{FF2B5EF4-FFF2-40B4-BE49-F238E27FC236}">
                  <a16:creationId xmlns:a16="http://schemas.microsoft.com/office/drawing/2014/main" xmlns="" id="{FE62CCE2-46B1-4DA6-B2DB-9B197D7C9916}"/>
                </a:ext>
              </a:extLst>
            </p:cNvPr>
            <p:cNvSpPr/>
            <p:nvPr/>
          </p:nvSpPr>
          <p:spPr>
            <a:xfrm>
              <a:off x="9330274" y="3609575"/>
              <a:ext cx="2815713" cy="450261"/>
            </a:xfrm>
            <a:custGeom>
              <a:avLst/>
              <a:gdLst>
                <a:gd name="connsiteX0" fmla="*/ 0 w 2815713"/>
                <a:gd name="connsiteY0" fmla="*/ 0 h 450261"/>
                <a:gd name="connsiteX1" fmla="*/ 2815713 w 2815713"/>
                <a:gd name="connsiteY1" fmla="*/ 0 h 450261"/>
                <a:gd name="connsiteX2" fmla="*/ 2815713 w 2815713"/>
                <a:gd name="connsiteY2" fmla="*/ 450261 h 450261"/>
                <a:gd name="connsiteX3" fmla="*/ 0 w 2815713"/>
                <a:gd name="connsiteY3" fmla="*/ 450261 h 450261"/>
                <a:gd name="connsiteX4" fmla="*/ 0 w 2815713"/>
                <a:gd name="connsiteY4" fmla="*/ 0 h 450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15713" h="450261" fill="none" extrusionOk="0">
                  <a:moveTo>
                    <a:pt x="0" y="0"/>
                  </a:moveTo>
                  <a:cubicBezTo>
                    <a:pt x="347136" y="-49533"/>
                    <a:pt x="2092803" y="-14809"/>
                    <a:pt x="2815713" y="0"/>
                  </a:cubicBezTo>
                  <a:cubicBezTo>
                    <a:pt x="2783059" y="144653"/>
                    <a:pt x="2790744" y="331896"/>
                    <a:pt x="2815713" y="450261"/>
                  </a:cubicBezTo>
                  <a:cubicBezTo>
                    <a:pt x="1894652" y="402030"/>
                    <a:pt x="1381369" y="534716"/>
                    <a:pt x="0" y="450261"/>
                  </a:cubicBezTo>
                  <a:cubicBezTo>
                    <a:pt x="-38234" y="348805"/>
                    <a:pt x="-14598" y="83682"/>
                    <a:pt x="0" y="0"/>
                  </a:cubicBezTo>
                  <a:close/>
                </a:path>
                <a:path w="2815713" h="450261" stroke="0" extrusionOk="0">
                  <a:moveTo>
                    <a:pt x="0" y="0"/>
                  </a:moveTo>
                  <a:cubicBezTo>
                    <a:pt x="1328638" y="118645"/>
                    <a:pt x="1463263" y="116012"/>
                    <a:pt x="2815713" y="0"/>
                  </a:cubicBezTo>
                  <a:cubicBezTo>
                    <a:pt x="2831184" y="97875"/>
                    <a:pt x="2811702" y="255505"/>
                    <a:pt x="2815713" y="450261"/>
                  </a:cubicBezTo>
                  <a:cubicBezTo>
                    <a:pt x="2193162" y="584861"/>
                    <a:pt x="1074042" y="293065"/>
                    <a:pt x="0" y="450261"/>
                  </a:cubicBezTo>
                  <a:cubicBezTo>
                    <a:pt x="32135" y="342377"/>
                    <a:pt x="-17045" y="4761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rgbClr val="0070C0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xmlns="" id="{3DF1BD1F-2A0B-495C-BA9B-30EA835C65F8}"/>
                    </a:ext>
                  </a:extLst>
                </p:cNvPr>
                <p:cNvSpPr txBox="1"/>
                <p:nvPr/>
              </p:nvSpPr>
              <p:spPr>
                <a:xfrm>
                  <a:off x="8885996" y="3657463"/>
                  <a:ext cx="397845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3DF1BD1F-2A0B-495C-BA9B-30EA835C65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5996" y="3657463"/>
                  <a:ext cx="397845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xmlns="" id="{BE2D981B-1C3F-4824-A11A-346F474B4930}"/>
                    </a:ext>
                  </a:extLst>
                </p:cNvPr>
                <p:cNvSpPr txBox="1"/>
                <p:nvPr/>
              </p:nvSpPr>
              <p:spPr>
                <a:xfrm>
                  <a:off x="10121872" y="2865342"/>
                  <a:ext cx="397845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BE2D981B-1C3F-4824-A11A-346F474B49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21872" y="2865342"/>
                  <a:ext cx="397845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xmlns="" id="{B674BF35-B378-47B6-B26A-2E0F26E3F009}"/>
              </a:ext>
            </a:extLst>
          </p:cNvPr>
          <p:cNvGrpSpPr/>
          <p:nvPr/>
        </p:nvGrpSpPr>
        <p:grpSpPr>
          <a:xfrm>
            <a:off x="3852333" y="2896776"/>
            <a:ext cx="3108779" cy="415468"/>
            <a:chOff x="4351282" y="3421697"/>
            <a:chExt cx="2501463" cy="415468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xmlns="" id="{7E00DBBB-4D86-4EBA-ADAA-3C0B18C424F4}"/>
                </a:ext>
              </a:extLst>
            </p:cNvPr>
            <p:cNvSpPr txBox="1"/>
            <p:nvPr/>
          </p:nvSpPr>
          <p:spPr>
            <a:xfrm>
              <a:off x="4737744" y="3467833"/>
              <a:ext cx="177039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800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User </a:t>
              </a:r>
              <a:r>
                <a:rPr lang="en-US" altLang="ko-KR" sz="1800" dirty="0" err="1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marginals</a:t>
              </a:r>
              <a:endParaRPr lang="ko-KR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xmlns="" id="{48BA7C7E-648F-426F-81AB-416C5AF61E6A}"/>
                </a:ext>
              </a:extLst>
            </p:cNvPr>
            <p:cNvCxnSpPr>
              <a:cxnSpLocks/>
            </p:cNvCxnSpPr>
            <p:nvPr/>
          </p:nvCxnSpPr>
          <p:spPr>
            <a:xfrm>
              <a:off x="4351282" y="3421697"/>
              <a:ext cx="2501463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xmlns="" id="{B77B9F0F-0C7E-4354-BD71-B87BE23DB6EC}"/>
              </a:ext>
            </a:extLst>
          </p:cNvPr>
          <p:cNvGrpSpPr/>
          <p:nvPr/>
        </p:nvGrpSpPr>
        <p:grpSpPr>
          <a:xfrm>
            <a:off x="7098407" y="2901338"/>
            <a:ext cx="3100427" cy="398536"/>
            <a:chOff x="7861863" y="3438629"/>
            <a:chExt cx="3100427" cy="398536"/>
          </a:xfrm>
        </p:grpSpPr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xmlns="" id="{4C977B40-0CCA-4070-A3E9-7964EB722C72}"/>
                </a:ext>
              </a:extLst>
            </p:cNvPr>
            <p:cNvSpPr txBox="1"/>
            <p:nvPr/>
          </p:nvSpPr>
          <p:spPr>
            <a:xfrm>
              <a:off x="8249501" y="3467833"/>
              <a:ext cx="230891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sz="1800" dirty="0">
                  <a:solidFill>
                    <a:srgbClr val="0070C0"/>
                  </a:solidFill>
                  <a:latin typeface="+mn-ea"/>
                  <a:cs typeface="Times New Roman" panose="02020603050405020304" pitchFamily="18" charset="0"/>
                </a:rPr>
                <a:t>Resource </a:t>
              </a:r>
              <a:r>
                <a:rPr lang="en-US" altLang="ko-KR" sz="1800" dirty="0" err="1" smtClean="0">
                  <a:solidFill>
                    <a:srgbClr val="0070C0"/>
                  </a:solidFill>
                  <a:latin typeface="+mn-ea"/>
                  <a:cs typeface="Times New Roman" panose="02020603050405020304" pitchFamily="18" charset="0"/>
                </a:rPr>
                <a:t>marginals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xmlns="" id="{DBC0A910-C4C8-4EB4-82BC-73AF0850EBD9}"/>
                </a:ext>
              </a:extLst>
            </p:cNvPr>
            <p:cNvCxnSpPr>
              <a:cxnSpLocks/>
            </p:cNvCxnSpPr>
            <p:nvPr/>
          </p:nvCxnSpPr>
          <p:spPr>
            <a:xfrm>
              <a:off x="7861863" y="3438629"/>
              <a:ext cx="3100427" cy="0"/>
            </a:xfrm>
            <a:prstGeom prst="line">
              <a:avLst/>
            </a:prstGeom>
            <a:ln w="3810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TextBox 85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2 </a:t>
            </a:r>
            <a:r>
              <a:rPr lang="en-US" altLang="ko-KR" sz="2800" b="1" kern="0" dirty="0">
                <a:latin typeface="+mj-ea"/>
              </a:rPr>
              <a:t>Physics model of resource allo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1732145" y="1251937"/>
                <a:ext cx="9211733" cy="1623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  <m:d>
                            <m:d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ko-KR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  <m:nary>
                        <m:naryPr>
                          <m:chr m:val="∏"/>
                          <m:supHide m:val="on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>
                                  <a:latin typeface="Cambria Math" panose="02040503050406030204" pitchFamily="18" charset="0"/>
                                </a:rPr>
                                <m:t>𝕀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𝑘𝑎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nary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ko-KR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  <m:nary>
                        <m:naryPr>
                          <m:chr m:val="∏"/>
                          <m:supHide m:val="on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>
                                  <a:latin typeface="Cambria Math" panose="02040503050406030204" pitchFamily="18" charset="0"/>
                                </a:rPr>
                                <m:t>𝕀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𝑘𝑎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nary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altLang="ko-KR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145" y="1251937"/>
                <a:ext cx="9211733" cy="162307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580226" y="6010257"/>
                <a:ext cx="2755306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mtClean="0">
                          <a:latin typeface="Cambria Math" panose="02040503050406030204" pitchFamily="18" charset="0"/>
                        </a:rPr>
                        <m:t>𝕀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,  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𝑡𝑟𝑢𝑒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&amp;  0,  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𝑖𝑠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𝑓𝑎𝑙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26" y="6010257"/>
                <a:ext cx="2755306" cy="71019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624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29707" y="1202703"/>
                <a:ext cx="11063804" cy="541440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Global stable states with collection of </a:t>
                </a:r>
                <a:r>
                  <a:rPr lang="en-US" altLang="ko-KR" sz="2200" dirty="0" err="1" smtClean="0">
                    <a:latin typeface="+mn-ea"/>
                    <a:cs typeface="Times New Roman" panose="02020603050405020304" pitchFamily="18" charset="0"/>
                  </a:rPr>
                  <a:t>marginals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Marginal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endParaRPr lang="en-US" altLang="ko-KR" sz="22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ko-KR" sz="2200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endParaRPr lang="en-US" altLang="ko-KR" sz="2200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ko-KR" altLang="en-US" sz="2200" i="1" smtClean="0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  <m:sup>
                        <m:d>
                          <m:d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sz="2200" dirty="0">
                    <a:latin typeface="Cambria Math" panose="02040503050406030204" pitchFamily="18" charset="0"/>
                  </a:rPr>
                  <a:t>:</a:t>
                </a:r>
                <a:r>
                  <a:rPr lang="ko-KR" altLang="en-US" sz="2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2200" dirty="0" smtClean="0"/>
                  <a:t>user marginal for user </a:t>
                </a:r>
                <a14:m>
                  <m:oMath xmlns:m="http://schemas.openxmlformats.org/officeDocument/2006/math">
                    <m:r>
                      <a:rPr lang="ko-KR" altLang="en-US" sz="2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ko-KR" altLang="en-US" sz="2200" i="1" smtClean="0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  <m:sup>
                        <m:d>
                          <m:d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sz="2200" dirty="0"/>
                  <a:t>: </a:t>
                </a:r>
                <a:r>
                  <a:rPr lang="en-US" altLang="ko-KR" sz="2200" dirty="0" smtClean="0"/>
                  <a:t>resource </a:t>
                </a:r>
                <a:r>
                  <a:rPr lang="en-US" altLang="ko-KR" sz="2200" dirty="0"/>
                  <a:t>marginal for </a:t>
                </a:r>
                <a:r>
                  <a:rPr lang="en-US" altLang="ko-KR" sz="2200" dirty="0" smtClean="0"/>
                  <a:t>resource </a:t>
                </a:r>
                <a14:m>
                  <m:oMath xmlns:m="http://schemas.openxmlformats.org/officeDocument/2006/math"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d>
                      <m:d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: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constant aggregating other links</a:t>
                </a:r>
                <a:endParaRPr lang="en-US" altLang="ko-KR" sz="2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9707" y="1202703"/>
                <a:ext cx="11063804" cy="5414407"/>
              </a:xfrm>
              <a:blipFill>
                <a:blip r:embed="rId3"/>
                <a:stretch>
                  <a:fillRect l="-6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4A2316DC-C00E-4CDD-9C11-210453D0771F}"/>
              </a:ext>
            </a:extLst>
          </p:cNvPr>
          <p:cNvGrpSpPr/>
          <p:nvPr/>
        </p:nvGrpSpPr>
        <p:grpSpPr>
          <a:xfrm>
            <a:off x="7547924" y="3354636"/>
            <a:ext cx="3295827" cy="2686113"/>
            <a:chOff x="7547924" y="3354636"/>
            <a:chExt cx="3295827" cy="2686113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xmlns="" id="{DAC87FB5-3E90-4C6B-A52A-CF178D8DC5ED}"/>
                </a:ext>
              </a:extLst>
            </p:cNvPr>
            <p:cNvGrpSpPr/>
            <p:nvPr/>
          </p:nvGrpSpPr>
          <p:grpSpPr>
            <a:xfrm>
              <a:off x="7547924" y="3354636"/>
              <a:ext cx="3295827" cy="2686113"/>
              <a:chOff x="7074958" y="3826989"/>
              <a:chExt cx="3295827" cy="2686113"/>
            </a:xfrm>
          </p:grpSpPr>
          <p:grpSp>
            <p:nvGrpSpPr>
              <p:cNvPr id="87" name="그룹 14">
                <a:extLst>
                  <a:ext uri="{FF2B5EF4-FFF2-40B4-BE49-F238E27FC236}">
                    <a16:creationId xmlns:a16="http://schemas.microsoft.com/office/drawing/2014/main" xmlns="" id="{4331E522-5886-4FC1-8281-84BAC6D904E0}"/>
                  </a:ext>
                </a:extLst>
              </p:cNvPr>
              <p:cNvGrpSpPr/>
              <p:nvPr/>
            </p:nvGrpSpPr>
            <p:grpSpPr>
              <a:xfrm>
                <a:off x="7074958" y="4247523"/>
                <a:ext cx="3295827" cy="2186424"/>
                <a:chOff x="8265234" y="3501434"/>
                <a:chExt cx="3295827" cy="2186424"/>
              </a:xfrm>
            </p:grpSpPr>
            <p:cxnSp>
              <p:nvCxnSpPr>
                <p:cNvPr id="90" name="직선 연결선 15">
                  <a:extLst>
                    <a:ext uri="{FF2B5EF4-FFF2-40B4-BE49-F238E27FC236}">
                      <a16:creationId xmlns:a16="http://schemas.microsoft.com/office/drawing/2014/main" xmlns="" id="{1E916BE8-15E2-4549-8BB6-D585DF4DC97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62830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직선 연결선 16">
                  <a:extLst>
                    <a:ext uri="{FF2B5EF4-FFF2-40B4-BE49-F238E27FC236}">
                      <a16:creationId xmlns:a16="http://schemas.microsoft.com/office/drawing/2014/main" xmlns="" id="{F178B737-14AB-4BC0-8D55-5CB42A7FDA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252414" y="4070698"/>
                  <a:ext cx="455769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직선 연결선 17">
                  <a:extLst>
                    <a:ext uri="{FF2B5EF4-FFF2-40B4-BE49-F238E27FC236}">
                      <a16:creationId xmlns:a16="http://schemas.microsoft.com/office/drawing/2014/main" xmlns="" id="{754A9616-80C1-4330-8D7B-E37BCD14CA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859015" y="4070698"/>
                  <a:ext cx="462956" cy="142553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직선 연결선 18">
                  <a:extLst>
                    <a:ext uri="{FF2B5EF4-FFF2-40B4-BE49-F238E27FC236}">
                      <a16:creationId xmlns:a16="http://schemas.microsoft.com/office/drawing/2014/main" xmlns="" id="{86EDD2A0-1920-436C-8C16-8A29C20709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85335" y="4070698"/>
                  <a:ext cx="1844383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직선 연결선 19">
                  <a:extLst>
                    <a:ext uri="{FF2B5EF4-FFF2-40B4-BE49-F238E27FC236}">
                      <a16:creationId xmlns:a16="http://schemas.microsoft.com/office/drawing/2014/main" xmlns="" id="{D5FE5FE3-D99F-48EB-A5A1-C90050C3230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338276" y="4542436"/>
                  <a:ext cx="1835344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직선 연결선 20">
                  <a:extLst>
                    <a:ext uri="{FF2B5EF4-FFF2-40B4-BE49-F238E27FC236}">
                      <a16:creationId xmlns:a16="http://schemas.microsoft.com/office/drawing/2014/main" xmlns="" id="{B77E1D89-8EE8-4025-BDD5-132BDF2406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88107" y="5014174"/>
                  <a:ext cx="1829415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직선 연결선 21">
                  <a:extLst>
                    <a:ext uri="{FF2B5EF4-FFF2-40B4-BE49-F238E27FC236}">
                      <a16:creationId xmlns:a16="http://schemas.microsoft.com/office/drawing/2014/main" xmlns="" id="{BC29114D-3D8A-4B51-A8B1-0135CE8E1C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20974" y="5485911"/>
                  <a:ext cx="1844079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직선 연결선 22">
                  <a:extLst>
                    <a:ext uri="{FF2B5EF4-FFF2-40B4-BE49-F238E27FC236}">
                      <a16:creationId xmlns:a16="http://schemas.microsoft.com/office/drawing/2014/main" xmlns="" id="{76C1129D-9D6A-42A9-978C-73439A3E2A6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02097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9" name="그룹 23">
                  <a:extLst>
                    <a:ext uri="{FF2B5EF4-FFF2-40B4-BE49-F238E27FC236}">
                      <a16:creationId xmlns:a16="http://schemas.microsoft.com/office/drawing/2014/main" xmlns="" id="{7169610C-146D-476B-93B0-2EEAA5C5FDFB}"/>
                    </a:ext>
                  </a:extLst>
                </p:cNvPr>
                <p:cNvGrpSpPr/>
                <p:nvPr/>
              </p:nvGrpSpPr>
              <p:grpSpPr>
                <a:xfrm>
                  <a:off x="9492708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6" name="타원 85">
                    <a:extLst>
                      <a:ext uri="{FF2B5EF4-FFF2-40B4-BE49-F238E27FC236}">
                        <a16:creationId xmlns:a16="http://schemas.microsoft.com/office/drawing/2014/main" xmlns="" id="{7C045D6A-17D8-486B-AB8C-B1BF13D4C287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7" name="자유형: 도형 87">
                    <a:extLst>
                      <a:ext uri="{FF2B5EF4-FFF2-40B4-BE49-F238E27FC236}">
                        <a16:creationId xmlns:a16="http://schemas.microsoft.com/office/drawing/2014/main" xmlns="" id="{8BE2F7C8-E659-4312-A45E-C5529711CC9B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8" name="자유형: 도형 88">
                    <a:extLst>
                      <a:ext uri="{FF2B5EF4-FFF2-40B4-BE49-F238E27FC236}">
                        <a16:creationId xmlns:a16="http://schemas.microsoft.com/office/drawing/2014/main" xmlns="" id="{C046280D-EEA4-4AD3-8773-5A23EF4C265B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00" name="그룹 24">
                  <a:extLst>
                    <a:ext uri="{FF2B5EF4-FFF2-40B4-BE49-F238E27FC236}">
                      <a16:creationId xmlns:a16="http://schemas.microsoft.com/office/drawing/2014/main" xmlns="" id="{092C4458-F40D-487C-A246-A2AC2B93AC10}"/>
                    </a:ext>
                  </a:extLst>
                </p:cNvPr>
                <p:cNvGrpSpPr/>
                <p:nvPr/>
              </p:nvGrpSpPr>
              <p:grpSpPr>
                <a:xfrm>
                  <a:off x="8880334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3" name="타원 80">
                    <a:extLst>
                      <a:ext uri="{FF2B5EF4-FFF2-40B4-BE49-F238E27FC236}">
                        <a16:creationId xmlns:a16="http://schemas.microsoft.com/office/drawing/2014/main" xmlns="" id="{2D7073C0-ABC4-4DF6-969D-1C3D50B2300E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4" name="자유형: 도형 82">
                    <a:extLst>
                      <a:ext uri="{FF2B5EF4-FFF2-40B4-BE49-F238E27FC236}">
                        <a16:creationId xmlns:a16="http://schemas.microsoft.com/office/drawing/2014/main" xmlns="" id="{067C6772-7A3F-4E70-A5BC-FAB7423ED31E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5" name="자유형: 도형 83">
                    <a:extLst>
                      <a:ext uri="{FF2B5EF4-FFF2-40B4-BE49-F238E27FC236}">
                        <a16:creationId xmlns:a16="http://schemas.microsoft.com/office/drawing/2014/main" xmlns="" id="{D3F8B11C-D751-432B-B5EE-88C6D58E35E6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01" name="그룹 25">
                  <a:extLst>
                    <a:ext uri="{FF2B5EF4-FFF2-40B4-BE49-F238E27FC236}">
                      <a16:creationId xmlns:a16="http://schemas.microsoft.com/office/drawing/2014/main" xmlns="" id="{F2452AD5-1AE2-4158-83DD-A5A056177D79}"/>
                    </a:ext>
                  </a:extLst>
                </p:cNvPr>
                <p:cNvGrpSpPr/>
                <p:nvPr/>
              </p:nvGrpSpPr>
              <p:grpSpPr>
                <a:xfrm>
                  <a:off x="9032734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0" name="타원 75">
                    <a:extLst>
                      <a:ext uri="{FF2B5EF4-FFF2-40B4-BE49-F238E27FC236}">
                        <a16:creationId xmlns:a16="http://schemas.microsoft.com/office/drawing/2014/main" xmlns="" id="{7C14DE8B-3D29-4697-87B3-82DD65632697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1" name="자유형: 도형 76">
                    <a:extLst>
                      <a:ext uri="{FF2B5EF4-FFF2-40B4-BE49-F238E27FC236}">
                        <a16:creationId xmlns:a16="http://schemas.microsoft.com/office/drawing/2014/main" xmlns="" id="{6F1C8F9E-D112-4065-9A31-9F6C3F2472A0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2" name="자유형: 도형 78">
                    <a:extLst>
                      <a:ext uri="{FF2B5EF4-FFF2-40B4-BE49-F238E27FC236}">
                        <a16:creationId xmlns:a16="http://schemas.microsoft.com/office/drawing/2014/main" xmlns="" id="{C2C03455-853F-4086-9476-F5F0B768E2D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02" name="그룹 26">
                  <a:extLst>
                    <a:ext uri="{FF2B5EF4-FFF2-40B4-BE49-F238E27FC236}">
                      <a16:creationId xmlns:a16="http://schemas.microsoft.com/office/drawing/2014/main" xmlns="" id="{FE52D1F7-9168-4C82-B103-AE0FEA312ACC}"/>
                    </a:ext>
                  </a:extLst>
                </p:cNvPr>
                <p:cNvGrpSpPr/>
                <p:nvPr/>
              </p:nvGrpSpPr>
              <p:grpSpPr>
                <a:xfrm>
                  <a:off x="9628367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47" name="타원 72">
                    <a:extLst>
                      <a:ext uri="{FF2B5EF4-FFF2-40B4-BE49-F238E27FC236}">
                        <a16:creationId xmlns:a16="http://schemas.microsoft.com/office/drawing/2014/main" xmlns="" id="{0E0CAC3B-687D-4211-8D3E-406F390B46B6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8" name="자유형: 도형 73">
                    <a:extLst>
                      <a:ext uri="{FF2B5EF4-FFF2-40B4-BE49-F238E27FC236}">
                        <a16:creationId xmlns:a16="http://schemas.microsoft.com/office/drawing/2014/main" xmlns="" id="{14E1E385-774F-4DFE-90B7-ECB8D2D26FFC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9" name="자유형: 도형 74">
                    <a:extLst>
                      <a:ext uri="{FF2B5EF4-FFF2-40B4-BE49-F238E27FC236}">
                        <a16:creationId xmlns:a16="http://schemas.microsoft.com/office/drawing/2014/main" xmlns="" id="{CC72279D-44CB-4B9D-A3E2-D08BBC939D5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03" name="그룹 27">
                  <a:extLst>
                    <a:ext uri="{FF2B5EF4-FFF2-40B4-BE49-F238E27FC236}">
                      <a16:creationId xmlns:a16="http://schemas.microsoft.com/office/drawing/2014/main" xmlns="" id="{E083ED3D-C916-4CFE-92ED-7778237937B2}"/>
                    </a:ext>
                  </a:extLst>
                </p:cNvPr>
                <p:cNvGrpSpPr/>
                <p:nvPr/>
              </p:nvGrpSpPr>
              <p:grpSpPr>
                <a:xfrm>
                  <a:off x="1055466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44" name="타원 69">
                    <a:extLst>
                      <a:ext uri="{FF2B5EF4-FFF2-40B4-BE49-F238E27FC236}">
                        <a16:creationId xmlns:a16="http://schemas.microsoft.com/office/drawing/2014/main" xmlns="" id="{AD8B90E1-97C4-4628-814E-B41CD88963D5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5" name="자유형: 도형 70">
                    <a:extLst>
                      <a:ext uri="{FF2B5EF4-FFF2-40B4-BE49-F238E27FC236}">
                        <a16:creationId xmlns:a16="http://schemas.microsoft.com/office/drawing/2014/main" xmlns="" id="{9BAA86E9-1AB2-468B-988B-0C04D2F1B24A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6" name="자유형: 도형 71">
                    <a:extLst>
                      <a:ext uri="{FF2B5EF4-FFF2-40B4-BE49-F238E27FC236}">
                        <a16:creationId xmlns:a16="http://schemas.microsoft.com/office/drawing/2014/main" xmlns="" id="{62FF598C-5FAE-48E5-979C-03C0675DC34D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04" name="그룹 28">
                  <a:extLst>
                    <a:ext uri="{FF2B5EF4-FFF2-40B4-BE49-F238E27FC236}">
                      <a16:creationId xmlns:a16="http://schemas.microsoft.com/office/drawing/2014/main" xmlns="" id="{BAC14854-F74D-4FCF-806C-50AF122C680F}"/>
                    </a:ext>
                  </a:extLst>
                </p:cNvPr>
                <p:cNvGrpSpPr/>
                <p:nvPr/>
              </p:nvGrpSpPr>
              <p:grpSpPr>
                <a:xfrm>
                  <a:off x="11160216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41" name="타원 66">
                    <a:extLst>
                      <a:ext uri="{FF2B5EF4-FFF2-40B4-BE49-F238E27FC236}">
                        <a16:creationId xmlns:a16="http://schemas.microsoft.com/office/drawing/2014/main" xmlns="" id="{63823624-D301-4CDA-B0A0-22660FC1254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2" name="자유형: 도형 67">
                    <a:extLst>
                      <a:ext uri="{FF2B5EF4-FFF2-40B4-BE49-F238E27FC236}">
                        <a16:creationId xmlns:a16="http://schemas.microsoft.com/office/drawing/2014/main" xmlns="" id="{664C3FDB-7361-469B-B5D9-6D9379893ED7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3" name="자유형: 도형 68">
                    <a:extLst>
                      <a:ext uri="{FF2B5EF4-FFF2-40B4-BE49-F238E27FC236}">
                        <a16:creationId xmlns:a16="http://schemas.microsoft.com/office/drawing/2014/main" xmlns="" id="{122C7677-D41C-4ED9-952B-C8D64E1BC5BD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05" name="그룹 29">
                  <a:extLst>
                    <a:ext uri="{FF2B5EF4-FFF2-40B4-BE49-F238E27FC236}">
                      <a16:creationId xmlns:a16="http://schemas.microsoft.com/office/drawing/2014/main" xmlns="" id="{975513F3-E163-458C-9BCD-2097AF0DB0B9}"/>
                    </a:ext>
                  </a:extLst>
                </p:cNvPr>
                <p:cNvGrpSpPr/>
                <p:nvPr/>
              </p:nvGrpSpPr>
              <p:grpSpPr>
                <a:xfrm>
                  <a:off x="10407149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38" name="타원 63">
                    <a:extLst>
                      <a:ext uri="{FF2B5EF4-FFF2-40B4-BE49-F238E27FC236}">
                        <a16:creationId xmlns:a16="http://schemas.microsoft.com/office/drawing/2014/main" xmlns="" id="{5D688F00-33BA-4D87-81A1-ECBB93140DB9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39" name="자유형: 도형 64">
                    <a:extLst>
                      <a:ext uri="{FF2B5EF4-FFF2-40B4-BE49-F238E27FC236}">
                        <a16:creationId xmlns:a16="http://schemas.microsoft.com/office/drawing/2014/main" xmlns="" id="{67778E31-51DA-404A-B72D-53F583F01C80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0" name="자유형: 도형 65">
                    <a:extLst>
                      <a:ext uri="{FF2B5EF4-FFF2-40B4-BE49-F238E27FC236}">
                        <a16:creationId xmlns:a16="http://schemas.microsoft.com/office/drawing/2014/main" xmlns="" id="{5E761E24-95FD-49EE-BD2A-A5907C974E4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06" name="그룹 30">
                  <a:extLst>
                    <a:ext uri="{FF2B5EF4-FFF2-40B4-BE49-F238E27FC236}">
                      <a16:creationId xmlns:a16="http://schemas.microsoft.com/office/drawing/2014/main" xmlns="" id="{916B633D-6BE4-4208-B2C4-BA0428D77B59}"/>
                    </a:ext>
                  </a:extLst>
                </p:cNvPr>
                <p:cNvGrpSpPr/>
                <p:nvPr/>
              </p:nvGrpSpPr>
              <p:grpSpPr>
                <a:xfrm>
                  <a:off x="11042407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35" name="타원 60">
                    <a:extLst>
                      <a:ext uri="{FF2B5EF4-FFF2-40B4-BE49-F238E27FC236}">
                        <a16:creationId xmlns:a16="http://schemas.microsoft.com/office/drawing/2014/main" xmlns="" id="{36C1BD37-C567-4E3D-A23B-15DA0C9739C0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36" name="자유형: 도형 61">
                    <a:extLst>
                      <a:ext uri="{FF2B5EF4-FFF2-40B4-BE49-F238E27FC236}">
                        <a16:creationId xmlns:a16="http://schemas.microsoft.com/office/drawing/2014/main" xmlns="" id="{EBEE5D27-CF7C-47D5-A9C7-8522FB74C07C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37" name="자유형: 도형 62">
                    <a:extLst>
                      <a:ext uri="{FF2B5EF4-FFF2-40B4-BE49-F238E27FC236}">
                        <a16:creationId xmlns:a16="http://schemas.microsoft.com/office/drawing/2014/main" xmlns="" id="{D14E8D48-F76F-4D65-B6F8-0C3B8B0417EB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107" name="그림 31">
                  <a:extLst>
                    <a:ext uri="{FF2B5EF4-FFF2-40B4-BE49-F238E27FC236}">
                      <a16:creationId xmlns:a16="http://schemas.microsoft.com/office/drawing/2014/main" xmlns="" id="{978691C2-193D-4770-9E04-2828C053B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377169" y="3795828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08" name="그림 32">
                  <a:extLst>
                    <a:ext uri="{FF2B5EF4-FFF2-40B4-BE49-F238E27FC236}">
                      <a16:creationId xmlns:a16="http://schemas.microsoft.com/office/drawing/2014/main" xmlns="" id="{ED92DCF1-4C2F-4536-954F-532F8D9740E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386665" y="4820907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09" name="그림 33">
                  <a:extLst>
                    <a:ext uri="{FF2B5EF4-FFF2-40B4-BE49-F238E27FC236}">
                      <a16:creationId xmlns:a16="http://schemas.microsoft.com/office/drawing/2014/main" xmlns="" id="{DD091DA2-46E6-4628-A5D2-95115EE001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265234" y="5298692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10" name="그림 34">
                  <a:extLst>
                    <a:ext uri="{FF2B5EF4-FFF2-40B4-BE49-F238E27FC236}">
                      <a16:creationId xmlns:a16="http://schemas.microsoft.com/office/drawing/2014/main" xmlns="" id="{A905862C-AE9E-4E46-B8FB-D43AA4C4A77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627916" y="4334764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11" name="그림 35">
                  <a:extLst>
                    <a:ext uri="{FF2B5EF4-FFF2-40B4-BE49-F238E27FC236}">
                      <a16:creationId xmlns:a16="http://schemas.microsoft.com/office/drawing/2014/main" xmlns="" id="{F7CAF9C7-5FD8-4B28-AE85-1D9A6F3FD0C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792317" y="3873021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12" name="그래픽 36" descr="모니터 단색으로 채워진">
                  <a:extLst>
                    <a:ext uri="{FF2B5EF4-FFF2-40B4-BE49-F238E27FC236}">
                      <a16:creationId xmlns:a16="http://schemas.microsoft.com/office/drawing/2014/main" xmlns="" id="{A95FB286-93B4-4479-808F-D09F510B7DD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8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057070" y="3514888"/>
                  <a:ext cx="321454" cy="317414"/>
                </a:xfrm>
                <a:prstGeom prst="rect">
                  <a:avLst/>
                </a:prstGeom>
              </p:spPr>
            </p:pic>
            <p:pic>
              <p:nvPicPr>
                <p:cNvPr id="113" name="그래픽 37" descr="랩톱 단색으로 채워진">
                  <a:extLst>
                    <a:ext uri="{FF2B5EF4-FFF2-40B4-BE49-F238E27FC236}">
                      <a16:creationId xmlns:a16="http://schemas.microsoft.com/office/drawing/2014/main" xmlns="" id="{9F5054A1-F4A3-41A1-B620-09C5C70597C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497364" y="3501434"/>
                  <a:ext cx="294505" cy="330868"/>
                </a:xfrm>
                <a:prstGeom prst="rect">
                  <a:avLst/>
                </a:prstGeom>
              </p:spPr>
            </p:pic>
            <p:pic>
              <p:nvPicPr>
                <p:cNvPr id="114" name="그래픽 38" descr="컴퓨터 단색으로 채워진">
                  <a:extLst>
                    <a:ext uri="{FF2B5EF4-FFF2-40B4-BE49-F238E27FC236}">
                      <a16:creationId xmlns:a16="http://schemas.microsoft.com/office/drawing/2014/main" xmlns="" id="{A2078082-B625-416B-BC98-362D716BCBB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2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79866" y="3506289"/>
                  <a:ext cx="281195" cy="315914"/>
                </a:xfrm>
                <a:prstGeom prst="rect">
                  <a:avLst/>
                </a:prstGeom>
              </p:spPr>
            </p:pic>
            <p:pic>
              <p:nvPicPr>
                <p:cNvPr id="115" name="그래픽 39" descr="스마트폰 단색으로 채워진">
                  <a:extLst>
                    <a:ext uri="{FF2B5EF4-FFF2-40B4-BE49-F238E27FC236}">
                      <a16:creationId xmlns:a16="http://schemas.microsoft.com/office/drawing/2014/main" xmlns="" id="{ADA73A4C-E4B3-41EF-AFEC-42DDE1D7395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4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701445" y="3522699"/>
                  <a:ext cx="243154" cy="273176"/>
                </a:xfrm>
                <a:prstGeom prst="rect">
                  <a:avLst/>
                </a:prstGeom>
              </p:spPr>
            </p:pic>
            <p:grpSp>
              <p:nvGrpSpPr>
                <p:cNvPr id="116" name="그룹 40">
                  <a:extLst>
                    <a:ext uri="{FF2B5EF4-FFF2-40B4-BE49-F238E27FC236}">
                      <a16:creationId xmlns:a16="http://schemas.microsoft.com/office/drawing/2014/main" xmlns="" id="{0AB1A42B-444F-44E7-8D48-C411F8D920A3}"/>
                    </a:ext>
                  </a:extLst>
                </p:cNvPr>
                <p:cNvGrpSpPr/>
                <p:nvPr/>
              </p:nvGrpSpPr>
              <p:grpSpPr>
                <a:xfrm>
                  <a:off x="10275698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32" name="타원 57">
                    <a:extLst>
                      <a:ext uri="{FF2B5EF4-FFF2-40B4-BE49-F238E27FC236}">
                        <a16:creationId xmlns:a16="http://schemas.microsoft.com/office/drawing/2014/main" xmlns="" id="{31B9F5B4-CCFC-42C7-B122-6D2A243E042D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33" name="자유형: 도형 58">
                    <a:extLst>
                      <a:ext uri="{FF2B5EF4-FFF2-40B4-BE49-F238E27FC236}">
                        <a16:creationId xmlns:a16="http://schemas.microsoft.com/office/drawing/2014/main" xmlns="" id="{5CB35F64-5B01-4DB7-A872-E53452BC7271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34" name="자유형: 도형 59">
                    <a:extLst>
                      <a:ext uri="{FF2B5EF4-FFF2-40B4-BE49-F238E27FC236}">
                        <a16:creationId xmlns:a16="http://schemas.microsoft.com/office/drawing/2014/main" xmlns="" id="{813826DA-6D13-419B-86EA-890F11BA982D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7" name="그룹 41">
                  <a:extLst>
                    <a:ext uri="{FF2B5EF4-FFF2-40B4-BE49-F238E27FC236}">
                      <a16:creationId xmlns:a16="http://schemas.microsoft.com/office/drawing/2014/main" xmlns="" id="{B819634D-28C1-44B3-95AB-0ED684140D2A}"/>
                    </a:ext>
                  </a:extLst>
                </p:cNvPr>
                <p:cNvGrpSpPr/>
                <p:nvPr/>
              </p:nvGrpSpPr>
              <p:grpSpPr>
                <a:xfrm>
                  <a:off x="9179270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29" name="타원 54">
                    <a:extLst>
                      <a:ext uri="{FF2B5EF4-FFF2-40B4-BE49-F238E27FC236}">
                        <a16:creationId xmlns:a16="http://schemas.microsoft.com/office/drawing/2014/main" xmlns="" id="{87416BC4-B0CF-4510-8941-FB6DA493E95B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30" name="자유형: 도형 55">
                    <a:extLst>
                      <a:ext uri="{FF2B5EF4-FFF2-40B4-BE49-F238E27FC236}">
                        <a16:creationId xmlns:a16="http://schemas.microsoft.com/office/drawing/2014/main" xmlns="" id="{E7CB21C7-187B-4165-8B38-D6C21EB24D09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31" name="자유형: 도형 56">
                    <a:extLst>
                      <a:ext uri="{FF2B5EF4-FFF2-40B4-BE49-F238E27FC236}">
                        <a16:creationId xmlns:a16="http://schemas.microsoft.com/office/drawing/2014/main" xmlns="" id="{DDC07C57-D08B-4C05-BC33-5C9D68DB996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8" name="그룹 42">
                  <a:extLst>
                    <a:ext uri="{FF2B5EF4-FFF2-40B4-BE49-F238E27FC236}">
                      <a16:creationId xmlns:a16="http://schemas.microsoft.com/office/drawing/2014/main" xmlns="" id="{668804E2-3B46-424B-81FF-FDB3E603DB06}"/>
                    </a:ext>
                  </a:extLst>
                </p:cNvPr>
                <p:cNvGrpSpPr/>
                <p:nvPr/>
              </p:nvGrpSpPr>
              <p:grpSpPr>
                <a:xfrm>
                  <a:off x="10718220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26" name="타원 51">
                    <a:extLst>
                      <a:ext uri="{FF2B5EF4-FFF2-40B4-BE49-F238E27FC236}">
                        <a16:creationId xmlns:a16="http://schemas.microsoft.com/office/drawing/2014/main" xmlns="" id="{4422496D-1317-4723-A861-0DA1158FAEBF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27" name="자유형: 도형 52">
                    <a:extLst>
                      <a:ext uri="{FF2B5EF4-FFF2-40B4-BE49-F238E27FC236}">
                        <a16:creationId xmlns:a16="http://schemas.microsoft.com/office/drawing/2014/main" xmlns="" id="{38865975-99AA-4920-880C-FD837F716D41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28" name="자유형: 도형 53">
                    <a:extLst>
                      <a:ext uri="{FF2B5EF4-FFF2-40B4-BE49-F238E27FC236}">
                        <a16:creationId xmlns:a16="http://schemas.microsoft.com/office/drawing/2014/main" xmlns="" id="{BE0936A3-2B61-4B2A-AB73-E69E4AAF2EC4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9" name="그룹 43">
                  <a:extLst>
                    <a:ext uri="{FF2B5EF4-FFF2-40B4-BE49-F238E27FC236}">
                      <a16:creationId xmlns:a16="http://schemas.microsoft.com/office/drawing/2014/main" xmlns="" id="{C67F28AF-6757-430C-A4FF-555B8F2ADF5E}"/>
                    </a:ext>
                  </a:extLst>
                </p:cNvPr>
                <p:cNvGrpSpPr/>
                <p:nvPr/>
              </p:nvGrpSpPr>
              <p:grpSpPr>
                <a:xfrm>
                  <a:off x="996824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23" name="타원 48">
                    <a:extLst>
                      <a:ext uri="{FF2B5EF4-FFF2-40B4-BE49-F238E27FC236}">
                        <a16:creationId xmlns:a16="http://schemas.microsoft.com/office/drawing/2014/main" xmlns="" id="{A6D10620-76FF-4B17-956D-797F72880D7F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24" name="자유형: 도형 49">
                    <a:extLst>
                      <a:ext uri="{FF2B5EF4-FFF2-40B4-BE49-F238E27FC236}">
                        <a16:creationId xmlns:a16="http://schemas.microsoft.com/office/drawing/2014/main" xmlns="" id="{F42ED9E7-E982-432F-930B-7CFA6D2BF740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25" name="자유형: 도형 50">
                    <a:extLst>
                      <a:ext uri="{FF2B5EF4-FFF2-40B4-BE49-F238E27FC236}">
                        <a16:creationId xmlns:a16="http://schemas.microsoft.com/office/drawing/2014/main" xmlns="" id="{E2C78732-1F1A-4FFB-9FA5-D978D7E1E280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120" name="그림 45">
                  <a:extLst>
                    <a:ext uri="{FF2B5EF4-FFF2-40B4-BE49-F238E27FC236}">
                      <a16:creationId xmlns:a16="http://schemas.microsoft.com/office/drawing/2014/main" xmlns="" id="{8C44C7B1-DA6B-4860-9CED-E42D5666EBE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892289" y="4742491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21" name="그림 46">
                  <a:extLst>
                    <a:ext uri="{FF2B5EF4-FFF2-40B4-BE49-F238E27FC236}">
                      <a16:creationId xmlns:a16="http://schemas.microsoft.com/office/drawing/2014/main" xmlns="" id="{A6DFF2B4-9BB4-4E63-88C5-4BD189F32B9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133189" y="5212054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22" name="그림 47">
                  <a:extLst>
                    <a:ext uri="{FF2B5EF4-FFF2-40B4-BE49-F238E27FC236}">
                      <a16:creationId xmlns:a16="http://schemas.microsoft.com/office/drawing/2014/main" xmlns="" id="{4AC7C377-32E5-43AD-B8B4-A2569C5A3C0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809589" y="4262871"/>
                  <a:ext cx="297633" cy="475804"/>
                </a:xfrm>
                <a:prstGeom prst="rect">
                  <a:avLst/>
                </a:prstGeom>
              </p:spPr>
            </p:pic>
          </p:grpSp>
          <p:pic>
            <p:nvPicPr>
              <p:cNvPr id="159" name="그림 89">
                <a:extLst>
                  <a:ext uri="{FF2B5EF4-FFF2-40B4-BE49-F238E27FC236}">
                    <a16:creationId xmlns:a16="http://schemas.microsoft.com/office/drawing/2014/main" xmlns="" id="{2565A533-C44D-4227-8B56-31E9712CF7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alphaModFix amt="80000"/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backgroundRemoval t="3008" b="97744" l="0" r="92515">
                            <a14:foregroundMark x1="63244" y1="2829" x2="61671" y2="2503"/>
                            <a14:foregroundMark x1="42661" y1="7228" x2="36228" y2="9023"/>
                            <a14:foregroundMark x1="36228" y1="9023" x2="17665" y2="28571"/>
                            <a14:foregroundMark x1="17665" y1="28571" x2="8084" y2="61278"/>
                            <a14:foregroundMark x1="8084" y1="61278" x2="11078" y2="93233"/>
                            <a14:foregroundMark x1="11078" y1="93233" x2="49102" y2="93609"/>
                            <a14:foregroundMark x1="49102" y1="93609" x2="72754" y2="88722"/>
                            <a14:foregroundMark x1="72754" y1="88722" x2="95509" y2="40977"/>
                            <a14:foregroundMark x1="90159" y1="20049" x2="88492" y2="13528"/>
                            <a14:foregroundMark x1="95509" y1="40977" x2="90192" y2="20176"/>
                            <a14:foregroundMark x1="82036" y1="19549" x2="55988" y2="20301"/>
                            <a14:foregroundMark x1="55988" y1="20301" x2="26647" y2="58647"/>
                            <a14:foregroundMark x1="26647" y1="58647" x2="56287" y2="67293"/>
                            <a14:foregroundMark x1="56287" y1="67293" x2="81437" y2="38722"/>
                            <a14:foregroundMark x1="81437" y1="38722" x2="80539" y2="18797"/>
                            <a14:foregroundMark x1="67665" y1="25940" x2="28144" y2="34211"/>
                            <a14:foregroundMark x1="28144" y1="34211" x2="41916" y2="68045"/>
                            <a14:foregroundMark x1="41916" y1="68045" x2="62874" y2="29323"/>
                            <a14:foregroundMark x1="62874" y1="29323" x2="63772" y2="22932"/>
                            <a14:foregroundMark x1="63174" y1="17669" x2="39521" y2="19925"/>
                            <a14:foregroundMark x1="39521" y1="19925" x2="36228" y2="57143"/>
                            <a14:foregroundMark x1="36228" y1="57143" x2="53593" y2="39098"/>
                            <a14:foregroundMark x1="37126" y1="26692" x2="15269" y2="44737"/>
                            <a14:foregroundMark x1="15269" y1="44737" x2="41317" y2="37218"/>
                            <a14:foregroundMark x1="41317" y1="37218" x2="40719" y2="20677"/>
                            <a14:foregroundMark x1="30240" y1="42481" x2="10180" y2="62782"/>
                            <a14:foregroundMark x1="10180" y1="62782" x2="42216" y2="66917"/>
                            <a14:foregroundMark x1="42216" y1="66917" x2="38922" y2="43609"/>
                            <a14:foregroundMark x1="51198" y1="62782" x2="28743" y2="61278"/>
                            <a14:foregroundMark x1="28743" y1="61278" x2="48802" y2="79699"/>
                            <a14:foregroundMark x1="48802" y1="79699" x2="51198" y2="62406"/>
                            <a14:foregroundMark x1="24551" y1="64286" x2="20359" y2="93985"/>
                            <a14:foregroundMark x1="20359" y1="93985" x2="43114" y2="94361"/>
                            <a14:foregroundMark x1="43114" y1="94361" x2="50599" y2="80451"/>
                            <a14:foregroundMark x1="32934" y1="67293" x2="31138" y2="67669"/>
                            <a14:foregroundMark x1="38323" y1="57895" x2="22754" y2="88722"/>
                            <a14:foregroundMark x1="22754" y1="88722" x2="49401" y2="83835"/>
                            <a14:foregroundMark x1="49401" y1="83835" x2="36826" y2="59023"/>
                            <a14:foregroundMark x1="77844" y1="24436" x2="52395" y2="41353"/>
                            <a14:foregroundMark x1="52395" y1="41353" x2="81737" y2="34586"/>
                            <a14:foregroundMark x1="81737" y1="34586" x2="76946" y2="22932"/>
                            <a14:foregroundMark x1="72455" y1="40226" x2="48503" y2="74436"/>
                            <a14:foregroundMark x1="48503" y1="74436" x2="72455" y2="90226"/>
                            <a14:foregroundMark x1="72455" y1="90226" x2="83832" y2="54887"/>
                            <a14:foregroundMark x1="83832" y1="54887" x2="72455" y2="40977"/>
                            <a14:foregroundMark x1="74551" y1="42481" x2="54192" y2="62406"/>
                            <a14:foregroundMark x1="54192" y1="62406" x2="72156" y2="87970"/>
                            <a14:foregroundMark x1="72156" y1="87970" x2="81737" y2="60526"/>
                            <a14:foregroundMark x1="81737" y1="60526" x2="77246" y2="42481"/>
                            <a14:foregroundMark x1="80240" y1="14662" x2="80240" y2="50000"/>
                            <a14:foregroundMark x1="80240" y1="50000" x2="88922" y2="20677"/>
                            <a14:foregroundMark x1="88922" y1="20677" x2="80372" y2="14594"/>
                            <a14:foregroundMark x1="86826" y1="28947" x2="87126" y2="28947"/>
                            <a14:foregroundMark x1="86228" y1="34586" x2="84431" y2="34211"/>
                            <a14:foregroundMark x1="86826" y1="32331" x2="88922" y2="32331"/>
                            <a14:foregroundMark x1="86527" y1="33083" x2="86826" y2="31955"/>
                            <a14:foregroundMark x1="88323" y1="31955" x2="88922" y2="31955"/>
                            <a14:foregroundMark x1="76946" y1="19549" x2="70683" y2="15866"/>
                            <a14:foregroundMark x1="63122" y1="16859" x2="73054" y2="28195"/>
                            <a14:foregroundMark x1="73054" y1="28195" x2="79641" y2="20301"/>
                            <a14:foregroundMark x1="12874" y1="52632" x2="11976" y2="54887"/>
                            <a14:foregroundMark x1="11976" y1="54135" x2="11377" y2="54135"/>
                            <a14:foregroundMark x1="11377" y1="55639" x2="11677" y2="55263"/>
                            <a14:foregroundMark x1="11377" y1="58271" x2="10479" y2="55263"/>
                            <a14:foregroundMark x1="91916" y1="50000" x2="91018" y2="50752"/>
                            <a14:foregroundMark x1="92814" y1="45489" x2="92515" y2="44737"/>
                            <a14:foregroundMark x1="88922" y1="36090" x2="89521" y2="32331"/>
                            <a14:foregroundMark x1="10180" y1="55639" x2="9880" y2="57143"/>
                            <a14:foregroundMark x1="6886" y1="59023" x2="7485" y2="59774"/>
                            <a14:foregroundMark x1="85629" y1="68045" x2="86228" y2="68045"/>
                            <a14:foregroundMark x1="86228" y1="62782" x2="86527" y2="63534"/>
                            <a14:foregroundMark x1="86228" y1="65414" x2="87425" y2="66917"/>
                            <a14:foregroundMark x1="48204" y1="90602" x2="48503" y2="89098"/>
                            <a14:foregroundMark x1="49701" y1="92105" x2="49102" y2="91353"/>
                            <a14:foregroundMark x1="50599" y1="90226" x2="45808" y2="91729"/>
                            <a14:foregroundMark x1="50898" y1="92105" x2="50000" y2="90977"/>
                            <a14:foregroundMark x1="49701" y1="93233" x2="50599" y2="92857"/>
                            <a14:foregroundMark x1="48204" y1="92857" x2="48204" y2="93609"/>
                            <a14:foregroundMark x1="45210" y1="89474" x2="45509" y2="88722"/>
                            <a14:foregroundMark x1="47605" y1="89850" x2="43114" y2="90226"/>
                            <a14:foregroundMark x1="47305" y1="92105" x2="51198" y2="92105"/>
                            <a14:foregroundMark x1="77246" y1="80075" x2="73653" y2="85714"/>
                            <a14:foregroundMark x1="86826" y1="66917" x2="88623" y2="65414"/>
                            <a14:foregroundMark x1="87425" y1="67293" x2="88623" y2="66917"/>
                            <a14:foregroundMark x1="85030" y1="55639" x2="63174" y2="69549"/>
                            <a14:foregroundMark x1="63174" y1="69549" x2="83832" y2="83459"/>
                            <a14:foregroundMark x1="83832" y1="83459" x2="83234" y2="62406"/>
                            <a14:foregroundMark x1="47006" y1="80451" x2="69461" y2="81203"/>
                            <a14:foregroundMark x1="69461" y1="81203" x2="43114" y2="80451"/>
                            <a14:foregroundMark x1="43114" y1="80451" x2="43114" y2="81203"/>
                            <a14:foregroundMark x1="44611" y1="75564" x2="65569" y2="90602"/>
                            <a14:foregroundMark x1="65569" y1="90602" x2="43713" y2="79323"/>
                            <a14:foregroundMark x1="43713" y1="79323" x2="42814" y2="81955"/>
                            <a14:foregroundMark x1="47006" y1="80075" x2="44311" y2="79699"/>
                            <a14:foregroundMark x1="50599" y1="79699" x2="42814" y2="85714"/>
                            <a14:foregroundMark x1="49401" y1="78947" x2="46407" y2="81579"/>
                            <a14:foregroundMark x1="50000" y1="80827" x2="46707" y2="82331"/>
                            <a14:foregroundMark x1="49701" y1="84211" x2="44012" y2="79699"/>
                            <a14:foregroundMark x1="49102" y1="90226" x2="41018" y2="93233"/>
                            <a14:foregroundMark x1="50299" y1="92105" x2="47904" y2="92857"/>
                            <a14:foregroundMark x1="49401" y1="93609" x2="48204" y2="91729"/>
                            <a14:foregroundMark x1="48503" y1="92857" x2="47904" y2="89850"/>
                            <a14:foregroundMark x1="49701" y1="90977" x2="50898" y2="96241"/>
                            <a14:foregroundMark x1="49102" y1="91353" x2="56587" y2="57519"/>
                            <a14:foregroundMark x1="56587" y1="57519" x2="56886" y2="53383"/>
                            <a14:foregroundMark x1="5090" y1="78571" x2="8383" y2="79323"/>
                            <a14:foregroundMark x1="7186" y1="77820" x2="8683" y2="78571"/>
                            <a14:foregroundMark x1="7186" y1="78571" x2="8683" y2="80075"/>
                            <a14:foregroundMark x1="14671" y1="82707" x2="14371" y2="83835"/>
                            <a14:foregroundMark x1="14371" y1="83835" x2="14970" y2="84211"/>
                            <a14:foregroundMark x1="13772" y1="83835" x2="12575" y2="86842"/>
                            <a14:foregroundMark x1="9281" y1="80451" x2="10479" y2="82707"/>
                            <a14:foregroundMark x1="6287" y1="78947" x2="8683" y2="79323"/>
                            <a14:foregroundMark x1="4491" y1="76692" x2="0" y2="80451"/>
                            <a14:foregroundMark x1="5389" y1="78195" x2="8084" y2="88346"/>
                            <a14:foregroundMark x1="5090" y1="80075" x2="8383" y2="93609"/>
                            <a14:foregroundMark x1="5090" y1="79699" x2="11377" y2="97744"/>
                            <a14:foregroundMark x1="75749" y1="11278" x2="49102" y2="12406"/>
                            <a14:foregroundMark x1="49102" y1="12406" x2="72754" y2="16165"/>
                            <a14:foregroundMark x1="72754" y1="16165" x2="72754" y2="13534"/>
                            <a14:foregroundMark x1="75150" y1="10150" x2="73054" y2="12406"/>
                            <a14:foregroundMark x1="56971" y1="9275" x2="48503" y2="10150"/>
                            <a14:foregroundMark x1="59486" y1="9014" x2="58029" y2="9165"/>
                            <a14:foregroundMark x1="73952" y1="7519" x2="62899" y2="8662"/>
                            <a14:foregroundMark x1="48503" y1="10150" x2="71856" y2="27820"/>
                            <a14:foregroundMark x1="71856" y1="27820" x2="74251" y2="7895"/>
                            <a14:foregroundMark x1="75749" y1="9023" x2="75449" y2="15414"/>
                            <a14:foregroundMark x1="61976" y1="3008" x2="63473" y2="6015"/>
                            <a14:foregroundMark x1="81138" y1="43609" x2="75449" y2="14286"/>
                            <a14:foregroundMark x1="75449" y1="14286" x2="50000" y2="9774"/>
                            <a14:foregroundMark x1="50000" y1="9774" x2="26946" y2="47744"/>
                            <a14:foregroundMark x1="26946" y1="47744" x2="5689" y2="64662"/>
                            <a14:foregroundMark x1="5689" y1="64662" x2="14671" y2="96241"/>
                            <a14:foregroundMark x1="14671" y1="96241" x2="46108" y2="93233"/>
                            <a14:foregroundMark x1="46108" y1="93233" x2="76048" y2="43609"/>
                            <a14:foregroundMark x1="76048" y1="43609" x2="81437" y2="40602"/>
                            <a14:foregroundMark x1="61976" y1="3383" x2="35629" y2="44361"/>
                            <a14:foregroundMark x1="35629" y1="44361" x2="47006" y2="81955"/>
                            <a14:foregroundMark x1="47006" y1="81955" x2="70659" y2="59398"/>
                            <a14:foregroundMark x1="70659" y1="59398" x2="76048" y2="24436"/>
                            <a14:foregroundMark x1="76048" y1="24436" x2="62874" y2="9774"/>
                            <a14:backgroundMark x1="91317" y1="16165" x2="94311" y2="4135"/>
                            <a14:backgroundMark x1="94012" y1="7143" x2="78276" y2="9209"/>
                            <a14:backgroundMark x1="75736" y1="2915" x2="80539" y2="1128"/>
                            <a14:backgroundMark x1="72194" y1="4232" x2="75560" y2="2980"/>
                            <a14:backgroundMark x1="80539" y1="1128" x2="94012" y2="7143"/>
                            <a14:backgroundMark x1="37126" y1="752" x2="55460" y2="3374"/>
                            <a14:backgroundMark x1="55522" y1="3278" x2="37725" y2="376"/>
                            <a14:backgroundMark x1="37725" y1="376" x2="37126" y2="75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127310" y="4906870"/>
                <a:ext cx="2159732" cy="1606232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2" name="TextBox 161">
                    <a:extLst>
                      <a:ext uri="{FF2B5EF4-FFF2-40B4-BE49-F238E27FC236}">
                        <a16:creationId xmlns:a16="http://schemas.microsoft.com/office/drawing/2014/main" xmlns="" id="{FBE94084-FCC1-4D9C-8B65-A319B6D6867C}"/>
                      </a:ext>
                    </a:extLst>
                  </p:cNvPr>
                  <p:cNvSpPr txBox="1"/>
                  <p:nvPr/>
                </p:nvSpPr>
                <p:spPr>
                  <a:xfrm>
                    <a:off x="7144615" y="4619110"/>
                    <a:ext cx="397845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62" name="TextBox 161">
                    <a:extLst>
                      <a:ext uri="{FF2B5EF4-FFF2-40B4-BE49-F238E27FC236}">
                        <a16:creationId xmlns:a16="http://schemas.microsoft.com/office/drawing/2014/main" id="{FBE94084-FCC1-4D9C-8B65-A319B6D6867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44615" y="4619110"/>
                    <a:ext cx="397845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3" name="TextBox 162">
                    <a:extLst>
                      <a:ext uri="{FF2B5EF4-FFF2-40B4-BE49-F238E27FC236}">
                        <a16:creationId xmlns:a16="http://schemas.microsoft.com/office/drawing/2014/main" xmlns="" id="{34738456-1ED6-42F2-AE4E-CD1FA2C9475C}"/>
                      </a:ext>
                    </a:extLst>
                  </p:cNvPr>
                  <p:cNvSpPr txBox="1"/>
                  <p:nvPr/>
                </p:nvSpPr>
                <p:spPr>
                  <a:xfrm>
                    <a:off x="8380491" y="3826989"/>
                    <a:ext cx="397845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63" name="TextBox 162">
                    <a:extLst>
                      <a:ext uri="{FF2B5EF4-FFF2-40B4-BE49-F238E27FC236}">
                        <a16:creationId xmlns:a16="http://schemas.microsoft.com/office/drawing/2014/main" id="{34738456-1ED6-42F2-AE4E-CD1FA2C9475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80491" y="3826989"/>
                    <a:ext cx="397845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4" name="직사각형 81">
              <a:extLst>
                <a:ext uri="{FF2B5EF4-FFF2-40B4-BE49-F238E27FC236}">
                  <a16:creationId xmlns:a16="http://schemas.microsoft.com/office/drawing/2014/main" xmlns="" id="{F18E48F5-117D-4188-9A15-4FC339D8C1C8}"/>
                </a:ext>
              </a:extLst>
            </p:cNvPr>
            <p:cNvSpPr/>
            <p:nvPr/>
          </p:nvSpPr>
          <p:spPr>
            <a:xfrm rot="1030351">
              <a:off x="8389444" y="3671061"/>
              <a:ext cx="513563" cy="2359229"/>
            </a:xfrm>
            <a:custGeom>
              <a:avLst/>
              <a:gdLst>
                <a:gd name="connsiteX0" fmla="*/ 0 w 513563"/>
                <a:gd name="connsiteY0" fmla="*/ 0 h 2359229"/>
                <a:gd name="connsiteX1" fmla="*/ 513563 w 513563"/>
                <a:gd name="connsiteY1" fmla="*/ 0 h 2359229"/>
                <a:gd name="connsiteX2" fmla="*/ 513563 w 513563"/>
                <a:gd name="connsiteY2" fmla="*/ 2359229 h 2359229"/>
                <a:gd name="connsiteX3" fmla="*/ 0 w 513563"/>
                <a:gd name="connsiteY3" fmla="*/ 2359229 h 2359229"/>
                <a:gd name="connsiteX4" fmla="*/ 0 w 513563"/>
                <a:gd name="connsiteY4" fmla="*/ 0 h 2359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563" h="2359229" fill="none" extrusionOk="0">
                  <a:moveTo>
                    <a:pt x="0" y="0"/>
                  </a:moveTo>
                  <a:cubicBezTo>
                    <a:pt x="64943" y="35071"/>
                    <a:pt x="448230" y="-15826"/>
                    <a:pt x="513563" y="0"/>
                  </a:cubicBezTo>
                  <a:cubicBezTo>
                    <a:pt x="601202" y="1126361"/>
                    <a:pt x="440884" y="1649766"/>
                    <a:pt x="513563" y="2359229"/>
                  </a:cubicBezTo>
                  <a:cubicBezTo>
                    <a:pt x="351919" y="2381079"/>
                    <a:pt x="138469" y="2392614"/>
                    <a:pt x="0" y="2359229"/>
                  </a:cubicBezTo>
                  <a:cubicBezTo>
                    <a:pt x="-38581" y="1705040"/>
                    <a:pt x="63341" y="958860"/>
                    <a:pt x="0" y="0"/>
                  </a:cubicBezTo>
                  <a:close/>
                </a:path>
                <a:path w="513563" h="2359229" stroke="0" extrusionOk="0">
                  <a:moveTo>
                    <a:pt x="0" y="0"/>
                  </a:moveTo>
                  <a:cubicBezTo>
                    <a:pt x="199036" y="21658"/>
                    <a:pt x="262755" y="21693"/>
                    <a:pt x="513563" y="0"/>
                  </a:cubicBezTo>
                  <a:cubicBezTo>
                    <a:pt x="380681" y="1177835"/>
                    <a:pt x="598514" y="1981551"/>
                    <a:pt x="513563" y="2359229"/>
                  </a:cubicBezTo>
                  <a:cubicBezTo>
                    <a:pt x="335596" y="2333757"/>
                    <a:pt x="169742" y="2381860"/>
                    <a:pt x="0" y="2359229"/>
                  </a:cubicBezTo>
                  <a:cubicBezTo>
                    <a:pt x="-20187" y="1796750"/>
                    <a:pt x="-152480" y="1070213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rgbClr val="FF0000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5" name="직사각형 82">
              <a:extLst>
                <a:ext uri="{FF2B5EF4-FFF2-40B4-BE49-F238E27FC236}">
                  <a16:creationId xmlns:a16="http://schemas.microsoft.com/office/drawing/2014/main" xmlns="" id="{E3B5FB06-B897-4B29-AC6F-47A25C112A97}"/>
                </a:ext>
              </a:extLst>
            </p:cNvPr>
            <p:cNvSpPr/>
            <p:nvPr/>
          </p:nvSpPr>
          <p:spPr>
            <a:xfrm>
              <a:off x="8008022" y="4086241"/>
              <a:ext cx="2815713" cy="450261"/>
            </a:xfrm>
            <a:custGeom>
              <a:avLst/>
              <a:gdLst>
                <a:gd name="connsiteX0" fmla="*/ 0 w 2815713"/>
                <a:gd name="connsiteY0" fmla="*/ 0 h 450261"/>
                <a:gd name="connsiteX1" fmla="*/ 2815713 w 2815713"/>
                <a:gd name="connsiteY1" fmla="*/ 0 h 450261"/>
                <a:gd name="connsiteX2" fmla="*/ 2815713 w 2815713"/>
                <a:gd name="connsiteY2" fmla="*/ 450261 h 450261"/>
                <a:gd name="connsiteX3" fmla="*/ 0 w 2815713"/>
                <a:gd name="connsiteY3" fmla="*/ 450261 h 450261"/>
                <a:gd name="connsiteX4" fmla="*/ 0 w 2815713"/>
                <a:gd name="connsiteY4" fmla="*/ 0 h 450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15713" h="450261" fill="none" extrusionOk="0">
                  <a:moveTo>
                    <a:pt x="0" y="0"/>
                  </a:moveTo>
                  <a:cubicBezTo>
                    <a:pt x="347136" y="-49533"/>
                    <a:pt x="2092803" y="-14809"/>
                    <a:pt x="2815713" y="0"/>
                  </a:cubicBezTo>
                  <a:cubicBezTo>
                    <a:pt x="2783059" y="144653"/>
                    <a:pt x="2790744" y="331896"/>
                    <a:pt x="2815713" y="450261"/>
                  </a:cubicBezTo>
                  <a:cubicBezTo>
                    <a:pt x="1894652" y="402030"/>
                    <a:pt x="1381369" y="534716"/>
                    <a:pt x="0" y="450261"/>
                  </a:cubicBezTo>
                  <a:cubicBezTo>
                    <a:pt x="-38234" y="348805"/>
                    <a:pt x="-14598" y="83682"/>
                    <a:pt x="0" y="0"/>
                  </a:cubicBezTo>
                  <a:close/>
                </a:path>
                <a:path w="2815713" h="450261" stroke="0" extrusionOk="0">
                  <a:moveTo>
                    <a:pt x="0" y="0"/>
                  </a:moveTo>
                  <a:cubicBezTo>
                    <a:pt x="1328638" y="118645"/>
                    <a:pt x="1463263" y="116012"/>
                    <a:pt x="2815713" y="0"/>
                  </a:cubicBezTo>
                  <a:cubicBezTo>
                    <a:pt x="2831184" y="97875"/>
                    <a:pt x="2811702" y="255505"/>
                    <a:pt x="2815713" y="450261"/>
                  </a:cubicBezTo>
                  <a:cubicBezTo>
                    <a:pt x="2193162" y="584861"/>
                    <a:pt x="1074042" y="293065"/>
                    <a:pt x="0" y="450261"/>
                  </a:cubicBezTo>
                  <a:cubicBezTo>
                    <a:pt x="32135" y="342377"/>
                    <a:pt x="-17045" y="4761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rgbClr val="0070C0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xmlns="" id="{B96DEACF-3090-4A62-B1D1-E2224537A7CE}"/>
                  </a:ext>
                </a:extLst>
              </p:cNvPr>
              <p:cNvSpPr txBox="1"/>
              <p:nvPr/>
            </p:nvSpPr>
            <p:spPr>
              <a:xfrm>
                <a:off x="9237295" y="5012411"/>
                <a:ext cx="9144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d>
                        <m:d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B96DEACF-3090-4A62-B1D1-E2224537A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295" y="5012411"/>
                <a:ext cx="914400" cy="369332"/>
              </a:xfrm>
              <a:prstGeom prst="rect">
                <a:avLst/>
              </a:prstGeom>
              <a:blipFill>
                <a:blip r:embed="rId19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xmlns="" id="{3CA0503F-5166-4C0F-8E87-48D7FEB57D02}"/>
                  </a:ext>
                </a:extLst>
              </p:cNvPr>
              <p:cNvSpPr txBox="1"/>
              <p:nvPr/>
            </p:nvSpPr>
            <p:spPr>
              <a:xfrm>
                <a:off x="10749398" y="4169691"/>
                <a:ext cx="1187231" cy="439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  <m:sup>
                          <m:d>
                            <m:d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3CA0503F-5166-4C0F-8E87-48D7FEB57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9398" y="4169691"/>
                <a:ext cx="1187231" cy="439351"/>
              </a:xfrm>
              <a:prstGeom prst="rect">
                <a:avLst/>
              </a:prstGeom>
              <a:blipFill>
                <a:blip r:embed="rId20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xmlns="" id="{D73F8DED-40A9-47CE-A206-1DDFDC437448}"/>
                  </a:ext>
                </a:extLst>
              </p:cNvPr>
              <p:cNvSpPr txBox="1"/>
              <p:nvPr/>
            </p:nvSpPr>
            <p:spPr>
              <a:xfrm>
                <a:off x="7974495" y="5968290"/>
                <a:ext cx="1187231" cy="439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  <m:sup>
                          <m:d>
                            <m:d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D73F8DED-40A9-47CE-A206-1DDFDC437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495" y="5968290"/>
                <a:ext cx="1187231" cy="439351"/>
              </a:xfrm>
              <a:prstGeom prst="rect">
                <a:avLst/>
              </a:prstGeom>
              <a:blipFill>
                <a:blip r:embed="rId21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9" name="Picture 168">
            <a:extLst>
              <a:ext uri="{FF2B5EF4-FFF2-40B4-BE49-F238E27FC236}">
                <a16:creationId xmlns:a16="http://schemas.microsoft.com/office/drawing/2014/main" xmlns="" id="{7972EC47-ED30-4607-BC4F-5E2D7BE19B8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329523" y="5873709"/>
            <a:ext cx="1723704" cy="973781"/>
          </a:xfrm>
          <a:prstGeom prst="rect">
            <a:avLst/>
          </a:prstGeom>
        </p:spPr>
      </p:pic>
      <p:sp>
        <p:nvSpPr>
          <p:cNvPr id="170" name="Rectangle 169">
            <a:extLst>
              <a:ext uri="{FF2B5EF4-FFF2-40B4-BE49-F238E27FC236}">
                <a16:creationId xmlns:a16="http://schemas.microsoft.com/office/drawing/2014/main" xmlns="" id="{395D824D-5869-48BC-AEF2-07EC4D241392}"/>
              </a:ext>
            </a:extLst>
          </p:cNvPr>
          <p:cNvSpPr/>
          <p:nvPr/>
        </p:nvSpPr>
        <p:spPr>
          <a:xfrm>
            <a:off x="7318609" y="3378521"/>
            <a:ext cx="4618020" cy="32385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3 </a:t>
            </a:r>
            <a:r>
              <a:rPr lang="en-US" altLang="ko-KR" sz="2800" b="1" kern="0" dirty="0" smtClean="0">
                <a:latin typeface="+mj-ea"/>
                <a:ea typeface="+mj-ea"/>
              </a:rPr>
              <a:t>Self-consistency in resource allocation</a:t>
            </a:r>
            <a:endParaRPr lang="en-US" altLang="ko-KR" sz="2800" b="1" kern="0" dirty="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436477" y="2330529"/>
                <a:ext cx="6882132" cy="874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d>
                      <m:r>
                        <m:rPr>
                          <m:aln/>
                        </m:rPr>
                        <a:rPr lang="ko-KR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\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m:rPr>
                          <m:aln/>
                        </m:rP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\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\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</m:e>
                      </m:nary>
                      <m:r>
                        <a:rPr lang="ko-KR" altLang="en-US" i="1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  <m:d>
                            <m:d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77" y="2330529"/>
                <a:ext cx="6882132" cy="87402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35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6934" y="1097461"/>
                <a:ext cx="10721645" cy="53350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User marginal 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 with Bethe approximation</a:t>
                </a:r>
                <a:endParaRPr lang="ko-KR" altLang="ko-KR" sz="2200" dirty="0">
                  <a:effectLst/>
                  <a:latin typeface="Georgia" panose="02040502050405020303" pitchFamily="18" charset="0"/>
                  <a:ea typeface="맑은 고딕" panose="020B0503020000020004" pitchFamily="50" charset="-127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95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ko-KR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  <m:sup>
                          <m:d>
                            <m:d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ko-KR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d>
                      <m:r>
                        <m:rPr>
                          <m:aln/>
                        </m:rPr>
                        <a:rPr lang="en-US" altLang="ko-K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R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\</m:t>
                          </m:r>
                          <m:sSub>
                            <m:sSubPr>
                              <m:ctrlP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ko-KR" sz="22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ts val="95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  <m:r>
                        <m:rPr>
                          <m:aln/>
                        </m:rP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den>
                      </m:f>
                      <m:r>
                        <a:rPr lang="en-US" altLang="ko-KR" sz="2200" i="1"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∑"/>
                          <m:supHide m:val="on"/>
                          <m:ctrlPr>
                            <a:rPr lang="ko-KR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\</m:t>
                          </m:r>
                          <m:sSub>
                            <m:sSub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2200">
                                  <a:latin typeface="Cambria Math" panose="02040503050406030204" pitchFamily="18" charset="0"/>
                                </a:rPr>
                                <m:t>𝕀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  <m:r>
                                    <a:rPr lang="ko-KR" altLang="en-US" sz="22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≠</m:t>
                                      </m:r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ko-KR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2200" i="1">
                                              <a:latin typeface="Cambria Math" panose="02040503050406030204" pitchFamily="18" charset="0"/>
                                            </a:rPr>
                                            <m:t>𝑗𝑏</m:t>
                                          </m:r>
                                        </m:sub>
                                      </m:sSub>
                                      <m:r>
                                        <a:rPr lang="ko-KR" altLang="en-US" sz="220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nary>
                                </m:e>
                              </m:d>
                              <m:nary>
                                <m:naryPr>
                                  <m:chr m:val="∏"/>
                                  <m:supHide m:val="on"/>
                                  <m:ctrlP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ko-KR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en-US" altLang="ko-KR" sz="2200" i="1"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en-US" altLang="ko-KR" sz="2200" i="1"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ko-KR" altLang="en-US" sz="22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ko-KR" sz="2200" b="0" i="1" smtClean="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nary>
                              <m:sSubSup>
                                <m:sSubSup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d>
                                <m:d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𝑘𝑏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Resource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marginal </a:t>
                </a:r>
                <a14:m>
                  <m:oMath xmlns:m="http://schemas.openxmlformats.org/officeDocument/2006/math">
                    <m:r>
                      <a:rPr lang="en-US" altLang="ko-KR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with Bethe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approximation</a:t>
                </a:r>
                <a:endParaRPr lang="ko-KR" altLang="ko-KR" sz="2200" dirty="0">
                  <a:latin typeface="Georgia" panose="02040502050405020303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934" y="1097461"/>
                <a:ext cx="10721645" cy="5335000"/>
              </a:xfrm>
              <a:blipFill>
                <a:blip r:embed="rId3"/>
                <a:stretch>
                  <a:fillRect l="-682" t="-8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bject 11">
            <a:extLst>
              <a:ext uri="{FF2B5EF4-FFF2-40B4-BE49-F238E27FC236}">
                <a16:creationId xmlns:a16="http://schemas.microsoft.com/office/drawing/2014/main" xmlns="" id="{7AC72EC3-2D07-4120-8106-838A57C590CC}"/>
              </a:ext>
            </a:extLst>
          </p:cNvPr>
          <p:cNvSpPr txBox="1"/>
          <p:nvPr/>
        </p:nvSpPr>
        <p:spPr>
          <a:xfrm>
            <a:off x="19177" y="1947348"/>
            <a:ext cx="8838115" cy="2670953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ko-KR" altLang="ko-KR" dirty="0"/>
          </a:p>
        </p:txBody>
      </p:sp>
      <p:pic>
        <p:nvPicPr>
          <p:cNvPr id="223" name="Picture 222">
            <a:extLst>
              <a:ext uri="{FF2B5EF4-FFF2-40B4-BE49-F238E27FC236}">
                <a16:creationId xmlns:a16="http://schemas.microsoft.com/office/drawing/2014/main" xmlns="" id="{683F70D7-45DE-4E39-B54E-56F0628945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29523" y="5873709"/>
            <a:ext cx="1723704" cy="9737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xmlns="" id="{CEA46F18-F2D5-47C2-A24C-36F122AE9681}"/>
                  </a:ext>
                </a:extLst>
              </p:cNvPr>
              <p:cNvSpPr txBox="1"/>
              <p:nvPr/>
            </p:nvSpPr>
            <p:spPr>
              <a:xfrm>
                <a:off x="6302628" y="3874534"/>
                <a:ext cx="2359572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ko-KR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R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ko-KR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ko-KR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ko-KR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id="{CEA46F18-F2D5-47C2-A24C-36F122AE96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628" y="3874534"/>
                <a:ext cx="2359572" cy="7645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8" name="Straight Connector 227">
            <a:extLst>
              <a:ext uri="{FF2B5EF4-FFF2-40B4-BE49-F238E27FC236}">
                <a16:creationId xmlns:a16="http://schemas.microsoft.com/office/drawing/2014/main" xmlns="" id="{77E4B9B8-C512-4503-8CC7-669FE0345B13}"/>
              </a:ext>
            </a:extLst>
          </p:cNvPr>
          <p:cNvCxnSpPr>
            <a:cxnSpLocks/>
          </p:cNvCxnSpPr>
          <p:nvPr/>
        </p:nvCxnSpPr>
        <p:spPr>
          <a:xfrm>
            <a:off x="6096000" y="3933091"/>
            <a:ext cx="2696654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69BB33A-60D7-44C9-9823-2008980B4E2E}"/>
              </a:ext>
            </a:extLst>
          </p:cNvPr>
          <p:cNvGrpSpPr/>
          <p:nvPr/>
        </p:nvGrpSpPr>
        <p:grpSpPr>
          <a:xfrm>
            <a:off x="9116122" y="1028733"/>
            <a:ext cx="2880891" cy="2566656"/>
            <a:chOff x="11098158" y="1536977"/>
            <a:chExt cx="2880891" cy="2566656"/>
          </a:xfrm>
        </p:grpSpPr>
        <p:grpSp>
          <p:nvGrpSpPr>
            <p:cNvPr id="3" name="그룹 2">
              <a:extLst>
                <a:ext uri="{FF2B5EF4-FFF2-40B4-BE49-F238E27FC236}">
                  <a16:creationId xmlns:a16="http://schemas.microsoft.com/office/drawing/2014/main" xmlns="" id="{A652D9D4-59FC-4C36-A92C-9B0A4D0AA723}"/>
                </a:ext>
              </a:extLst>
            </p:cNvPr>
            <p:cNvGrpSpPr/>
            <p:nvPr/>
          </p:nvGrpSpPr>
          <p:grpSpPr>
            <a:xfrm>
              <a:off x="11098158" y="1536977"/>
              <a:ext cx="2880891" cy="2566656"/>
              <a:chOff x="9093397" y="3690229"/>
              <a:chExt cx="3315234" cy="2953623"/>
            </a:xfrm>
          </p:grpSpPr>
          <p:grpSp>
            <p:nvGrpSpPr>
              <p:cNvPr id="81" name="그룹 80">
                <a:extLst>
                  <a:ext uri="{FF2B5EF4-FFF2-40B4-BE49-F238E27FC236}">
                    <a16:creationId xmlns:a16="http://schemas.microsoft.com/office/drawing/2014/main" xmlns="" id="{68248949-64B0-4737-AFBD-D7F030AA56BE}"/>
                  </a:ext>
                </a:extLst>
              </p:cNvPr>
              <p:cNvGrpSpPr/>
              <p:nvPr/>
            </p:nvGrpSpPr>
            <p:grpSpPr>
              <a:xfrm>
                <a:off x="9093397" y="4174599"/>
                <a:ext cx="3295827" cy="2186424"/>
                <a:chOff x="8265234" y="3501434"/>
                <a:chExt cx="3295827" cy="2186424"/>
              </a:xfrm>
            </p:grpSpPr>
            <p:cxnSp>
              <p:nvCxnSpPr>
                <p:cNvPr id="82" name="직선 연결선 81">
                  <a:extLst>
                    <a:ext uri="{FF2B5EF4-FFF2-40B4-BE49-F238E27FC236}">
                      <a16:creationId xmlns:a16="http://schemas.microsoft.com/office/drawing/2014/main" xmlns="" id="{994667C4-03DC-4280-8B9B-64836DB28E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62830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직선 연결선 82">
                  <a:extLst>
                    <a:ext uri="{FF2B5EF4-FFF2-40B4-BE49-F238E27FC236}">
                      <a16:creationId xmlns:a16="http://schemas.microsoft.com/office/drawing/2014/main" xmlns="" id="{9194BC28-F6AC-4CCA-AB5C-DA04792F5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252414" y="4070698"/>
                  <a:ext cx="455769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직선 연결선 83">
                  <a:extLst>
                    <a:ext uri="{FF2B5EF4-FFF2-40B4-BE49-F238E27FC236}">
                      <a16:creationId xmlns:a16="http://schemas.microsoft.com/office/drawing/2014/main" xmlns="" id="{361E0528-D441-474E-8E12-D444A05BD6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859015" y="4070698"/>
                  <a:ext cx="462956" cy="142553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직선 연결선 84">
                  <a:extLst>
                    <a:ext uri="{FF2B5EF4-FFF2-40B4-BE49-F238E27FC236}">
                      <a16:creationId xmlns:a16="http://schemas.microsoft.com/office/drawing/2014/main" xmlns="" id="{83A0D666-8297-4129-A834-3D833A481F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85335" y="4070698"/>
                  <a:ext cx="1844383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직선 연결선 85">
                  <a:extLst>
                    <a:ext uri="{FF2B5EF4-FFF2-40B4-BE49-F238E27FC236}">
                      <a16:creationId xmlns:a16="http://schemas.microsoft.com/office/drawing/2014/main" xmlns="" id="{BBAD8C3C-A63B-401D-B2BA-02F3E2ED82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338276" y="4542436"/>
                  <a:ext cx="1835344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직선 연결선 86">
                  <a:extLst>
                    <a:ext uri="{FF2B5EF4-FFF2-40B4-BE49-F238E27FC236}">
                      <a16:creationId xmlns:a16="http://schemas.microsoft.com/office/drawing/2014/main" xmlns="" id="{44888E3A-660D-4E46-8F3E-D8B6093D30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88107" y="5014174"/>
                  <a:ext cx="1829415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직선 연결선 87">
                  <a:extLst>
                    <a:ext uri="{FF2B5EF4-FFF2-40B4-BE49-F238E27FC236}">
                      <a16:creationId xmlns:a16="http://schemas.microsoft.com/office/drawing/2014/main" xmlns="" id="{52B9849E-F99C-4A51-B80F-B77EB5ECD2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20974" y="5485911"/>
                  <a:ext cx="1844079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직선 연결선 88">
                  <a:extLst>
                    <a:ext uri="{FF2B5EF4-FFF2-40B4-BE49-F238E27FC236}">
                      <a16:creationId xmlns:a16="http://schemas.microsoft.com/office/drawing/2014/main" xmlns="" id="{F6C0C39E-E83E-4B2E-8489-0A2A201BCF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02097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0" name="그룹 89">
                  <a:extLst>
                    <a:ext uri="{FF2B5EF4-FFF2-40B4-BE49-F238E27FC236}">
                      <a16:creationId xmlns:a16="http://schemas.microsoft.com/office/drawing/2014/main" xmlns="" id="{2DA5D32C-A00E-4A79-B308-E60ADCF95B6F}"/>
                    </a:ext>
                  </a:extLst>
                </p:cNvPr>
                <p:cNvGrpSpPr/>
                <p:nvPr/>
              </p:nvGrpSpPr>
              <p:grpSpPr>
                <a:xfrm>
                  <a:off x="9492708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217" name="타원 216">
                    <a:extLst>
                      <a:ext uri="{FF2B5EF4-FFF2-40B4-BE49-F238E27FC236}">
                        <a16:creationId xmlns:a16="http://schemas.microsoft.com/office/drawing/2014/main" xmlns="" id="{0F52B935-06E9-4E9B-A154-FA6F5D8F7A4D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18" name="자유형: 도형 217">
                    <a:extLst>
                      <a:ext uri="{FF2B5EF4-FFF2-40B4-BE49-F238E27FC236}">
                        <a16:creationId xmlns:a16="http://schemas.microsoft.com/office/drawing/2014/main" xmlns="" id="{51CC9AC0-6A96-4AE9-88E3-8FD1EAEF36BE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19" name="자유형: 도형 218">
                    <a:extLst>
                      <a:ext uri="{FF2B5EF4-FFF2-40B4-BE49-F238E27FC236}">
                        <a16:creationId xmlns:a16="http://schemas.microsoft.com/office/drawing/2014/main" xmlns="" id="{427DF131-52F4-44C2-BA22-5C5FD9402A3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91" name="그룹 90">
                  <a:extLst>
                    <a:ext uri="{FF2B5EF4-FFF2-40B4-BE49-F238E27FC236}">
                      <a16:creationId xmlns:a16="http://schemas.microsoft.com/office/drawing/2014/main" xmlns="" id="{6234EC94-305B-444C-BA1F-01414FD200D5}"/>
                    </a:ext>
                  </a:extLst>
                </p:cNvPr>
                <p:cNvGrpSpPr/>
                <p:nvPr/>
              </p:nvGrpSpPr>
              <p:grpSpPr>
                <a:xfrm>
                  <a:off x="8880334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214" name="타원 213">
                    <a:extLst>
                      <a:ext uri="{FF2B5EF4-FFF2-40B4-BE49-F238E27FC236}">
                        <a16:creationId xmlns:a16="http://schemas.microsoft.com/office/drawing/2014/main" xmlns="" id="{FE6C84B1-9E97-4443-8F14-79FBB90AD293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15" name="자유형: 도형 214">
                    <a:extLst>
                      <a:ext uri="{FF2B5EF4-FFF2-40B4-BE49-F238E27FC236}">
                        <a16:creationId xmlns:a16="http://schemas.microsoft.com/office/drawing/2014/main" xmlns="" id="{3A91655C-CD1F-4E10-A36B-1F71E58A91DB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16" name="자유형: 도형 215">
                    <a:extLst>
                      <a:ext uri="{FF2B5EF4-FFF2-40B4-BE49-F238E27FC236}">
                        <a16:creationId xmlns:a16="http://schemas.microsoft.com/office/drawing/2014/main" xmlns="" id="{FC30F6FF-2082-49BA-86AF-C6179228AAA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92" name="그룹 91">
                  <a:extLst>
                    <a:ext uri="{FF2B5EF4-FFF2-40B4-BE49-F238E27FC236}">
                      <a16:creationId xmlns:a16="http://schemas.microsoft.com/office/drawing/2014/main" xmlns="" id="{9E16DA12-6572-4C17-84CB-EFE1D872E5D3}"/>
                    </a:ext>
                  </a:extLst>
                </p:cNvPr>
                <p:cNvGrpSpPr/>
                <p:nvPr/>
              </p:nvGrpSpPr>
              <p:grpSpPr>
                <a:xfrm>
                  <a:off x="9032734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211" name="타원 210">
                    <a:extLst>
                      <a:ext uri="{FF2B5EF4-FFF2-40B4-BE49-F238E27FC236}">
                        <a16:creationId xmlns:a16="http://schemas.microsoft.com/office/drawing/2014/main" xmlns="" id="{72F27054-C1C1-4472-8EB4-407BA22E1539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12" name="자유형: 도형 211">
                    <a:extLst>
                      <a:ext uri="{FF2B5EF4-FFF2-40B4-BE49-F238E27FC236}">
                        <a16:creationId xmlns:a16="http://schemas.microsoft.com/office/drawing/2014/main" xmlns="" id="{39A9B292-82E8-4A63-ADD1-350430A0E921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13" name="자유형: 도형 212">
                    <a:extLst>
                      <a:ext uri="{FF2B5EF4-FFF2-40B4-BE49-F238E27FC236}">
                        <a16:creationId xmlns:a16="http://schemas.microsoft.com/office/drawing/2014/main" xmlns="" id="{6E300D9D-E401-4B77-A6AD-D3EF8EDFA1DF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93" name="그룹 92">
                  <a:extLst>
                    <a:ext uri="{FF2B5EF4-FFF2-40B4-BE49-F238E27FC236}">
                      <a16:creationId xmlns:a16="http://schemas.microsoft.com/office/drawing/2014/main" xmlns="" id="{D0D5D759-EE09-4BE8-B42E-EE9CCA7C3CD9}"/>
                    </a:ext>
                  </a:extLst>
                </p:cNvPr>
                <p:cNvGrpSpPr/>
                <p:nvPr/>
              </p:nvGrpSpPr>
              <p:grpSpPr>
                <a:xfrm>
                  <a:off x="9628367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208" name="타원 207">
                    <a:extLst>
                      <a:ext uri="{FF2B5EF4-FFF2-40B4-BE49-F238E27FC236}">
                        <a16:creationId xmlns:a16="http://schemas.microsoft.com/office/drawing/2014/main" xmlns="" id="{ED126E01-7AFD-43A3-999D-B54201640EA2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09" name="자유형: 도형 208">
                    <a:extLst>
                      <a:ext uri="{FF2B5EF4-FFF2-40B4-BE49-F238E27FC236}">
                        <a16:creationId xmlns:a16="http://schemas.microsoft.com/office/drawing/2014/main" xmlns="" id="{B1B4A1DC-F476-48E2-8182-A194C8B34C9D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10" name="자유형: 도형 209">
                    <a:extLst>
                      <a:ext uri="{FF2B5EF4-FFF2-40B4-BE49-F238E27FC236}">
                        <a16:creationId xmlns:a16="http://schemas.microsoft.com/office/drawing/2014/main" xmlns="" id="{C7938EA0-F91D-4B87-A404-770DB8E8BF7D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94" name="그룹 93">
                  <a:extLst>
                    <a:ext uri="{FF2B5EF4-FFF2-40B4-BE49-F238E27FC236}">
                      <a16:creationId xmlns:a16="http://schemas.microsoft.com/office/drawing/2014/main" xmlns="" id="{3806C1AD-3066-4EE9-B5A0-C30DCB598881}"/>
                    </a:ext>
                  </a:extLst>
                </p:cNvPr>
                <p:cNvGrpSpPr/>
                <p:nvPr/>
              </p:nvGrpSpPr>
              <p:grpSpPr>
                <a:xfrm>
                  <a:off x="1055466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203" name="타원 202">
                    <a:extLst>
                      <a:ext uri="{FF2B5EF4-FFF2-40B4-BE49-F238E27FC236}">
                        <a16:creationId xmlns:a16="http://schemas.microsoft.com/office/drawing/2014/main" xmlns="" id="{66D9D34D-0051-4C3D-BFAD-1A5E08FA9F0D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06" name="자유형: 도형 205">
                    <a:extLst>
                      <a:ext uri="{FF2B5EF4-FFF2-40B4-BE49-F238E27FC236}">
                        <a16:creationId xmlns:a16="http://schemas.microsoft.com/office/drawing/2014/main" xmlns="" id="{734977F4-7D26-4C2F-803E-986C1468A5A9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07" name="자유형: 도형 206">
                    <a:extLst>
                      <a:ext uri="{FF2B5EF4-FFF2-40B4-BE49-F238E27FC236}">
                        <a16:creationId xmlns:a16="http://schemas.microsoft.com/office/drawing/2014/main" xmlns="" id="{A1473996-ED54-49B3-A332-2DE9B8256AA0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95" name="그룹 94">
                  <a:extLst>
                    <a:ext uri="{FF2B5EF4-FFF2-40B4-BE49-F238E27FC236}">
                      <a16:creationId xmlns:a16="http://schemas.microsoft.com/office/drawing/2014/main" xmlns="" id="{7194B2CB-0F09-447D-B59C-2D732F6B932C}"/>
                    </a:ext>
                  </a:extLst>
                </p:cNvPr>
                <p:cNvGrpSpPr/>
                <p:nvPr/>
              </p:nvGrpSpPr>
              <p:grpSpPr>
                <a:xfrm>
                  <a:off x="11160216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200" name="타원 199">
                    <a:extLst>
                      <a:ext uri="{FF2B5EF4-FFF2-40B4-BE49-F238E27FC236}">
                        <a16:creationId xmlns:a16="http://schemas.microsoft.com/office/drawing/2014/main" xmlns="" id="{DF4A59AD-A74C-4F56-AFCF-5DA901B8503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01" name="자유형: 도형 200">
                    <a:extLst>
                      <a:ext uri="{FF2B5EF4-FFF2-40B4-BE49-F238E27FC236}">
                        <a16:creationId xmlns:a16="http://schemas.microsoft.com/office/drawing/2014/main" xmlns="" id="{A4A17BFA-023D-43AE-9EA5-303D498A31EB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02" name="자유형: 도형 201">
                    <a:extLst>
                      <a:ext uri="{FF2B5EF4-FFF2-40B4-BE49-F238E27FC236}">
                        <a16:creationId xmlns:a16="http://schemas.microsoft.com/office/drawing/2014/main" xmlns="" id="{168A6A3C-7500-4403-ADB0-C5724A321DA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96" name="그룹 95">
                  <a:extLst>
                    <a:ext uri="{FF2B5EF4-FFF2-40B4-BE49-F238E27FC236}">
                      <a16:creationId xmlns:a16="http://schemas.microsoft.com/office/drawing/2014/main" xmlns="" id="{BB577FE3-8149-41EF-9A2D-39B570B9DC59}"/>
                    </a:ext>
                  </a:extLst>
                </p:cNvPr>
                <p:cNvGrpSpPr/>
                <p:nvPr/>
              </p:nvGrpSpPr>
              <p:grpSpPr>
                <a:xfrm>
                  <a:off x="10407149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8" name="타원 157">
                    <a:extLst>
                      <a:ext uri="{FF2B5EF4-FFF2-40B4-BE49-F238E27FC236}">
                        <a16:creationId xmlns:a16="http://schemas.microsoft.com/office/drawing/2014/main" xmlns="" id="{01EE25E5-B6B9-4EE3-AFD2-7E84B89773BC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98" name="자유형: 도형 197">
                    <a:extLst>
                      <a:ext uri="{FF2B5EF4-FFF2-40B4-BE49-F238E27FC236}">
                        <a16:creationId xmlns:a16="http://schemas.microsoft.com/office/drawing/2014/main" xmlns="" id="{C1D48225-B9CC-4667-BFE7-DC461F2FA585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99" name="자유형: 도형 198">
                    <a:extLst>
                      <a:ext uri="{FF2B5EF4-FFF2-40B4-BE49-F238E27FC236}">
                        <a16:creationId xmlns:a16="http://schemas.microsoft.com/office/drawing/2014/main" xmlns="" id="{61C1B948-816D-4B60-AE3F-9A0481DE9E2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97" name="그룹 96">
                  <a:extLst>
                    <a:ext uri="{FF2B5EF4-FFF2-40B4-BE49-F238E27FC236}">
                      <a16:creationId xmlns:a16="http://schemas.microsoft.com/office/drawing/2014/main" xmlns="" id="{011D56A1-4179-4008-A1F6-E7F3449D7484}"/>
                    </a:ext>
                  </a:extLst>
                </p:cNvPr>
                <p:cNvGrpSpPr/>
                <p:nvPr/>
              </p:nvGrpSpPr>
              <p:grpSpPr>
                <a:xfrm>
                  <a:off x="11042407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5" name="타원 154">
                    <a:extLst>
                      <a:ext uri="{FF2B5EF4-FFF2-40B4-BE49-F238E27FC236}">
                        <a16:creationId xmlns:a16="http://schemas.microsoft.com/office/drawing/2014/main" xmlns="" id="{23165860-7C72-454A-916B-31DB253ED994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6" name="자유형: 도형 155">
                    <a:extLst>
                      <a:ext uri="{FF2B5EF4-FFF2-40B4-BE49-F238E27FC236}">
                        <a16:creationId xmlns:a16="http://schemas.microsoft.com/office/drawing/2014/main" xmlns="" id="{FAF98980-62B3-4220-9CFB-6DE68EA39270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7" name="자유형: 도형 156">
                    <a:extLst>
                      <a:ext uri="{FF2B5EF4-FFF2-40B4-BE49-F238E27FC236}">
                        <a16:creationId xmlns:a16="http://schemas.microsoft.com/office/drawing/2014/main" xmlns="" id="{1893DA47-C995-48E4-82E0-34C37DEB916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98" name="그림 97">
                  <a:extLst>
                    <a:ext uri="{FF2B5EF4-FFF2-40B4-BE49-F238E27FC236}">
                      <a16:creationId xmlns:a16="http://schemas.microsoft.com/office/drawing/2014/main" xmlns="" id="{62BF9E35-993D-4ED8-A7CA-B4CB9A7694C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377169" y="3795828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99" name="그림 98">
                  <a:extLst>
                    <a:ext uri="{FF2B5EF4-FFF2-40B4-BE49-F238E27FC236}">
                      <a16:creationId xmlns:a16="http://schemas.microsoft.com/office/drawing/2014/main" xmlns="" id="{BB710D5F-9C08-4922-81EB-9851B68495E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386665" y="4820907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00" name="그림 99">
                  <a:extLst>
                    <a:ext uri="{FF2B5EF4-FFF2-40B4-BE49-F238E27FC236}">
                      <a16:creationId xmlns:a16="http://schemas.microsoft.com/office/drawing/2014/main" xmlns="" id="{C6F9736E-E875-4ECA-8DE5-D3C258CCD81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265234" y="5298692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01" name="그림 100">
                  <a:extLst>
                    <a:ext uri="{FF2B5EF4-FFF2-40B4-BE49-F238E27FC236}">
                      <a16:creationId xmlns:a16="http://schemas.microsoft.com/office/drawing/2014/main" xmlns="" id="{3EC87FB1-4C40-4217-8AAA-5E82B146735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627916" y="4334764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02" name="그림 101">
                  <a:extLst>
                    <a:ext uri="{FF2B5EF4-FFF2-40B4-BE49-F238E27FC236}">
                      <a16:creationId xmlns:a16="http://schemas.microsoft.com/office/drawing/2014/main" xmlns="" id="{E551FF84-7406-44D4-9DDC-98BAEA81119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792317" y="3873021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03" name="그래픽 102" descr="모니터 단색으로 채워진">
                  <a:extLst>
                    <a:ext uri="{FF2B5EF4-FFF2-40B4-BE49-F238E27FC236}">
                      <a16:creationId xmlns:a16="http://schemas.microsoft.com/office/drawing/2014/main" xmlns="" id="{464CEE63-7D7E-4CF5-9A0F-B680A6F9532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057070" y="3514888"/>
                  <a:ext cx="321454" cy="317414"/>
                </a:xfrm>
                <a:prstGeom prst="rect">
                  <a:avLst/>
                </a:prstGeom>
              </p:spPr>
            </p:pic>
            <p:pic>
              <p:nvPicPr>
                <p:cNvPr id="104" name="그래픽 103" descr="랩톱 단색으로 채워진">
                  <a:extLst>
                    <a:ext uri="{FF2B5EF4-FFF2-40B4-BE49-F238E27FC236}">
                      <a16:creationId xmlns:a16="http://schemas.microsoft.com/office/drawing/2014/main" xmlns="" id="{50EADE3F-7C8D-49DB-9DC1-B716E2FD7EF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2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497364" y="3501434"/>
                  <a:ext cx="294505" cy="330868"/>
                </a:xfrm>
                <a:prstGeom prst="rect">
                  <a:avLst/>
                </a:prstGeom>
              </p:spPr>
            </p:pic>
            <p:pic>
              <p:nvPicPr>
                <p:cNvPr id="105" name="그래픽 104" descr="컴퓨터 단색으로 채워진">
                  <a:extLst>
                    <a:ext uri="{FF2B5EF4-FFF2-40B4-BE49-F238E27FC236}">
                      <a16:creationId xmlns:a16="http://schemas.microsoft.com/office/drawing/2014/main" xmlns="" id="{D2B7A750-C487-46F2-911F-2DC1B0719D7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4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79866" y="3506289"/>
                  <a:ext cx="281195" cy="315914"/>
                </a:xfrm>
                <a:prstGeom prst="rect">
                  <a:avLst/>
                </a:prstGeom>
              </p:spPr>
            </p:pic>
            <p:pic>
              <p:nvPicPr>
                <p:cNvPr id="106" name="그래픽 105" descr="스마트폰 단색으로 채워진">
                  <a:extLst>
                    <a:ext uri="{FF2B5EF4-FFF2-40B4-BE49-F238E27FC236}">
                      <a16:creationId xmlns:a16="http://schemas.microsoft.com/office/drawing/2014/main" xmlns="" id="{94B6CD80-E911-400E-BE90-53A506FD78D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5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6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701445" y="3522699"/>
                  <a:ext cx="243154" cy="273176"/>
                </a:xfrm>
                <a:prstGeom prst="rect">
                  <a:avLst/>
                </a:prstGeom>
              </p:spPr>
            </p:pic>
            <p:grpSp>
              <p:nvGrpSpPr>
                <p:cNvPr id="107" name="그룹 106">
                  <a:extLst>
                    <a:ext uri="{FF2B5EF4-FFF2-40B4-BE49-F238E27FC236}">
                      <a16:creationId xmlns:a16="http://schemas.microsoft.com/office/drawing/2014/main" xmlns="" id="{88D66480-E734-4C87-9DFA-E4B4ABED04E2}"/>
                    </a:ext>
                  </a:extLst>
                </p:cNvPr>
                <p:cNvGrpSpPr/>
                <p:nvPr/>
              </p:nvGrpSpPr>
              <p:grpSpPr>
                <a:xfrm>
                  <a:off x="10275698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39" name="타원 138">
                    <a:extLst>
                      <a:ext uri="{FF2B5EF4-FFF2-40B4-BE49-F238E27FC236}">
                        <a16:creationId xmlns:a16="http://schemas.microsoft.com/office/drawing/2014/main" xmlns="" id="{BB134CAF-2EAF-4740-AC29-6B9023C73074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0" name="자유형: 도형 139">
                    <a:extLst>
                      <a:ext uri="{FF2B5EF4-FFF2-40B4-BE49-F238E27FC236}">
                        <a16:creationId xmlns:a16="http://schemas.microsoft.com/office/drawing/2014/main" xmlns="" id="{AEDD4A3B-526F-4B2E-A760-7D9082843CCF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1" name="자유형: 도형 140">
                    <a:extLst>
                      <a:ext uri="{FF2B5EF4-FFF2-40B4-BE49-F238E27FC236}">
                        <a16:creationId xmlns:a16="http://schemas.microsoft.com/office/drawing/2014/main" xmlns="" id="{0E78272E-55A7-478C-8B74-EC29A834F94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08" name="그룹 107">
                  <a:extLst>
                    <a:ext uri="{FF2B5EF4-FFF2-40B4-BE49-F238E27FC236}">
                      <a16:creationId xmlns:a16="http://schemas.microsoft.com/office/drawing/2014/main" xmlns="" id="{4AE406A3-F709-4A45-9AE7-DE7A240D8F93}"/>
                    </a:ext>
                  </a:extLst>
                </p:cNvPr>
                <p:cNvGrpSpPr/>
                <p:nvPr/>
              </p:nvGrpSpPr>
              <p:grpSpPr>
                <a:xfrm>
                  <a:off x="9179270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20" name="타원 119">
                    <a:extLst>
                      <a:ext uri="{FF2B5EF4-FFF2-40B4-BE49-F238E27FC236}">
                        <a16:creationId xmlns:a16="http://schemas.microsoft.com/office/drawing/2014/main" xmlns="" id="{3775E62E-01C4-46A5-A6C3-7BDE41D7528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21" name="자유형: 도형 120">
                    <a:extLst>
                      <a:ext uri="{FF2B5EF4-FFF2-40B4-BE49-F238E27FC236}">
                        <a16:creationId xmlns:a16="http://schemas.microsoft.com/office/drawing/2014/main" xmlns="" id="{290F45F1-7362-4D7C-ADD4-18902E90327F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38" name="자유형: 도형 137">
                    <a:extLst>
                      <a:ext uri="{FF2B5EF4-FFF2-40B4-BE49-F238E27FC236}">
                        <a16:creationId xmlns:a16="http://schemas.microsoft.com/office/drawing/2014/main" xmlns="" id="{10AE9E3B-0542-43D3-91EC-D7329B68CCA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09" name="그룹 108">
                  <a:extLst>
                    <a:ext uri="{FF2B5EF4-FFF2-40B4-BE49-F238E27FC236}">
                      <a16:creationId xmlns:a16="http://schemas.microsoft.com/office/drawing/2014/main" xmlns="" id="{A54A27E5-3A1C-4185-BF6D-2CE17CE9B46E}"/>
                    </a:ext>
                  </a:extLst>
                </p:cNvPr>
                <p:cNvGrpSpPr/>
                <p:nvPr/>
              </p:nvGrpSpPr>
              <p:grpSpPr>
                <a:xfrm>
                  <a:off x="10718220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17" name="타원 116">
                    <a:extLst>
                      <a:ext uri="{FF2B5EF4-FFF2-40B4-BE49-F238E27FC236}">
                        <a16:creationId xmlns:a16="http://schemas.microsoft.com/office/drawing/2014/main" xmlns="" id="{715706BD-E648-49C6-8F3B-4C4BE1C121E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8" name="자유형: 도형 117">
                    <a:extLst>
                      <a:ext uri="{FF2B5EF4-FFF2-40B4-BE49-F238E27FC236}">
                        <a16:creationId xmlns:a16="http://schemas.microsoft.com/office/drawing/2014/main" xmlns="" id="{E5C6B2B5-8610-4F4D-A8AB-15AEFEA4A388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19" name="자유형: 도형 118">
                    <a:extLst>
                      <a:ext uri="{FF2B5EF4-FFF2-40B4-BE49-F238E27FC236}">
                        <a16:creationId xmlns:a16="http://schemas.microsoft.com/office/drawing/2014/main" xmlns="" id="{0FB8797C-28E9-40B7-B85C-C3105E842643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0" name="그룹 109">
                  <a:extLst>
                    <a:ext uri="{FF2B5EF4-FFF2-40B4-BE49-F238E27FC236}">
                      <a16:creationId xmlns:a16="http://schemas.microsoft.com/office/drawing/2014/main" xmlns="" id="{704F4793-147D-460D-A87C-37B2F57B7B2F}"/>
                    </a:ext>
                  </a:extLst>
                </p:cNvPr>
                <p:cNvGrpSpPr/>
                <p:nvPr/>
              </p:nvGrpSpPr>
              <p:grpSpPr>
                <a:xfrm>
                  <a:off x="996824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14" name="타원 113">
                    <a:extLst>
                      <a:ext uri="{FF2B5EF4-FFF2-40B4-BE49-F238E27FC236}">
                        <a16:creationId xmlns:a16="http://schemas.microsoft.com/office/drawing/2014/main" xmlns="" id="{0C6B6618-4E6D-495F-B93D-125C359075B1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5" name="자유형: 도형 114">
                    <a:extLst>
                      <a:ext uri="{FF2B5EF4-FFF2-40B4-BE49-F238E27FC236}">
                        <a16:creationId xmlns:a16="http://schemas.microsoft.com/office/drawing/2014/main" xmlns="" id="{27B2075F-75AB-4BE3-9F9D-BE0A45350E07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16" name="자유형: 도형 115">
                    <a:extLst>
                      <a:ext uri="{FF2B5EF4-FFF2-40B4-BE49-F238E27FC236}">
                        <a16:creationId xmlns:a16="http://schemas.microsoft.com/office/drawing/2014/main" xmlns="" id="{B2372362-5CCD-43CA-9BBA-7181442A7185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111" name="그림 110">
                  <a:extLst>
                    <a:ext uri="{FF2B5EF4-FFF2-40B4-BE49-F238E27FC236}">
                      <a16:creationId xmlns:a16="http://schemas.microsoft.com/office/drawing/2014/main" xmlns="" id="{9B60EC15-FFAE-4A63-80F7-0D31C96A68B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892289" y="4742491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12" name="그림 111">
                  <a:extLst>
                    <a:ext uri="{FF2B5EF4-FFF2-40B4-BE49-F238E27FC236}">
                      <a16:creationId xmlns:a16="http://schemas.microsoft.com/office/drawing/2014/main" xmlns="" id="{8DDF1F8C-6F00-4AFE-8E30-A273EBC44CE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133189" y="5212054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13" name="그림 112">
                  <a:extLst>
                    <a:ext uri="{FF2B5EF4-FFF2-40B4-BE49-F238E27FC236}">
                      <a16:creationId xmlns:a16="http://schemas.microsoft.com/office/drawing/2014/main" xmlns="" id="{284B770F-CF9B-4D84-9260-399C35522C2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809589" y="4262871"/>
                  <a:ext cx="297633" cy="475804"/>
                </a:xfrm>
                <a:prstGeom prst="rect">
                  <a:avLst/>
                </a:prstGeom>
              </p:spPr>
            </p:pic>
          </p:grpSp>
          <p:pic>
            <p:nvPicPr>
              <p:cNvPr id="220" name="그림 219">
                <a:extLst>
                  <a:ext uri="{FF2B5EF4-FFF2-40B4-BE49-F238E27FC236}">
                    <a16:creationId xmlns:a16="http://schemas.microsoft.com/office/drawing/2014/main" xmlns="" id="{C51D6D3F-76FB-47EA-8F92-37064C90BF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>
                <a:alphaModFix amt="80000"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5198" b="95842" l="4051" r="93817">
                            <a14:foregroundMark x1="62900" y1="2495" x2="37740" y2="25988"/>
                            <a14:foregroundMark x1="37740" y1="25988" x2="55650" y2="59459"/>
                            <a14:foregroundMark x1="55650" y1="59459" x2="77612" y2="21830"/>
                            <a14:foregroundMark x1="77612" y1="21830" x2="78038" y2="7900"/>
                            <a14:foregroundMark x1="86994" y1="34927" x2="66951" y2="76091"/>
                            <a14:foregroundMark x1="66951" y1="76091" x2="77186" y2="97089"/>
                            <a14:foregroundMark x1="77186" y1="97089" x2="96588" y2="62994"/>
                            <a14:foregroundMark x1="96588" y1="62994" x2="92324" y2="32225"/>
                            <a14:foregroundMark x1="92324" y1="32225" x2="91898" y2="31809"/>
                            <a14:foregroundMark x1="86567" y1="38669" x2="80810" y2="64865"/>
                            <a14:foregroundMark x1="80810" y1="64865" x2="89979" y2="38462"/>
                            <a14:foregroundMark x1="89979" y1="38462" x2="88486" y2="37422"/>
                            <a14:foregroundMark x1="87846" y1="40125" x2="79531" y2="70478"/>
                            <a14:foregroundMark x1="79531" y1="70478" x2="86780" y2="51975"/>
                            <a14:foregroundMark x1="86780" y1="51975" x2="84648" y2="46570"/>
                            <a14:foregroundMark x1="56077" y1="79626" x2="38806" y2="85239"/>
                            <a14:foregroundMark x1="38806" y1="85239" x2="63753" y2="92931"/>
                            <a14:foregroundMark x1="63753" y1="92931" x2="52878" y2="76507"/>
                            <a14:foregroundMark x1="17484" y1="39085" x2="7676" y2="59459"/>
                            <a14:foregroundMark x1="7676" y1="59459" x2="11940" y2="89605"/>
                            <a14:foregroundMark x1="11940" y1="89605" x2="28571" y2="84823"/>
                            <a14:foregroundMark x1="6610" y1="64241" x2="7249" y2="65904"/>
                            <a14:foregroundMark x1="22601" y1="30561" x2="30277" y2="11435"/>
                            <a14:foregroundMark x1="30277" y1="11435" x2="47122" y2="5821"/>
                            <a14:foregroundMark x1="47122" y1="5821" x2="60554" y2="7692"/>
                            <a14:foregroundMark x1="57996" y1="5405" x2="57569" y2="9356"/>
                            <a14:foregroundMark x1="69510" y1="19335" x2="37740" y2="42204"/>
                            <a14:foregroundMark x1="37740" y1="42204" x2="46482" y2="58004"/>
                            <a14:foregroundMark x1="46482" y1="58004" x2="64392" y2="29522"/>
                            <a14:foregroundMark x1="59701" y1="29522" x2="29211" y2="51559"/>
                            <a14:foregroundMark x1="29211" y1="51559" x2="33902" y2="72973"/>
                            <a14:foregroundMark x1="33902" y1="72973" x2="53092" y2="61123"/>
                            <a14:foregroundMark x1="44989" y1="37838" x2="22388" y2="48649"/>
                            <a14:foregroundMark x1="22388" y1="48649" x2="18977" y2="73805"/>
                            <a14:foregroundMark x1="18977" y1="73805" x2="47974" y2="67568"/>
                            <a14:foregroundMark x1="47974" y1="67568" x2="48188" y2="65904"/>
                            <a14:foregroundMark x1="31557" y1="47817" x2="15352" y2="63825"/>
                            <a14:foregroundMark x1="15352" y1="63825" x2="18337" y2="81913"/>
                            <a14:foregroundMark x1="18337" y1="81913" x2="38593" y2="77963"/>
                            <a14:foregroundMark x1="38593" y1="77963" x2="40299" y2="72349"/>
                            <a14:foregroundMark x1="70149" y1="37006" x2="34755" y2="73181"/>
                            <a14:foregroundMark x1="34755" y1="73181" x2="57783" y2="55717"/>
                            <a14:foregroundMark x1="57783" y1="55717" x2="57996" y2="53638"/>
                            <a14:foregroundMark x1="69510" y1="30561" x2="45842" y2="70686"/>
                            <a14:foregroundMark x1="45842" y1="70686" x2="75053" y2="50728"/>
                            <a14:foregroundMark x1="75053" y1="50728" x2="76759" y2="36175"/>
                            <a14:foregroundMark x1="81237" y1="18503" x2="70789" y2="37630"/>
                            <a14:foregroundMark x1="70789" y1="37630" x2="89765" y2="22869"/>
                            <a14:foregroundMark x1="89765" y1="22869" x2="89552" y2="11850"/>
                            <a14:foregroundMark x1="90405" y1="28067" x2="87420" y2="7692"/>
                            <a14:foregroundMark x1="87420" y1="7692" x2="90832" y2="26611"/>
                            <a14:foregroundMark x1="90832" y1="26611" x2="91898" y2="28690"/>
                            <a14:foregroundMark x1="76333" y1="21622" x2="55224" y2="13306"/>
                            <a14:foregroundMark x1="55224" y1="13306" x2="30704" y2="18087"/>
                            <a14:foregroundMark x1="30704" y1="18087" x2="15991" y2="33680"/>
                            <a14:foregroundMark x1="15991" y1="33680" x2="13859" y2="51767"/>
                            <a14:foregroundMark x1="13859" y1="51767" x2="27719" y2="62994"/>
                            <a14:foregroundMark x1="27719" y1="62994" x2="77399" y2="21414"/>
                            <a14:foregroundMark x1="38593" y1="20790" x2="23028" y2="28690"/>
                            <a14:foregroundMark x1="23028" y1="28690" x2="17271" y2="47401"/>
                            <a14:foregroundMark x1="17271" y1="47401" x2="48827" y2="32640"/>
                            <a14:foregroundMark x1="48827" y1="32640" x2="33902" y2="19751"/>
                            <a14:foregroundMark x1="79531" y1="18087" x2="65245" y2="7069"/>
                            <a14:foregroundMark x1="65245" y1="7069" x2="79531" y2="15385"/>
                            <a14:foregroundMark x1="66525" y1="14761" x2="66525" y2="14969"/>
                            <a14:foregroundMark x1="79744" y1="69647" x2="72921" y2="86694"/>
                            <a14:foregroundMark x1="72921" y1="86694" x2="54797" y2="95842"/>
                            <a14:foregroundMark x1="54797" y1="95842" x2="17484" y2="91268"/>
                            <a14:foregroundMark x1="17484" y1="91268" x2="45629" y2="66528"/>
                            <a14:foregroundMark x1="45629" y1="66528" x2="80597" y2="69023"/>
                            <a14:foregroundMark x1="7036" y1="67568" x2="7463" y2="65281"/>
                            <a14:foregroundMark x1="4264" y1="67152" x2="4478" y2="66112"/>
                            <a14:foregroundMark x1="92537" y1="44699" x2="93817" y2="45114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166439" y="4344291"/>
                <a:ext cx="2242192" cy="229956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2" name="TextBox 221">
                    <a:extLst>
                      <a:ext uri="{FF2B5EF4-FFF2-40B4-BE49-F238E27FC236}">
                        <a16:creationId xmlns:a16="http://schemas.microsoft.com/office/drawing/2014/main" xmlns="" id="{766FE303-6804-4941-B579-4A1124DCEA86}"/>
                      </a:ext>
                    </a:extLst>
                  </p:cNvPr>
                  <p:cNvSpPr txBox="1"/>
                  <p:nvPr/>
                </p:nvSpPr>
                <p:spPr>
                  <a:xfrm>
                    <a:off x="10407667" y="3690229"/>
                    <a:ext cx="397845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222" name="TextBox 221">
                    <a:extLst>
                      <a:ext uri="{FF2B5EF4-FFF2-40B4-BE49-F238E27FC236}">
                        <a16:creationId xmlns:a16="http://schemas.microsoft.com/office/drawing/2014/main" id="{766FE303-6804-4941-B579-4A1124DCEA8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07667" y="3690229"/>
                    <a:ext cx="397845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9" name="직사각형 81">
              <a:extLst>
                <a:ext uri="{FF2B5EF4-FFF2-40B4-BE49-F238E27FC236}">
                  <a16:creationId xmlns:a16="http://schemas.microsoft.com/office/drawing/2014/main" xmlns="" id="{7BD6622D-3FC1-48F6-8E3A-6BDE647FD2FF}"/>
                </a:ext>
              </a:extLst>
            </p:cNvPr>
            <p:cNvSpPr/>
            <p:nvPr/>
          </p:nvSpPr>
          <p:spPr>
            <a:xfrm rot="1030351">
              <a:off x="11768813" y="1834943"/>
              <a:ext cx="513563" cy="2180683"/>
            </a:xfrm>
            <a:custGeom>
              <a:avLst/>
              <a:gdLst>
                <a:gd name="connsiteX0" fmla="*/ 0 w 513563"/>
                <a:gd name="connsiteY0" fmla="*/ 0 h 2180683"/>
                <a:gd name="connsiteX1" fmla="*/ 513563 w 513563"/>
                <a:gd name="connsiteY1" fmla="*/ 0 h 2180683"/>
                <a:gd name="connsiteX2" fmla="*/ 513563 w 513563"/>
                <a:gd name="connsiteY2" fmla="*/ 2180683 h 2180683"/>
                <a:gd name="connsiteX3" fmla="*/ 0 w 513563"/>
                <a:gd name="connsiteY3" fmla="*/ 2180683 h 2180683"/>
                <a:gd name="connsiteX4" fmla="*/ 0 w 513563"/>
                <a:gd name="connsiteY4" fmla="*/ 0 h 2180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563" h="2180683" fill="none" extrusionOk="0">
                  <a:moveTo>
                    <a:pt x="0" y="0"/>
                  </a:moveTo>
                  <a:cubicBezTo>
                    <a:pt x="64943" y="35071"/>
                    <a:pt x="448230" y="-15826"/>
                    <a:pt x="513563" y="0"/>
                  </a:cubicBezTo>
                  <a:cubicBezTo>
                    <a:pt x="601202" y="232301"/>
                    <a:pt x="440884" y="1703434"/>
                    <a:pt x="513563" y="2180683"/>
                  </a:cubicBezTo>
                  <a:cubicBezTo>
                    <a:pt x="351919" y="2202533"/>
                    <a:pt x="138469" y="2214068"/>
                    <a:pt x="0" y="2180683"/>
                  </a:cubicBezTo>
                  <a:cubicBezTo>
                    <a:pt x="-38581" y="1198972"/>
                    <a:pt x="63341" y="465818"/>
                    <a:pt x="0" y="0"/>
                  </a:cubicBezTo>
                  <a:close/>
                </a:path>
                <a:path w="513563" h="2180683" stroke="0" extrusionOk="0">
                  <a:moveTo>
                    <a:pt x="0" y="0"/>
                  </a:moveTo>
                  <a:cubicBezTo>
                    <a:pt x="199036" y="21658"/>
                    <a:pt x="262755" y="21693"/>
                    <a:pt x="513563" y="0"/>
                  </a:cubicBezTo>
                  <a:cubicBezTo>
                    <a:pt x="380681" y="549346"/>
                    <a:pt x="598514" y="1579845"/>
                    <a:pt x="513563" y="2180683"/>
                  </a:cubicBezTo>
                  <a:cubicBezTo>
                    <a:pt x="335596" y="2155211"/>
                    <a:pt x="169742" y="2203314"/>
                    <a:pt x="0" y="2180683"/>
                  </a:cubicBezTo>
                  <a:cubicBezTo>
                    <a:pt x="-20187" y="1170673"/>
                    <a:pt x="-152480" y="772740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rgbClr val="FF0000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E65D9579-74F6-40D1-8B54-DDC704CC5CD0}"/>
              </a:ext>
            </a:extLst>
          </p:cNvPr>
          <p:cNvGrpSpPr/>
          <p:nvPr/>
        </p:nvGrpSpPr>
        <p:grpSpPr>
          <a:xfrm>
            <a:off x="9004248" y="4384306"/>
            <a:ext cx="2903077" cy="2110496"/>
            <a:chOff x="10975774" y="4409075"/>
            <a:chExt cx="2903077" cy="2110496"/>
          </a:xfrm>
        </p:grpSpPr>
        <p:grpSp>
          <p:nvGrpSpPr>
            <p:cNvPr id="4" name="그룹 3">
              <a:extLst>
                <a:ext uri="{FF2B5EF4-FFF2-40B4-BE49-F238E27FC236}">
                  <a16:creationId xmlns:a16="http://schemas.microsoft.com/office/drawing/2014/main" xmlns="" id="{04060E16-4F41-46AD-8903-17B0F5C3B68C}"/>
                </a:ext>
              </a:extLst>
            </p:cNvPr>
            <p:cNvGrpSpPr/>
            <p:nvPr/>
          </p:nvGrpSpPr>
          <p:grpSpPr>
            <a:xfrm>
              <a:off x="10975774" y="4409075"/>
              <a:ext cx="2864027" cy="2110496"/>
              <a:chOff x="8675614" y="1809617"/>
              <a:chExt cx="3295827" cy="2428689"/>
            </a:xfrm>
          </p:grpSpPr>
          <p:grpSp>
            <p:nvGrpSpPr>
              <p:cNvPr id="2" name="그룹 1">
                <a:extLst>
                  <a:ext uri="{FF2B5EF4-FFF2-40B4-BE49-F238E27FC236}">
                    <a16:creationId xmlns:a16="http://schemas.microsoft.com/office/drawing/2014/main" xmlns="" id="{B0905958-66FB-423C-9263-8B67613484A5}"/>
                  </a:ext>
                </a:extLst>
              </p:cNvPr>
              <p:cNvGrpSpPr/>
              <p:nvPr/>
            </p:nvGrpSpPr>
            <p:grpSpPr>
              <a:xfrm>
                <a:off x="8675614" y="1809617"/>
                <a:ext cx="3295827" cy="2186424"/>
                <a:chOff x="8265234" y="3501434"/>
                <a:chExt cx="3295827" cy="2186424"/>
              </a:xfrm>
            </p:grpSpPr>
            <p:cxnSp>
              <p:nvCxnSpPr>
                <p:cNvPr id="122" name="직선 연결선 121">
                  <a:extLst>
                    <a:ext uri="{FF2B5EF4-FFF2-40B4-BE49-F238E27FC236}">
                      <a16:creationId xmlns:a16="http://schemas.microsoft.com/office/drawing/2014/main" xmlns="" id="{38CD99BB-908B-43C2-A375-3E2F1A2EF2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62830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직선 연결선 122">
                  <a:extLst>
                    <a:ext uri="{FF2B5EF4-FFF2-40B4-BE49-F238E27FC236}">
                      <a16:creationId xmlns:a16="http://schemas.microsoft.com/office/drawing/2014/main" xmlns="" id="{0EF9B53E-E967-428A-8A34-8892790C5F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252414" y="4070698"/>
                  <a:ext cx="455769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직선 연결선 123">
                  <a:extLst>
                    <a:ext uri="{FF2B5EF4-FFF2-40B4-BE49-F238E27FC236}">
                      <a16:creationId xmlns:a16="http://schemas.microsoft.com/office/drawing/2014/main" xmlns="" id="{F22BADC8-FB2A-4AD3-8D00-F0CC3FC89E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859015" y="4070698"/>
                  <a:ext cx="462956" cy="142553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직선 연결선 124">
                  <a:extLst>
                    <a:ext uri="{FF2B5EF4-FFF2-40B4-BE49-F238E27FC236}">
                      <a16:creationId xmlns:a16="http://schemas.microsoft.com/office/drawing/2014/main" xmlns="" id="{66248D2E-0D2B-4629-85D5-DEE9263B08C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85335" y="4070698"/>
                  <a:ext cx="1844383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직선 연결선 125">
                  <a:extLst>
                    <a:ext uri="{FF2B5EF4-FFF2-40B4-BE49-F238E27FC236}">
                      <a16:creationId xmlns:a16="http://schemas.microsoft.com/office/drawing/2014/main" xmlns="" id="{D39819F9-895A-4CF0-8C6E-EB201C7175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338276" y="4542436"/>
                  <a:ext cx="1835344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직선 연결선 126">
                  <a:extLst>
                    <a:ext uri="{FF2B5EF4-FFF2-40B4-BE49-F238E27FC236}">
                      <a16:creationId xmlns:a16="http://schemas.microsoft.com/office/drawing/2014/main" xmlns="" id="{9E4CE5D6-257E-474E-A6EF-3C7D3D5F54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88107" y="5014174"/>
                  <a:ext cx="1829415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직선 연결선 127">
                  <a:extLst>
                    <a:ext uri="{FF2B5EF4-FFF2-40B4-BE49-F238E27FC236}">
                      <a16:creationId xmlns:a16="http://schemas.microsoft.com/office/drawing/2014/main" xmlns="" id="{AA832474-0FA1-4F0F-BF0B-668D73B2233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20974" y="5485911"/>
                  <a:ext cx="1844079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직선 연결선 128">
                  <a:extLst>
                    <a:ext uri="{FF2B5EF4-FFF2-40B4-BE49-F238E27FC236}">
                      <a16:creationId xmlns:a16="http://schemas.microsoft.com/office/drawing/2014/main" xmlns="" id="{176E12EF-0003-4509-BCD4-86A9138353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02097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0" name="그룹 129">
                  <a:extLst>
                    <a:ext uri="{FF2B5EF4-FFF2-40B4-BE49-F238E27FC236}">
                      <a16:creationId xmlns:a16="http://schemas.microsoft.com/office/drawing/2014/main" xmlns="" id="{7D362D0F-55F5-4194-A2B3-DDEF4027E948}"/>
                    </a:ext>
                  </a:extLst>
                </p:cNvPr>
                <p:cNvGrpSpPr/>
                <p:nvPr/>
              </p:nvGrpSpPr>
              <p:grpSpPr>
                <a:xfrm>
                  <a:off x="9492708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95" name="타원 194">
                    <a:extLst>
                      <a:ext uri="{FF2B5EF4-FFF2-40B4-BE49-F238E27FC236}">
                        <a16:creationId xmlns:a16="http://schemas.microsoft.com/office/drawing/2014/main" xmlns="" id="{0B0CD177-43DE-4941-B0C6-365FBE534012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96" name="자유형: 도형 195">
                    <a:extLst>
                      <a:ext uri="{FF2B5EF4-FFF2-40B4-BE49-F238E27FC236}">
                        <a16:creationId xmlns:a16="http://schemas.microsoft.com/office/drawing/2014/main" xmlns="" id="{841B99B7-CC63-482B-899D-70C5B191624B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97" name="자유형: 도형 196">
                    <a:extLst>
                      <a:ext uri="{FF2B5EF4-FFF2-40B4-BE49-F238E27FC236}">
                        <a16:creationId xmlns:a16="http://schemas.microsoft.com/office/drawing/2014/main" xmlns="" id="{B80C7B3F-6107-4159-915F-BF3B3BD6C206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1" name="그룹 130">
                  <a:extLst>
                    <a:ext uri="{FF2B5EF4-FFF2-40B4-BE49-F238E27FC236}">
                      <a16:creationId xmlns:a16="http://schemas.microsoft.com/office/drawing/2014/main" xmlns="" id="{7DD58824-5DA0-4F25-BEF5-020A54497A98}"/>
                    </a:ext>
                  </a:extLst>
                </p:cNvPr>
                <p:cNvGrpSpPr/>
                <p:nvPr/>
              </p:nvGrpSpPr>
              <p:grpSpPr>
                <a:xfrm>
                  <a:off x="8880334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92" name="타원 191">
                    <a:extLst>
                      <a:ext uri="{FF2B5EF4-FFF2-40B4-BE49-F238E27FC236}">
                        <a16:creationId xmlns:a16="http://schemas.microsoft.com/office/drawing/2014/main" xmlns="" id="{495D750E-F1A1-4B4A-A564-BE582C2EC8B3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93" name="자유형: 도형 192">
                    <a:extLst>
                      <a:ext uri="{FF2B5EF4-FFF2-40B4-BE49-F238E27FC236}">
                        <a16:creationId xmlns:a16="http://schemas.microsoft.com/office/drawing/2014/main" xmlns="" id="{1988B414-876C-4C14-8F44-339CA56440D7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94" name="자유형: 도형 193">
                    <a:extLst>
                      <a:ext uri="{FF2B5EF4-FFF2-40B4-BE49-F238E27FC236}">
                        <a16:creationId xmlns:a16="http://schemas.microsoft.com/office/drawing/2014/main" xmlns="" id="{FC8ED9D4-5CF2-462B-9F5D-308EF962A9F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2" name="그룹 131">
                  <a:extLst>
                    <a:ext uri="{FF2B5EF4-FFF2-40B4-BE49-F238E27FC236}">
                      <a16:creationId xmlns:a16="http://schemas.microsoft.com/office/drawing/2014/main" xmlns="" id="{6492D0AD-7C53-4E72-8240-C15A6AAEB8BF}"/>
                    </a:ext>
                  </a:extLst>
                </p:cNvPr>
                <p:cNvGrpSpPr/>
                <p:nvPr/>
              </p:nvGrpSpPr>
              <p:grpSpPr>
                <a:xfrm>
                  <a:off x="9032734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89" name="타원 188">
                    <a:extLst>
                      <a:ext uri="{FF2B5EF4-FFF2-40B4-BE49-F238E27FC236}">
                        <a16:creationId xmlns:a16="http://schemas.microsoft.com/office/drawing/2014/main" xmlns="" id="{9D4F2DC0-68A3-47A0-A1E0-D4EC42394A8D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90" name="자유형: 도형 189">
                    <a:extLst>
                      <a:ext uri="{FF2B5EF4-FFF2-40B4-BE49-F238E27FC236}">
                        <a16:creationId xmlns:a16="http://schemas.microsoft.com/office/drawing/2014/main" xmlns="" id="{0B38D513-4511-4359-AE16-C3BE92922E7F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91" name="자유형: 도형 190">
                    <a:extLst>
                      <a:ext uri="{FF2B5EF4-FFF2-40B4-BE49-F238E27FC236}">
                        <a16:creationId xmlns:a16="http://schemas.microsoft.com/office/drawing/2014/main" xmlns="" id="{B0FB2CC1-A772-4383-86F9-F06D15F2900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3" name="그룹 132">
                  <a:extLst>
                    <a:ext uri="{FF2B5EF4-FFF2-40B4-BE49-F238E27FC236}">
                      <a16:creationId xmlns:a16="http://schemas.microsoft.com/office/drawing/2014/main" xmlns="" id="{E1A4A83A-8889-4677-9FCA-7D8A60A92989}"/>
                    </a:ext>
                  </a:extLst>
                </p:cNvPr>
                <p:cNvGrpSpPr/>
                <p:nvPr/>
              </p:nvGrpSpPr>
              <p:grpSpPr>
                <a:xfrm>
                  <a:off x="9628367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86" name="타원 185">
                    <a:extLst>
                      <a:ext uri="{FF2B5EF4-FFF2-40B4-BE49-F238E27FC236}">
                        <a16:creationId xmlns:a16="http://schemas.microsoft.com/office/drawing/2014/main" xmlns="" id="{3348A211-2380-4B1D-AB8C-141752DBFCB2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87" name="자유형: 도형 186">
                    <a:extLst>
                      <a:ext uri="{FF2B5EF4-FFF2-40B4-BE49-F238E27FC236}">
                        <a16:creationId xmlns:a16="http://schemas.microsoft.com/office/drawing/2014/main" xmlns="" id="{4D078D38-A9E6-463E-9D48-23445A1B047C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88" name="자유형: 도형 187">
                    <a:extLst>
                      <a:ext uri="{FF2B5EF4-FFF2-40B4-BE49-F238E27FC236}">
                        <a16:creationId xmlns:a16="http://schemas.microsoft.com/office/drawing/2014/main" xmlns="" id="{409390DC-C34A-47EC-8025-6AC477F711C9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4" name="그룹 133">
                  <a:extLst>
                    <a:ext uri="{FF2B5EF4-FFF2-40B4-BE49-F238E27FC236}">
                      <a16:creationId xmlns:a16="http://schemas.microsoft.com/office/drawing/2014/main" xmlns="" id="{16C63CC2-D62D-4150-9375-AA561C71DA2E}"/>
                    </a:ext>
                  </a:extLst>
                </p:cNvPr>
                <p:cNvGrpSpPr/>
                <p:nvPr/>
              </p:nvGrpSpPr>
              <p:grpSpPr>
                <a:xfrm>
                  <a:off x="1055466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83" name="타원 182">
                    <a:extLst>
                      <a:ext uri="{FF2B5EF4-FFF2-40B4-BE49-F238E27FC236}">
                        <a16:creationId xmlns:a16="http://schemas.microsoft.com/office/drawing/2014/main" xmlns="" id="{BDCF3B3F-CF73-4D00-B6DF-CD1116BC0EF9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84" name="자유형: 도형 183">
                    <a:extLst>
                      <a:ext uri="{FF2B5EF4-FFF2-40B4-BE49-F238E27FC236}">
                        <a16:creationId xmlns:a16="http://schemas.microsoft.com/office/drawing/2014/main" xmlns="" id="{84016461-C4FB-46CC-8DF5-1B96D65DA5D6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85" name="자유형: 도형 184">
                    <a:extLst>
                      <a:ext uri="{FF2B5EF4-FFF2-40B4-BE49-F238E27FC236}">
                        <a16:creationId xmlns:a16="http://schemas.microsoft.com/office/drawing/2014/main" xmlns="" id="{A1A9D764-6FBF-431D-A7E5-3ED0386BCE9B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5" name="그룹 134">
                  <a:extLst>
                    <a:ext uri="{FF2B5EF4-FFF2-40B4-BE49-F238E27FC236}">
                      <a16:creationId xmlns:a16="http://schemas.microsoft.com/office/drawing/2014/main" xmlns="" id="{99C32B85-C31F-40AE-9333-42BD23CB0363}"/>
                    </a:ext>
                  </a:extLst>
                </p:cNvPr>
                <p:cNvGrpSpPr/>
                <p:nvPr/>
              </p:nvGrpSpPr>
              <p:grpSpPr>
                <a:xfrm>
                  <a:off x="11160216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80" name="타원 179">
                    <a:extLst>
                      <a:ext uri="{FF2B5EF4-FFF2-40B4-BE49-F238E27FC236}">
                        <a16:creationId xmlns:a16="http://schemas.microsoft.com/office/drawing/2014/main" xmlns="" id="{51FC5A9E-0624-4E6C-A972-E5A16AE83F7B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81" name="자유형: 도형 180">
                    <a:extLst>
                      <a:ext uri="{FF2B5EF4-FFF2-40B4-BE49-F238E27FC236}">
                        <a16:creationId xmlns:a16="http://schemas.microsoft.com/office/drawing/2014/main" xmlns="" id="{82641B70-8BBD-4D2F-9293-F76B7AAF9244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82" name="자유형: 도형 181">
                    <a:extLst>
                      <a:ext uri="{FF2B5EF4-FFF2-40B4-BE49-F238E27FC236}">
                        <a16:creationId xmlns:a16="http://schemas.microsoft.com/office/drawing/2014/main" xmlns="" id="{A777A8CA-1DF2-4765-BD6E-AB7C60223D0A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6" name="그룹 135">
                  <a:extLst>
                    <a:ext uri="{FF2B5EF4-FFF2-40B4-BE49-F238E27FC236}">
                      <a16:creationId xmlns:a16="http://schemas.microsoft.com/office/drawing/2014/main" xmlns="" id="{BD78406E-D727-4E65-A61F-35C05091CB76}"/>
                    </a:ext>
                  </a:extLst>
                </p:cNvPr>
                <p:cNvGrpSpPr/>
                <p:nvPr/>
              </p:nvGrpSpPr>
              <p:grpSpPr>
                <a:xfrm>
                  <a:off x="10407149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77" name="타원 176">
                    <a:extLst>
                      <a:ext uri="{FF2B5EF4-FFF2-40B4-BE49-F238E27FC236}">
                        <a16:creationId xmlns:a16="http://schemas.microsoft.com/office/drawing/2014/main" xmlns="" id="{12F6812F-539C-4476-B0EB-E755A29D776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78" name="자유형: 도형 177">
                    <a:extLst>
                      <a:ext uri="{FF2B5EF4-FFF2-40B4-BE49-F238E27FC236}">
                        <a16:creationId xmlns:a16="http://schemas.microsoft.com/office/drawing/2014/main" xmlns="" id="{BAABAEB2-5011-4163-9759-A72B85E6357C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79" name="자유형: 도형 178">
                    <a:extLst>
                      <a:ext uri="{FF2B5EF4-FFF2-40B4-BE49-F238E27FC236}">
                        <a16:creationId xmlns:a16="http://schemas.microsoft.com/office/drawing/2014/main" xmlns="" id="{C19008BD-B13D-4171-B2AA-268B393ABAA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7" name="그룹 136">
                  <a:extLst>
                    <a:ext uri="{FF2B5EF4-FFF2-40B4-BE49-F238E27FC236}">
                      <a16:creationId xmlns:a16="http://schemas.microsoft.com/office/drawing/2014/main" xmlns="" id="{1D904671-90F5-4AC9-8B06-99A4ED747F29}"/>
                    </a:ext>
                  </a:extLst>
                </p:cNvPr>
                <p:cNvGrpSpPr/>
                <p:nvPr/>
              </p:nvGrpSpPr>
              <p:grpSpPr>
                <a:xfrm>
                  <a:off x="11042407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74" name="타원 173">
                    <a:extLst>
                      <a:ext uri="{FF2B5EF4-FFF2-40B4-BE49-F238E27FC236}">
                        <a16:creationId xmlns:a16="http://schemas.microsoft.com/office/drawing/2014/main" xmlns="" id="{04B8FCDB-BC32-495F-951B-1397479E82F2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75" name="자유형: 도형 174">
                    <a:extLst>
                      <a:ext uri="{FF2B5EF4-FFF2-40B4-BE49-F238E27FC236}">
                        <a16:creationId xmlns:a16="http://schemas.microsoft.com/office/drawing/2014/main" xmlns="" id="{1FC7F4AC-7E7E-4C37-BC1C-F78BD2D2E38A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76" name="자유형: 도형 175">
                    <a:extLst>
                      <a:ext uri="{FF2B5EF4-FFF2-40B4-BE49-F238E27FC236}">
                        <a16:creationId xmlns:a16="http://schemas.microsoft.com/office/drawing/2014/main" xmlns="" id="{9414D3BE-FBF5-4768-A469-1CB7F492DE26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142" name="그림 141">
                  <a:extLst>
                    <a:ext uri="{FF2B5EF4-FFF2-40B4-BE49-F238E27FC236}">
                      <a16:creationId xmlns:a16="http://schemas.microsoft.com/office/drawing/2014/main" xmlns="" id="{084E3119-DAF3-4D72-BEAD-7FD9309F23E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377169" y="3795828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43" name="그림 142">
                  <a:extLst>
                    <a:ext uri="{FF2B5EF4-FFF2-40B4-BE49-F238E27FC236}">
                      <a16:creationId xmlns:a16="http://schemas.microsoft.com/office/drawing/2014/main" xmlns="" id="{60751B7F-772D-4819-AD9D-C25C0401AFE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386665" y="4820907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44" name="그림 143">
                  <a:extLst>
                    <a:ext uri="{FF2B5EF4-FFF2-40B4-BE49-F238E27FC236}">
                      <a16:creationId xmlns:a16="http://schemas.microsoft.com/office/drawing/2014/main" xmlns="" id="{BC0C2F53-35C3-4BCF-9B9F-002E0ABAC16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265234" y="5298692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45" name="그림 144">
                  <a:extLst>
                    <a:ext uri="{FF2B5EF4-FFF2-40B4-BE49-F238E27FC236}">
                      <a16:creationId xmlns:a16="http://schemas.microsoft.com/office/drawing/2014/main" xmlns="" id="{C95A6DB7-B187-4CD2-BFC9-D95074FB3E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627916" y="4334764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46" name="그림 145">
                  <a:extLst>
                    <a:ext uri="{FF2B5EF4-FFF2-40B4-BE49-F238E27FC236}">
                      <a16:creationId xmlns:a16="http://schemas.microsoft.com/office/drawing/2014/main" xmlns="" id="{67461F8C-0A7B-4A02-99DD-8BE55BB3B27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792317" y="3873021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47" name="그래픽 146" descr="모니터 단색으로 채워진">
                  <a:extLst>
                    <a:ext uri="{FF2B5EF4-FFF2-40B4-BE49-F238E27FC236}">
                      <a16:creationId xmlns:a16="http://schemas.microsoft.com/office/drawing/2014/main" xmlns="" id="{6574F4EC-7812-4483-8E9E-38B5945673A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057070" y="3514888"/>
                  <a:ext cx="321454" cy="317414"/>
                </a:xfrm>
                <a:prstGeom prst="rect">
                  <a:avLst/>
                </a:prstGeom>
              </p:spPr>
            </p:pic>
            <p:pic>
              <p:nvPicPr>
                <p:cNvPr id="148" name="그래픽 147" descr="랩톱 단색으로 채워진">
                  <a:extLst>
                    <a:ext uri="{FF2B5EF4-FFF2-40B4-BE49-F238E27FC236}">
                      <a16:creationId xmlns:a16="http://schemas.microsoft.com/office/drawing/2014/main" xmlns="" id="{1C9C0E05-7C30-4A4F-82D3-6CBC298B56A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2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497364" y="3501434"/>
                  <a:ext cx="294505" cy="330868"/>
                </a:xfrm>
                <a:prstGeom prst="rect">
                  <a:avLst/>
                </a:prstGeom>
              </p:spPr>
            </p:pic>
            <p:pic>
              <p:nvPicPr>
                <p:cNvPr id="149" name="그래픽 148" descr="컴퓨터 단색으로 채워진">
                  <a:extLst>
                    <a:ext uri="{FF2B5EF4-FFF2-40B4-BE49-F238E27FC236}">
                      <a16:creationId xmlns:a16="http://schemas.microsoft.com/office/drawing/2014/main" xmlns="" id="{8EAFB852-CDE1-493E-8622-8FC4584CA13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4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79866" y="3506289"/>
                  <a:ext cx="281195" cy="315914"/>
                </a:xfrm>
                <a:prstGeom prst="rect">
                  <a:avLst/>
                </a:prstGeom>
              </p:spPr>
            </p:pic>
            <p:pic>
              <p:nvPicPr>
                <p:cNvPr id="150" name="그래픽 149" descr="스마트폰 단색으로 채워진">
                  <a:extLst>
                    <a:ext uri="{FF2B5EF4-FFF2-40B4-BE49-F238E27FC236}">
                      <a16:creationId xmlns:a16="http://schemas.microsoft.com/office/drawing/2014/main" xmlns="" id="{CA21BADC-0FDC-483F-8BCA-14BFD069DBF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5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6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701445" y="3522699"/>
                  <a:ext cx="243154" cy="273176"/>
                </a:xfrm>
                <a:prstGeom prst="rect">
                  <a:avLst/>
                </a:prstGeom>
              </p:spPr>
            </p:pic>
            <p:grpSp>
              <p:nvGrpSpPr>
                <p:cNvPr id="151" name="그룹 150">
                  <a:extLst>
                    <a:ext uri="{FF2B5EF4-FFF2-40B4-BE49-F238E27FC236}">
                      <a16:creationId xmlns:a16="http://schemas.microsoft.com/office/drawing/2014/main" xmlns="" id="{443E3113-F655-456D-AD8A-9F52AD916EFF}"/>
                    </a:ext>
                  </a:extLst>
                </p:cNvPr>
                <p:cNvGrpSpPr/>
                <p:nvPr/>
              </p:nvGrpSpPr>
              <p:grpSpPr>
                <a:xfrm>
                  <a:off x="10275698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71" name="타원 170">
                    <a:extLst>
                      <a:ext uri="{FF2B5EF4-FFF2-40B4-BE49-F238E27FC236}">
                        <a16:creationId xmlns:a16="http://schemas.microsoft.com/office/drawing/2014/main" xmlns="" id="{A65A6AF9-4A85-40A5-B1E6-A7B61A95F2E7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72" name="자유형: 도형 171">
                    <a:extLst>
                      <a:ext uri="{FF2B5EF4-FFF2-40B4-BE49-F238E27FC236}">
                        <a16:creationId xmlns:a16="http://schemas.microsoft.com/office/drawing/2014/main" xmlns="" id="{96698D7A-4B51-491B-A9BD-F0373A1FF6E6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73" name="자유형: 도형 172">
                    <a:extLst>
                      <a:ext uri="{FF2B5EF4-FFF2-40B4-BE49-F238E27FC236}">
                        <a16:creationId xmlns:a16="http://schemas.microsoft.com/office/drawing/2014/main" xmlns="" id="{4055CF86-B016-4C41-B6A7-834C848FB7C0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52" name="그룹 151">
                  <a:extLst>
                    <a:ext uri="{FF2B5EF4-FFF2-40B4-BE49-F238E27FC236}">
                      <a16:creationId xmlns:a16="http://schemas.microsoft.com/office/drawing/2014/main" xmlns="" id="{F74A326F-7563-485C-AC97-D2000C5BBD46}"/>
                    </a:ext>
                  </a:extLst>
                </p:cNvPr>
                <p:cNvGrpSpPr/>
                <p:nvPr/>
              </p:nvGrpSpPr>
              <p:grpSpPr>
                <a:xfrm>
                  <a:off x="9179270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8" name="타원 167">
                    <a:extLst>
                      <a:ext uri="{FF2B5EF4-FFF2-40B4-BE49-F238E27FC236}">
                        <a16:creationId xmlns:a16="http://schemas.microsoft.com/office/drawing/2014/main" xmlns="" id="{DD914E83-8FD1-494C-BCDF-C837655F792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69" name="자유형: 도형 168">
                    <a:extLst>
                      <a:ext uri="{FF2B5EF4-FFF2-40B4-BE49-F238E27FC236}">
                        <a16:creationId xmlns:a16="http://schemas.microsoft.com/office/drawing/2014/main" xmlns="" id="{0506EAC2-CBD7-4202-A7CF-5D9B2BB06963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70" name="자유형: 도형 169">
                    <a:extLst>
                      <a:ext uri="{FF2B5EF4-FFF2-40B4-BE49-F238E27FC236}">
                        <a16:creationId xmlns:a16="http://schemas.microsoft.com/office/drawing/2014/main" xmlns="" id="{409AC327-C2FA-49BE-B8AA-DB7F5A24615A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53" name="그룹 152">
                  <a:extLst>
                    <a:ext uri="{FF2B5EF4-FFF2-40B4-BE49-F238E27FC236}">
                      <a16:creationId xmlns:a16="http://schemas.microsoft.com/office/drawing/2014/main" xmlns="" id="{FB19846C-2588-4649-BD30-A5FAC82316CF}"/>
                    </a:ext>
                  </a:extLst>
                </p:cNvPr>
                <p:cNvGrpSpPr/>
                <p:nvPr/>
              </p:nvGrpSpPr>
              <p:grpSpPr>
                <a:xfrm>
                  <a:off x="10718220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5" name="타원 164">
                    <a:extLst>
                      <a:ext uri="{FF2B5EF4-FFF2-40B4-BE49-F238E27FC236}">
                        <a16:creationId xmlns:a16="http://schemas.microsoft.com/office/drawing/2014/main" xmlns="" id="{0D108021-8035-46F2-9A1D-868AC190666E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66" name="자유형: 도형 165">
                    <a:extLst>
                      <a:ext uri="{FF2B5EF4-FFF2-40B4-BE49-F238E27FC236}">
                        <a16:creationId xmlns:a16="http://schemas.microsoft.com/office/drawing/2014/main" xmlns="" id="{A36A539B-74E8-4C8F-BD5E-DA739704D9E3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67" name="자유형: 도형 166">
                    <a:extLst>
                      <a:ext uri="{FF2B5EF4-FFF2-40B4-BE49-F238E27FC236}">
                        <a16:creationId xmlns:a16="http://schemas.microsoft.com/office/drawing/2014/main" xmlns="" id="{FFFB3794-3E1A-4880-B4C2-24430E31BF4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54" name="그룹 153">
                  <a:extLst>
                    <a:ext uri="{FF2B5EF4-FFF2-40B4-BE49-F238E27FC236}">
                      <a16:creationId xmlns:a16="http://schemas.microsoft.com/office/drawing/2014/main" xmlns="" id="{EE9B9AE4-0E17-4389-9F2D-FCCD06B4186B}"/>
                    </a:ext>
                  </a:extLst>
                </p:cNvPr>
                <p:cNvGrpSpPr/>
                <p:nvPr/>
              </p:nvGrpSpPr>
              <p:grpSpPr>
                <a:xfrm>
                  <a:off x="996824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2" name="타원 161">
                    <a:extLst>
                      <a:ext uri="{FF2B5EF4-FFF2-40B4-BE49-F238E27FC236}">
                        <a16:creationId xmlns:a16="http://schemas.microsoft.com/office/drawing/2014/main" xmlns="" id="{DD23684C-BAEF-4552-8FB9-F5ADF55EEACA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63" name="자유형: 도형 162">
                    <a:extLst>
                      <a:ext uri="{FF2B5EF4-FFF2-40B4-BE49-F238E27FC236}">
                        <a16:creationId xmlns:a16="http://schemas.microsoft.com/office/drawing/2014/main" xmlns="" id="{5A1B9401-5BFC-46A6-8386-64DB7FDC9D4C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64" name="자유형: 도형 163">
                    <a:extLst>
                      <a:ext uri="{FF2B5EF4-FFF2-40B4-BE49-F238E27FC236}">
                        <a16:creationId xmlns:a16="http://schemas.microsoft.com/office/drawing/2014/main" xmlns="" id="{73AD8DAC-2B61-4E1F-886D-9F1EB8E349C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159" name="그림 158">
                  <a:extLst>
                    <a:ext uri="{FF2B5EF4-FFF2-40B4-BE49-F238E27FC236}">
                      <a16:creationId xmlns:a16="http://schemas.microsoft.com/office/drawing/2014/main" xmlns="" id="{C57142B3-B4F5-4D9A-A97E-7903D3D32D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892289" y="4742491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60" name="그림 159">
                  <a:extLst>
                    <a:ext uri="{FF2B5EF4-FFF2-40B4-BE49-F238E27FC236}">
                      <a16:creationId xmlns:a16="http://schemas.microsoft.com/office/drawing/2014/main" xmlns="" id="{22F4A698-A87E-4510-9159-AC9469124CD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133189" y="5212054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61" name="그림 160">
                  <a:extLst>
                    <a:ext uri="{FF2B5EF4-FFF2-40B4-BE49-F238E27FC236}">
                      <a16:creationId xmlns:a16="http://schemas.microsoft.com/office/drawing/2014/main" xmlns="" id="{BC0062E0-3EBD-4FAE-AE7A-6FF69187DFF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809589" y="4262871"/>
                  <a:ext cx="297633" cy="475804"/>
                </a:xfrm>
                <a:prstGeom prst="rect">
                  <a:avLst/>
                </a:prstGeom>
              </p:spPr>
            </p:pic>
          </p:grpSp>
          <p:pic>
            <p:nvPicPr>
              <p:cNvPr id="204" name="그림 203">
                <a:extLst>
                  <a:ext uri="{FF2B5EF4-FFF2-40B4-BE49-F238E27FC236}">
                    <a16:creationId xmlns:a16="http://schemas.microsoft.com/office/drawing/2014/main" xmlns="" id="{7F3B921F-1A2F-40B3-99E2-8DED43FE436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3">
                <a:alphaModFix amt="80000"/>
                <a:extLst>
                  <a:ext uri="{BEBA8EAE-BF5A-486C-A8C5-ECC9F3942E4B}">
                    <a14:imgProps xmlns:a14="http://schemas.microsoft.com/office/drawing/2010/main">
                      <a14:imgLayer r:embed="rId24">
                        <a14:imgEffect>
                          <a14:backgroundRemoval t="1938" b="91473" l="0" r="99490">
                            <a14:foregroundMark x1="13939" y1="17008" x2="24235" y2="70543"/>
                            <a14:foregroundMark x1="24235" y1="70543" x2="83673" y2="63566"/>
                            <a14:foregroundMark x1="83673" y1="63566" x2="85204" y2="55814"/>
                            <a14:foregroundMark x1="85204" y1="48837" x2="12755" y2="35659"/>
                            <a14:foregroundMark x1="12755" y1="35659" x2="10969" y2="78682"/>
                            <a14:foregroundMark x1="10969" y1="78682" x2="38265" y2="91860"/>
                            <a14:foregroundMark x1="38265" y1="91860" x2="45408" y2="91860"/>
                            <a14:foregroundMark x1="13010" y1="36434" x2="7255" y2="45907"/>
                            <a14:foregroundMark x1="2236" y1="58616" x2="14541" y2="75581"/>
                            <a14:foregroundMark x1="14541" y1="75581" x2="20663" y2="71318"/>
                            <a14:foregroundMark x1="61224" y1="28295" x2="29337" y2="44961"/>
                            <a14:foregroundMark x1="29337" y1="44961" x2="47959" y2="77519"/>
                            <a14:foregroundMark x1="47959" y1="77519" x2="80102" y2="47674"/>
                            <a14:foregroundMark x1="80102" y1="47674" x2="79337" y2="42636"/>
                            <a14:foregroundMark x1="67643" y1="11346" x2="67407" y2="11262"/>
                            <a14:foregroundMark x1="71684" y1="12791" x2="69667" y2="12070"/>
                            <a14:foregroundMark x1="45124" y1="10808" x2="44898" y2="10853"/>
                            <a14:foregroundMark x1="50712" y1="9708" x2="50446" y2="9760"/>
                            <a14:foregroundMark x1="44898" y1="10853" x2="32398" y2="7364"/>
                            <a14:foregroundMark x1="20255" y1="12135" x2="17602" y2="13178"/>
                            <a14:foregroundMark x1="32398" y1="7364" x2="20546" y2="12021"/>
                            <a14:foregroundMark x1="17602" y1="13178" x2="37755" y2="40310"/>
                            <a14:foregroundMark x1="37755" y1="40310" x2="74745" y2="43023"/>
                            <a14:foregroundMark x1="74745" y1="43023" x2="83673" y2="25581"/>
                            <a14:foregroundMark x1="83673" y1="25581" x2="72704" y2="14341"/>
                            <a14:foregroundMark x1="72704" y1="14341" x2="71173" y2="14729"/>
                            <a14:foregroundMark x1="46541" y1="11600" x2="50510" y2="37984"/>
                            <a14:foregroundMark x1="50510" y1="37984" x2="59949" y2="31008"/>
                            <a14:foregroundMark x1="50510" y1="31008" x2="35459" y2="16279"/>
                            <a14:foregroundMark x1="35459" y1="16279" x2="48469" y2="32558"/>
                            <a14:foregroundMark x1="48469" y1="32558" x2="50765" y2="26357"/>
                            <a14:foregroundMark x1="75255" y1="38372" x2="59694" y2="24031"/>
                            <a14:foregroundMark x1="59694" y1="24031" x2="74490" y2="32171"/>
                            <a14:foregroundMark x1="74490" y1="32171" x2="75255" y2="29845"/>
                            <a14:foregroundMark x1="87755" y1="24806" x2="75510" y2="53101"/>
                            <a14:foregroundMark x1="75510" y1="53101" x2="88265" y2="50388"/>
                            <a14:foregroundMark x1="88265" y1="50388" x2="90561" y2="37597"/>
                            <a14:foregroundMark x1="63520" y1="63953" x2="43112" y2="63566"/>
                            <a14:foregroundMark x1="43112" y1="63566" x2="30102" y2="78682"/>
                            <a14:foregroundMark x1="30102" y1="78682" x2="65051" y2="96124"/>
                            <a14:foregroundMark x1="65051" y1="96124" x2="94898" y2="84109"/>
                            <a14:foregroundMark x1="94898" y1="84109" x2="90051" y2="60078"/>
                            <a14:foregroundMark x1="90051" y1="60078" x2="79847" y2="52713"/>
                            <a14:foregroundMark x1="88776" y1="54264" x2="69133" y2="58140"/>
                            <a14:foregroundMark x1="69133" y1="58140" x2="49235" y2="89147"/>
                            <a14:foregroundMark x1="49235" y1="89147" x2="81122" y2="77132"/>
                            <a14:foregroundMark x1="81122" y1="77132" x2="86480" y2="59302"/>
                            <a14:foregroundMark x1="89796" y1="50388" x2="81122" y2="75581"/>
                            <a14:foregroundMark x1="81122" y1="75581" x2="89031" y2="91473"/>
                            <a14:foregroundMark x1="89031" y1="91473" x2="93622" y2="50775"/>
                            <a14:foregroundMark x1="93622" y1="50775" x2="91071" y2="44186"/>
                            <a14:foregroundMark x1="92347" y1="13953" x2="78061" y2="5426"/>
                            <a14:foregroundMark x1="78061" y1="5426" x2="88010" y2="38372"/>
                            <a14:foregroundMark x1="88010" y1="38372" x2="93112" y2="14341"/>
                            <a14:foregroundMark x1="93112" y1="14341" x2="92602" y2="11628"/>
                            <a14:foregroundMark x1="96684" y1="16279" x2="99490" y2="54651"/>
                            <a14:foregroundMark x1="99490" y1="54651" x2="98214" y2="19380"/>
                            <a14:foregroundMark x1="49477" y1="12654" x2="49062" y2="12321"/>
                            <a14:foregroundMark x1="52551" y1="15116" x2="50300" y2="13313"/>
                            <a14:foregroundMark x1="49523" y1="13313" x2="54337" y2="17442"/>
                            <a14:foregroundMark x1="48842" y1="12729" x2="49286" y2="13110"/>
                            <a14:foregroundMark x1="54337" y1="17442" x2="56378" y2="16667"/>
                            <a14:foregroundMark x1="39191" y1="7497" x2="40306" y2="12016"/>
                            <a14:foregroundMark x1="36990" y1="3876" x2="37165" y2="4230"/>
                            <a14:foregroundMark x1="36990" y1="4264" x2="34949" y2="8140"/>
                            <a14:foregroundMark x1="35204" y1="3876" x2="34439" y2="6589"/>
                            <a14:foregroundMark x1="32628" y1="3839" x2="32908" y2="4264"/>
                            <a14:foregroundMark x1="35653" y1="5393" x2="36625" y2="5229"/>
                            <a14:foregroundMark x1="65051" y1="8140" x2="50000" y2="10078"/>
                            <a14:foregroundMark x1="50000" y1="10078" x2="63265" y2="10465"/>
                            <a14:foregroundMark x1="63265" y1="10465" x2="65561" y2="7752"/>
                            <a14:foregroundMark x1="40051" y1="8140" x2="37500" y2="7364"/>
                            <a14:foregroundMark x1="34184" y1="6589" x2="34439" y2="5814"/>
                            <a14:foregroundMark x1="34949" y1="6202" x2="34694" y2="6202"/>
                            <a14:foregroundMark x1="34439" y1="5426" x2="29847" y2="29457"/>
                            <a14:foregroundMark x1="29847" y1="29457" x2="40816" y2="12016"/>
                            <a14:foregroundMark x1="40816" y1="12016" x2="34184" y2="4651"/>
                            <a14:foregroundMark x1="15306" y1="14729" x2="15561" y2="15891"/>
                            <a14:foregroundMark x1="16071" y1="13566" x2="16071" y2="13953"/>
                            <a14:foregroundMark x1="16071" y1="13178" x2="9949" y2="32171"/>
                            <a14:foregroundMark x1="9949" y1="32171" x2="19388" y2="13178"/>
                            <a14:foregroundMark x1="19388" y1="13178" x2="17347" y2="12016"/>
                            <a14:foregroundMark x1="79847" y1="3101" x2="80102" y2="3876"/>
                            <a14:foregroundMark x1="79337" y1="3488" x2="79082" y2="5039"/>
                            <a14:foregroundMark x1="79337" y1="3101" x2="77551" y2="5814"/>
                            <a14:foregroundMark x1="76531" y1="3488" x2="76531" y2="4264"/>
                            <a14:foregroundMark x1="75765" y1="3876" x2="76276" y2="5039"/>
                            <a14:foregroundMark x1="75255" y1="3876" x2="76786" y2="3876"/>
                            <a14:foregroundMark x1="75000" y1="3488" x2="77041" y2="14341"/>
                            <a14:foregroundMark x1="4847" y1="50000" x2="6378" y2="49612"/>
                            <a14:foregroundMark x1="5102" y1="49612" x2="6378" y2="48062"/>
                            <a14:foregroundMark x1="4592" y1="48450" x2="5612" y2="47674"/>
                            <a14:foregroundMark x1="5102" y1="50000" x2="5357" y2="49225"/>
                            <a14:foregroundMark x1="4082" y1="48062" x2="4847" y2="47674"/>
                            <a14:foregroundMark x1="4847" y1="50000" x2="6378" y2="48062"/>
                            <a14:foregroundMark x1="3827" y1="49225" x2="10204" y2="77132"/>
                            <a14:foregroundMark x1="10204" y1="77132" x2="13776" y2="83721"/>
                            <a14:backgroundMark x1="14796" y1="3101" x2="19844" y2="6015"/>
                            <a14:backgroundMark x1="32925" y1="438" x2="23980" y2="0"/>
                            <a14:backgroundMark x1="34317" y1="506" x2="34051" y2="493"/>
                            <a14:backgroundMark x1="37327" y1="654" x2="35988" y2="588"/>
                            <a14:backgroundMark x1="23980" y1="0" x2="14031" y2="4264"/>
                            <a14:backgroundMark x1="14031" y1="775" x2="765" y2="775"/>
                            <a14:backgroundMark x1="765" y1="775" x2="1020" y2="20930"/>
                            <a14:backgroundMark x1="1020" y1="20930" x2="9490" y2="18614"/>
                            <a14:backgroundMark x1="14043" y1="11775" x2="14541" y2="1163"/>
                            <a14:backgroundMark x1="16071" y1="5814" x2="16071" y2="6202"/>
                            <a14:backgroundMark x1="15561" y1="6202" x2="16071" y2="5426"/>
                            <a14:backgroundMark x1="18112" y1="6202" x2="16837" y2="8527"/>
                            <a14:backgroundMark x1="12500" y1="6977" x2="9949" y2="6977"/>
                            <a14:backgroundMark x1="17092" y1="4651" x2="17347" y2="5426"/>
                            <a14:backgroundMark x1="11735" y1="5814" x2="10714" y2="6977"/>
                            <a14:backgroundMark x1="31888" y1="1550" x2="31378" y2="1163"/>
                            <a14:backgroundMark x1="33000" y1="1550" x2="33257" y2="1550"/>
                            <a14:backgroundMark x1="32653" y1="1550" x2="32745" y2="1550"/>
                            <a14:backgroundMark x1="32538" y1="1056" x2="31888" y2="1550"/>
                            <a14:backgroundMark x1="32908" y1="775" x2="32731" y2="909"/>
                            <a14:backgroundMark x1="39031" y1="775" x2="48129" y2="5853"/>
                            <a14:backgroundMark x1="65561" y1="7752" x2="68878" y2="7752"/>
                            <a14:backgroundMark x1="68878" y1="7752" x2="71065" y2="6559"/>
                            <a14:backgroundMark x1="2551" y1="29457" x2="3827" y2="30233"/>
                            <a14:backgroundMark x1="4337" y1="29070" x2="2534" y2="49881"/>
                            <a14:backgroundMark x1="5857" y1="42959" x2="9184" y2="30233"/>
                            <a14:backgroundMark x1="9184" y1="30233" x2="3827" y2="286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129461" y="2525816"/>
                <a:ext cx="2601923" cy="171249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xmlns="" id="{854E1987-705B-41DF-9454-99345A41A1F6}"/>
                      </a:ext>
                    </a:extLst>
                  </p:cNvPr>
                  <p:cNvSpPr txBox="1"/>
                  <p:nvPr/>
                </p:nvSpPr>
                <p:spPr>
                  <a:xfrm>
                    <a:off x="8703297" y="2187658"/>
                    <a:ext cx="397845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id="{854E1987-705B-41DF-9454-99345A41A1F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03297" y="2187658"/>
                    <a:ext cx="397845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30" name="직사각형 82">
              <a:extLst>
                <a:ext uri="{FF2B5EF4-FFF2-40B4-BE49-F238E27FC236}">
                  <a16:creationId xmlns:a16="http://schemas.microsoft.com/office/drawing/2014/main" xmlns="" id="{599F107B-6A98-4403-B698-D4556064034E}"/>
                </a:ext>
              </a:extLst>
            </p:cNvPr>
            <p:cNvSpPr/>
            <p:nvPr/>
          </p:nvSpPr>
          <p:spPr>
            <a:xfrm>
              <a:off x="11771064" y="4705203"/>
              <a:ext cx="2107787" cy="365550"/>
            </a:xfrm>
            <a:custGeom>
              <a:avLst/>
              <a:gdLst>
                <a:gd name="connsiteX0" fmla="*/ 0 w 2107787"/>
                <a:gd name="connsiteY0" fmla="*/ 0 h 450261"/>
                <a:gd name="connsiteX1" fmla="*/ 2107787 w 2107787"/>
                <a:gd name="connsiteY1" fmla="*/ 0 h 450261"/>
                <a:gd name="connsiteX2" fmla="*/ 2107787 w 2107787"/>
                <a:gd name="connsiteY2" fmla="*/ 450261 h 450261"/>
                <a:gd name="connsiteX3" fmla="*/ 0 w 2107787"/>
                <a:gd name="connsiteY3" fmla="*/ 450261 h 450261"/>
                <a:gd name="connsiteX4" fmla="*/ 0 w 2107787"/>
                <a:gd name="connsiteY4" fmla="*/ 0 h 450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07787" h="450261" fill="none" extrusionOk="0">
                  <a:moveTo>
                    <a:pt x="0" y="0"/>
                  </a:moveTo>
                  <a:cubicBezTo>
                    <a:pt x="514812" y="-49533"/>
                    <a:pt x="1821351" y="-14809"/>
                    <a:pt x="2107787" y="0"/>
                  </a:cubicBezTo>
                  <a:cubicBezTo>
                    <a:pt x="2075133" y="144653"/>
                    <a:pt x="2082818" y="331896"/>
                    <a:pt x="2107787" y="450261"/>
                  </a:cubicBezTo>
                  <a:cubicBezTo>
                    <a:pt x="1233643" y="402030"/>
                    <a:pt x="518243" y="534716"/>
                    <a:pt x="0" y="450261"/>
                  </a:cubicBezTo>
                  <a:cubicBezTo>
                    <a:pt x="-38234" y="348805"/>
                    <a:pt x="-14598" y="83682"/>
                    <a:pt x="0" y="0"/>
                  </a:cubicBezTo>
                  <a:close/>
                </a:path>
                <a:path w="2107787" h="450261" stroke="0" extrusionOk="0">
                  <a:moveTo>
                    <a:pt x="0" y="0"/>
                  </a:moveTo>
                  <a:cubicBezTo>
                    <a:pt x="479761" y="118645"/>
                    <a:pt x="1097967" y="116012"/>
                    <a:pt x="2107787" y="0"/>
                  </a:cubicBezTo>
                  <a:cubicBezTo>
                    <a:pt x="2123258" y="97875"/>
                    <a:pt x="2103776" y="255505"/>
                    <a:pt x="2107787" y="450261"/>
                  </a:cubicBezTo>
                  <a:cubicBezTo>
                    <a:pt x="1484917" y="584861"/>
                    <a:pt x="477683" y="293065"/>
                    <a:pt x="0" y="450261"/>
                  </a:cubicBezTo>
                  <a:cubicBezTo>
                    <a:pt x="32135" y="342377"/>
                    <a:pt x="-17045" y="4761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rgbClr val="0070C0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1" name="TextBox 230">
                <a:extLst>
                  <a:ext uri="{FF2B5EF4-FFF2-40B4-BE49-F238E27FC236}">
                    <a16:creationId xmlns:a16="http://schemas.microsoft.com/office/drawing/2014/main" xmlns="" id="{88EAD2C4-E9E7-4AA9-8EC2-0AFF820CC0B0}"/>
                  </a:ext>
                </a:extLst>
              </p:cNvPr>
              <p:cNvSpPr txBox="1"/>
              <p:nvPr/>
            </p:nvSpPr>
            <p:spPr>
              <a:xfrm>
                <a:off x="6228137" y="5892201"/>
                <a:ext cx="2359572" cy="7958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ko-KR" sz="1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R" sz="1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R" sz="1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ko-KR" sz="1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en-US" altLang="ko-K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ko-KR" altLang="ko-KR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𝑎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31" name="TextBox 230">
                <a:extLst>
                  <a:ext uri="{FF2B5EF4-FFF2-40B4-BE49-F238E27FC236}">
                    <a16:creationId xmlns:a16="http://schemas.microsoft.com/office/drawing/2014/main" id="{88EAD2C4-E9E7-4AA9-8EC2-0AFF820CC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37" y="5892201"/>
                <a:ext cx="2359572" cy="79585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2" name="Straight Connector 231">
            <a:extLst>
              <a:ext uri="{FF2B5EF4-FFF2-40B4-BE49-F238E27FC236}">
                <a16:creationId xmlns:a16="http://schemas.microsoft.com/office/drawing/2014/main" xmlns="" id="{0757EE4B-9346-4BF3-B010-59D03F7F302C}"/>
              </a:ext>
            </a:extLst>
          </p:cNvPr>
          <p:cNvCxnSpPr>
            <a:cxnSpLocks/>
          </p:cNvCxnSpPr>
          <p:nvPr/>
        </p:nvCxnSpPr>
        <p:spPr>
          <a:xfrm>
            <a:off x="6011492" y="5946097"/>
            <a:ext cx="2691074" cy="0"/>
          </a:xfrm>
          <a:prstGeom prst="line">
            <a:avLst/>
          </a:prstGeom>
          <a:ln w="3810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3 </a:t>
            </a:r>
            <a:r>
              <a:rPr lang="en-US" altLang="ko-KR" sz="2800" b="1" kern="0" dirty="0" smtClean="0">
                <a:latin typeface="+mj-ea"/>
                <a:ea typeface="+mj-ea"/>
              </a:rPr>
              <a:t>Self-consistency in resource allocation</a:t>
            </a:r>
            <a:endParaRPr lang="en-US" altLang="ko-KR" sz="2800" b="1" kern="0" dirty="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38124" y="4313053"/>
                <a:ext cx="9100457" cy="1633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ko-KR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  <m:sup>
                          <m:d>
                            <m:d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ko-KR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d>
                      <m:r>
                        <a:rPr lang="en-US" altLang="ko-KR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den>
                      </m:f>
                      <m:r>
                        <a:rPr lang="en-US" altLang="ko-KR" sz="2200" i="1"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∑"/>
                          <m:supHide m:val="on"/>
                          <m:ctrlPr>
                            <a:rPr lang="ko-KR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\</m:t>
                          </m:r>
                          <m:sSub>
                            <m:sSub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2200">
                                  <a:latin typeface="Cambria Math" panose="02040503050406030204" pitchFamily="18" charset="0"/>
                                </a:rPr>
                                <m:t>𝕀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  <m:r>
                                    <a:rPr lang="ko-KR" altLang="en-US" sz="22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≠</m:t>
                                      </m:r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ko-KR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22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ko-KR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sub>
                                      </m:sSub>
                                      <m:r>
                                        <a:rPr lang="ko-KR" altLang="en-US" sz="220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nary>
                                </m:e>
                              </m:d>
                              <m:nary>
                                <m:naryPr>
                                  <m:chr m:val="∏"/>
                                  <m:supHide m:val="on"/>
                                  <m:ctrlP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ko-KR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2200" i="1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2200" i="1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ko-KR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ko-KR" altLang="en-US" sz="22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ko-KR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nary>
                              <m:sSubSup>
                                <m:sSubSup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𝑗𝑎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sup>
                              </m:sSubSup>
                              <m:d>
                                <m:d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ko-KR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2200" i="1">
                                          <a:latin typeface="Cambria Math" panose="02040503050406030204" pitchFamily="18" charset="0"/>
                                        </a:rPr>
                                        <m:t>𝑗𝑎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ko-KR" altLang="en-US" sz="2200" dirty="0"/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4" y="4313053"/>
                <a:ext cx="9100457" cy="163384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678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5533" y="1457061"/>
                <a:ext cx="11716467" cy="5383011"/>
              </a:xfrm>
            </p:spPr>
            <p:txBody>
              <a:bodyPr>
                <a:noAutofit/>
              </a:bodyPr>
              <a:lstStyle/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Marginal probabilities expressed in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ratios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ko-KR" alt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ko-KR" altLang="en-US" sz="22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sup>
                    </m:sSup>
                    <m:r>
                      <a:rPr lang="ko-KR" altLang="en-US" sz="22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ko-KR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ko-KR" alt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ko-KR" alt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ko-KR" alt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  <m:sup>
                            <m:d>
                              <m:dPr>
                                <m:ctrlPr>
                                  <a:rPr lang="ko-KR" alt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ko-KR" alt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sup>
                        </m:sSubSup>
                        <m:d>
                          <m:dPr>
                            <m:ctrlPr>
                              <a:rPr lang="ko-KR" alt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2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  <m:r>
                              <a:rPr lang="en-US" altLang="ko-KR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ko-KR" altLang="en-US" sz="22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ko-KR" alt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ko-KR" alt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ko-KR" alt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  <m:sup>
                            <m:d>
                              <m:dPr>
                                <m:ctrlPr>
                                  <a:rPr lang="ko-KR" alt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ko-KR" alt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sup>
                        </m:sSubSup>
                        <m:d>
                          <m:dPr>
                            <m:ctrlPr>
                              <a:rPr lang="ko-KR" alt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200" i="1"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ko-KR" altLang="en-US" sz="22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ko-KR" sz="2200" dirty="0" smtClean="0">
                    <a:solidFill>
                      <a:schemeClr val="tx1"/>
                    </a:solidFill>
                  </a:rPr>
                  <a:t>,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ko-KR" altLang="en-US" sz="22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sup>
                    </m:sSup>
                    <m:r>
                      <a:rPr lang="ko-KR" altLang="en-US" sz="2200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  <m:sup>
                            <m:d>
                              <m:dPr>
                                <m:ctrlP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bSup>
                        <m:d>
                          <m:d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200" i="1"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ko-KR" altLang="en-US" sz="22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  <m:sup>
                            <m:d>
                              <m:dPr>
                                <m:ctrlP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bSup>
                        <m:d>
                          <m:d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200" i="1"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ko-KR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  <m:sup>
                        <m:d>
                          <m:d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22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ko-KR" sz="2200" dirty="0">
                    <a:latin typeface="Cambria Math" panose="02040503050406030204" pitchFamily="18" charset="0"/>
                  </a:rPr>
                  <a:t>: </a:t>
                </a:r>
                <a:r>
                  <a:rPr lang="en-US" altLang="ko-KR" sz="2200" dirty="0" err="1" smtClean="0">
                    <a:latin typeface="Cambria Math" panose="02040503050406030204" pitchFamily="18" charset="0"/>
                  </a:rPr>
                  <a:t>Pr</a:t>
                </a:r>
                <a:r>
                  <a:rPr lang="en-US" altLang="ko-KR" sz="2200" dirty="0" smtClean="0">
                    <a:latin typeface="Cambria Math" panose="02040503050406030204" pitchFamily="18" charset="0"/>
                  </a:rPr>
                  <a:t>(no other link allowed to </a:t>
                </a:r>
                <a:r>
                  <a:rPr lang="en-US" altLang="ko-KR" sz="2200" dirty="0">
                    <a:latin typeface="Cambria Math" panose="02040503050406030204" pitchFamily="18" charset="0"/>
                  </a:rPr>
                  <a:t>user </a:t>
                </a:r>
                <a14:m>
                  <m:oMath xmlns:m="http://schemas.openxmlformats.org/officeDocument/2006/math">
                    <m:r>
                      <a:rPr lang="ko-KR" altLang="en-US" sz="2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ko-KR" sz="2200" dirty="0" smtClean="0">
                    <a:latin typeface="Cambria Math" panose="02040503050406030204" pitchFamily="18" charset="0"/>
                  </a:rPr>
                  <a:t>)</a:t>
                </a:r>
                <a:endParaRPr lang="en-US" altLang="ko-KR" sz="220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  <m:sup>
                        <m:d>
                          <m:d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ko-KR" altLang="en-US" sz="22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ko-KR" sz="2200" dirty="0" smtClean="0">
                    <a:latin typeface="Cambria Math" panose="02040503050406030204" pitchFamily="18" charset="0"/>
                  </a:rPr>
                  <a:t>: </a:t>
                </a:r>
                <a:r>
                  <a:rPr lang="en-US" altLang="ko-KR" sz="2200" dirty="0" err="1" smtClean="0">
                    <a:latin typeface="Cambria Math" panose="02040503050406030204" pitchFamily="18" charset="0"/>
                  </a:rPr>
                  <a:t>Pr</a:t>
                </a:r>
                <a:r>
                  <a:rPr lang="en-US" altLang="ko-KR" sz="2200" dirty="0" smtClean="0">
                    <a:latin typeface="Cambria Math" panose="02040503050406030204" pitchFamily="18" charset="0"/>
                  </a:rPr>
                  <a:t>(another link of resource </a:t>
                </a:r>
                <a14:m>
                  <m:oMath xmlns:m="http://schemas.openxmlformats.org/officeDocument/2006/math"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ko-KR" sz="2200" dirty="0" smtClean="0">
                    <a:latin typeface="Cambria Math" panose="02040503050406030204" pitchFamily="18" charset="0"/>
                  </a:rPr>
                  <a:t> made to user </a:t>
                </a:r>
                <a14:m>
                  <m:oMath xmlns:m="http://schemas.openxmlformats.org/officeDocument/2006/math">
                    <m:r>
                      <a:rPr lang="ko-KR" altLang="en-US" sz="2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ko-KR" sz="2200" dirty="0" smtClean="0">
                    <a:latin typeface="Cambria Math" panose="02040503050406030204" pitchFamily="18" charset="0"/>
                  </a:rPr>
                  <a:t>)</a:t>
                </a:r>
              </a:p>
              <a:p>
                <a:endParaRPr lang="en-US" altLang="ko-KR" sz="220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express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𝑏</m:t>
                        </m:r>
                      </m:sub>
                    </m:sSub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5533" y="1457061"/>
                <a:ext cx="11716467" cy="5383011"/>
              </a:xfrm>
              <a:blipFill>
                <a:blip r:embed="rId3"/>
                <a:stretch>
                  <a:fillRect l="-572" t="-13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xmlns="" id="{9EE3D9DE-40A2-4C34-BEB1-4A24259A20E7}"/>
                  </a:ext>
                </a:extLst>
              </p:cNvPr>
              <p:cNvSpPr txBox="1"/>
              <p:nvPr/>
            </p:nvSpPr>
            <p:spPr>
              <a:xfrm>
                <a:off x="386254" y="4482542"/>
                <a:ext cx="7360393" cy="23638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ko-KR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  <m:r>
                        <m:rPr>
                          <m:aln/>
                        </m:rPr>
                        <a:rPr lang="ko-KR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ko-KR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ko-KR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𝑏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ko-KR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ko-KR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nary>
                          <m:sSubSup>
                            <m:sSubSupPr>
                              <m:ctrlP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𝑏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ko-KR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nary>
                            <m:naryPr>
                              <m:chr m:val="∏"/>
                              <m:limLoc m:val="subSup"/>
                              <m:supHide m:val="on"/>
                              <m:ctrlP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d>
                                <m:dPr>
                                  <m:begChr m:val="{"/>
                                  <m:endChr m:val="}"/>
                                  <m:sepChr m:val=","/>
                                  <m:ctrlP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e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d>
                                <m:dPr>
                                  <m:ctrlP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nary>
                                <m:naryPr>
                                  <m:chr m:val="∏"/>
                                  <m:limLoc m:val="subSup"/>
                                  <m:supHide m:val="on"/>
                                  <m:ctrlP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ko-KR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ko-KR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d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ko-KR" alt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</m:nary>
                            </m:sup>
                          </m:sSup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  <m:nary>
                        <m:naryPr>
                          <m:chr m:val="∑"/>
                          <m:supHide m:val="on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  <m:t>𝑘𝑏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  <m:f>
                            <m:f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d>
                                <m:d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ko-KR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num>
                            <m:den>
                              <m:sSubSup>
                                <m:sSubSup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d>
                                <m:d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ko-KR" alt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den>
                          </m:f>
                        </m:e>
                      </m:nary>
                    </m:oMath>
                    <m:oMath xmlns:m="http://schemas.openxmlformats.org/officeDocument/2006/math">
                      <m:sSup>
                        <m:s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aln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  <m:nary>
                        <m:naryPr>
                          <m:chr m:val="∑"/>
                          <m:supHide m:val="on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𝑘𝑏</m:t>
                                      </m:r>
                                    </m:sub>
                                  </m:s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𝑘𝑏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r>
                  <a:rPr lang="ko-KR" altLang="en-US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ko-KR" altLang="en-US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endParaRPr lang="ko-KR" altLang="ko-KR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9EE3D9DE-40A2-4C34-BEB1-4A24259A2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54" y="4482542"/>
                <a:ext cx="7360393" cy="23638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8" name="Picture 134" descr="A picture containing text, ax&#10;&#10;Description automatically generated">
            <a:extLst>
              <a:ext uri="{FF2B5EF4-FFF2-40B4-BE49-F238E27FC236}">
                <a16:creationId xmlns:a16="http://schemas.microsoft.com/office/drawing/2014/main" xmlns="" id="{6D2E5E10-FED5-4419-8940-7F59CD6A14A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78" b="27931"/>
          <a:stretch/>
        </p:blipFill>
        <p:spPr>
          <a:xfrm rot="5400000" flipV="1">
            <a:off x="4933142" y="5942451"/>
            <a:ext cx="667284" cy="2617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12B89D04-DA34-40DA-8A00-0F9E87757C84}"/>
                  </a:ext>
                </a:extLst>
              </p:cNvPr>
              <p:cNvSpPr txBox="1"/>
              <p:nvPr/>
            </p:nvSpPr>
            <p:spPr>
              <a:xfrm>
                <a:off x="5314410" y="5847104"/>
                <a:ext cx="268056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i="1" dirty="0">
                    <a:latin typeface="+mn-ea"/>
                    <a:cs typeface="Times New Roman" panose="02020603050405020304" pitchFamily="18" charset="0"/>
                  </a:rPr>
                  <a:t>express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𝑘𝑏</m:t>
                        </m:r>
                      </m:sub>
                    </m:sSub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2B89D04-DA34-40DA-8A00-0F9E87757C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410" y="5847104"/>
                <a:ext cx="2680562" cy="369332"/>
              </a:xfrm>
              <a:prstGeom prst="rect">
                <a:avLst/>
              </a:prstGeom>
              <a:blipFill>
                <a:blip r:embed="rId6"/>
                <a:stretch>
                  <a:fillRect l="-2045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3 </a:t>
            </a:r>
            <a:r>
              <a:rPr lang="en-US" altLang="ko-KR" sz="2800" b="1" kern="0" dirty="0" smtClean="0">
                <a:latin typeface="+mj-ea"/>
                <a:ea typeface="+mj-ea"/>
              </a:rPr>
              <a:t>Self-consistency in resource allocation</a:t>
            </a:r>
            <a:endParaRPr lang="en-US" altLang="ko-KR" sz="2800" b="1" kern="0" dirty="0">
              <a:latin typeface="+mj-ea"/>
              <a:ea typeface="+mj-ea"/>
            </a:endParaRPr>
          </a:p>
        </p:txBody>
      </p:sp>
      <p:grpSp>
        <p:nvGrpSpPr>
          <p:cNvPr id="96" name="Group 6">
            <a:extLst>
              <a:ext uri="{FF2B5EF4-FFF2-40B4-BE49-F238E27FC236}">
                <a16:creationId xmlns:a16="http://schemas.microsoft.com/office/drawing/2014/main" xmlns="" id="{C69BB33A-60D7-44C9-9823-2008980B4E2E}"/>
              </a:ext>
            </a:extLst>
          </p:cNvPr>
          <p:cNvGrpSpPr/>
          <p:nvPr/>
        </p:nvGrpSpPr>
        <p:grpSpPr>
          <a:xfrm>
            <a:off x="8958467" y="2321506"/>
            <a:ext cx="2880891" cy="2566656"/>
            <a:chOff x="11098158" y="1536977"/>
            <a:chExt cx="2880891" cy="2566656"/>
          </a:xfrm>
        </p:grpSpPr>
        <p:grpSp>
          <p:nvGrpSpPr>
            <p:cNvPr id="97" name="그룹 96">
              <a:extLst>
                <a:ext uri="{FF2B5EF4-FFF2-40B4-BE49-F238E27FC236}">
                  <a16:creationId xmlns:a16="http://schemas.microsoft.com/office/drawing/2014/main" xmlns="" id="{A652D9D4-59FC-4C36-A92C-9B0A4D0AA723}"/>
                </a:ext>
              </a:extLst>
            </p:cNvPr>
            <p:cNvGrpSpPr/>
            <p:nvPr/>
          </p:nvGrpSpPr>
          <p:grpSpPr>
            <a:xfrm>
              <a:off x="11098158" y="1536977"/>
              <a:ext cx="2880891" cy="2566656"/>
              <a:chOff x="9093397" y="3690229"/>
              <a:chExt cx="3315234" cy="2953623"/>
            </a:xfrm>
          </p:grpSpPr>
          <p:grpSp>
            <p:nvGrpSpPr>
              <p:cNvPr id="101" name="그룹 100">
                <a:extLst>
                  <a:ext uri="{FF2B5EF4-FFF2-40B4-BE49-F238E27FC236}">
                    <a16:creationId xmlns:a16="http://schemas.microsoft.com/office/drawing/2014/main" xmlns="" id="{68248949-64B0-4737-AFBD-D7F030AA56BE}"/>
                  </a:ext>
                </a:extLst>
              </p:cNvPr>
              <p:cNvGrpSpPr/>
              <p:nvPr/>
            </p:nvGrpSpPr>
            <p:grpSpPr>
              <a:xfrm>
                <a:off x="9093397" y="4174599"/>
                <a:ext cx="3295827" cy="2186424"/>
                <a:chOff x="8265234" y="3501434"/>
                <a:chExt cx="3295827" cy="2186424"/>
              </a:xfrm>
            </p:grpSpPr>
            <p:cxnSp>
              <p:nvCxnSpPr>
                <p:cNvPr id="104" name="직선 연결선 103">
                  <a:extLst>
                    <a:ext uri="{FF2B5EF4-FFF2-40B4-BE49-F238E27FC236}">
                      <a16:creationId xmlns:a16="http://schemas.microsoft.com/office/drawing/2014/main" xmlns="" id="{994667C4-03DC-4280-8B9B-64836DB28E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62830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직선 연결선 104">
                  <a:extLst>
                    <a:ext uri="{FF2B5EF4-FFF2-40B4-BE49-F238E27FC236}">
                      <a16:creationId xmlns:a16="http://schemas.microsoft.com/office/drawing/2014/main" xmlns="" id="{9194BC28-F6AC-4CCA-AB5C-DA04792F5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252414" y="4070698"/>
                  <a:ext cx="455769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직선 연결선 105">
                  <a:extLst>
                    <a:ext uri="{FF2B5EF4-FFF2-40B4-BE49-F238E27FC236}">
                      <a16:creationId xmlns:a16="http://schemas.microsoft.com/office/drawing/2014/main" xmlns="" id="{361E0528-D441-474E-8E12-D444A05BD6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859015" y="4070698"/>
                  <a:ext cx="462956" cy="142553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직선 연결선 106">
                  <a:extLst>
                    <a:ext uri="{FF2B5EF4-FFF2-40B4-BE49-F238E27FC236}">
                      <a16:creationId xmlns:a16="http://schemas.microsoft.com/office/drawing/2014/main" xmlns="" id="{83A0D666-8297-4129-A834-3D833A481F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85335" y="4070698"/>
                  <a:ext cx="1844383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직선 연결선 107">
                  <a:extLst>
                    <a:ext uri="{FF2B5EF4-FFF2-40B4-BE49-F238E27FC236}">
                      <a16:creationId xmlns:a16="http://schemas.microsoft.com/office/drawing/2014/main" xmlns="" id="{BBAD8C3C-A63B-401D-B2BA-02F3E2ED82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338276" y="4542436"/>
                  <a:ext cx="1835344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직선 연결선 108">
                  <a:extLst>
                    <a:ext uri="{FF2B5EF4-FFF2-40B4-BE49-F238E27FC236}">
                      <a16:creationId xmlns:a16="http://schemas.microsoft.com/office/drawing/2014/main" xmlns="" id="{44888E3A-660D-4E46-8F3E-D8B6093D30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88107" y="5014174"/>
                  <a:ext cx="1829415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직선 연결선 109">
                  <a:extLst>
                    <a:ext uri="{FF2B5EF4-FFF2-40B4-BE49-F238E27FC236}">
                      <a16:creationId xmlns:a16="http://schemas.microsoft.com/office/drawing/2014/main" xmlns="" id="{52B9849E-F99C-4A51-B80F-B77EB5ECD2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20974" y="5485911"/>
                  <a:ext cx="1844079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직선 연결선 110">
                  <a:extLst>
                    <a:ext uri="{FF2B5EF4-FFF2-40B4-BE49-F238E27FC236}">
                      <a16:creationId xmlns:a16="http://schemas.microsoft.com/office/drawing/2014/main" xmlns="" id="{F6C0C39E-E83E-4B2E-8489-0A2A201BCF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02097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2" name="그룹 111">
                  <a:extLst>
                    <a:ext uri="{FF2B5EF4-FFF2-40B4-BE49-F238E27FC236}">
                      <a16:creationId xmlns:a16="http://schemas.microsoft.com/office/drawing/2014/main" xmlns="" id="{2DA5D32C-A00E-4A79-B308-E60ADCF95B6F}"/>
                    </a:ext>
                  </a:extLst>
                </p:cNvPr>
                <p:cNvGrpSpPr/>
                <p:nvPr/>
              </p:nvGrpSpPr>
              <p:grpSpPr>
                <a:xfrm>
                  <a:off x="9492708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9" name="타원 168">
                    <a:extLst>
                      <a:ext uri="{FF2B5EF4-FFF2-40B4-BE49-F238E27FC236}">
                        <a16:creationId xmlns:a16="http://schemas.microsoft.com/office/drawing/2014/main" xmlns="" id="{0F52B935-06E9-4E9B-A154-FA6F5D8F7A4D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70" name="자유형: 도형 217">
                    <a:extLst>
                      <a:ext uri="{FF2B5EF4-FFF2-40B4-BE49-F238E27FC236}">
                        <a16:creationId xmlns:a16="http://schemas.microsoft.com/office/drawing/2014/main" xmlns="" id="{51CC9AC0-6A96-4AE9-88E3-8FD1EAEF36BE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71" name="자유형: 도형 218">
                    <a:extLst>
                      <a:ext uri="{FF2B5EF4-FFF2-40B4-BE49-F238E27FC236}">
                        <a16:creationId xmlns:a16="http://schemas.microsoft.com/office/drawing/2014/main" xmlns="" id="{427DF131-52F4-44C2-BA22-5C5FD9402A3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3" name="그룹 112">
                  <a:extLst>
                    <a:ext uri="{FF2B5EF4-FFF2-40B4-BE49-F238E27FC236}">
                      <a16:creationId xmlns:a16="http://schemas.microsoft.com/office/drawing/2014/main" xmlns="" id="{6234EC94-305B-444C-BA1F-01414FD200D5}"/>
                    </a:ext>
                  </a:extLst>
                </p:cNvPr>
                <p:cNvGrpSpPr/>
                <p:nvPr/>
              </p:nvGrpSpPr>
              <p:grpSpPr>
                <a:xfrm>
                  <a:off x="8880334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6" name="타원 165">
                    <a:extLst>
                      <a:ext uri="{FF2B5EF4-FFF2-40B4-BE49-F238E27FC236}">
                        <a16:creationId xmlns:a16="http://schemas.microsoft.com/office/drawing/2014/main" xmlns="" id="{FE6C84B1-9E97-4443-8F14-79FBB90AD293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67" name="자유형: 도형 214">
                    <a:extLst>
                      <a:ext uri="{FF2B5EF4-FFF2-40B4-BE49-F238E27FC236}">
                        <a16:creationId xmlns:a16="http://schemas.microsoft.com/office/drawing/2014/main" xmlns="" id="{3A91655C-CD1F-4E10-A36B-1F71E58A91DB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68" name="자유형: 도형 215">
                    <a:extLst>
                      <a:ext uri="{FF2B5EF4-FFF2-40B4-BE49-F238E27FC236}">
                        <a16:creationId xmlns:a16="http://schemas.microsoft.com/office/drawing/2014/main" xmlns="" id="{FC30F6FF-2082-49BA-86AF-C6179228AAA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4" name="그룹 113">
                  <a:extLst>
                    <a:ext uri="{FF2B5EF4-FFF2-40B4-BE49-F238E27FC236}">
                      <a16:creationId xmlns:a16="http://schemas.microsoft.com/office/drawing/2014/main" xmlns="" id="{9E16DA12-6572-4C17-84CB-EFE1D872E5D3}"/>
                    </a:ext>
                  </a:extLst>
                </p:cNvPr>
                <p:cNvGrpSpPr/>
                <p:nvPr/>
              </p:nvGrpSpPr>
              <p:grpSpPr>
                <a:xfrm>
                  <a:off x="9032734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3" name="타원 162">
                    <a:extLst>
                      <a:ext uri="{FF2B5EF4-FFF2-40B4-BE49-F238E27FC236}">
                        <a16:creationId xmlns:a16="http://schemas.microsoft.com/office/drawing/2014/main" xmlns="" id="{72F27054-C1C1-4472-8EB4-407BA22E1539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64" name="자유형: 도형 211">
                    <a:extLst>
                      <a:ext uri="{FF2B5EF4-FFF2-40B4-BE49-F238E27FC236}">
                        <a16:creationId xmlns:a16="http://schemas.microsoft.com/office/drawing/2014/main" xmlns="" id="{39A9B292-82E8-4A63-ADD1-350430A0E921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65" name="자유형: 도형 212">
                    <a:extLst>
                      <a:ext uri="{FF2B5EF4-FFF2-40B4-BE49-F238E27FC236}">
                        <a16:creationId xmlns:a16="http://schemas.microsoft.com/office/drawing/2014/main" xmlns="" id="{6E300D9D-E401-4B77-A6AD-D3EF8EDFA1DF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5" name="그룹 114">
                  <a:extLst>
                    <a:ext uri="{FF2B5EF4-FFF2-40B4-BE49-F238E27FC236}">
                      <a16:creationId xmlns:a16="http://schemas.microsoft.com/office/drawing/2014/main" xmlns="" id="{D0D5D759-EE09-4BE8-B42E-EE9CCA7C3CD9}"/>
                    </a:ext>
                  </a:extLst>
                </p:cNvPr>
                <p:cNvGrpSpPr/>
                <p:nvPr/>
              </p:nvGrpSpPr>
              <p:grpSpPr>
                <a:xfrm>
                  <a:off x="9628367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0" name="타원 159">
                    <a:extLst>
                      <a:ext uri="{FF2B5EF4-FFF2-40B4-BE49-F238E27FC236}">
                        <a16:creationId xmlns:a16="http://schemas.microsoft.com/office/drawing/2014/main" xmlns="" id="{ED126E01-7AFD-43A3-999D-B54201640EA2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61" name="자유형: 도형 208">
                    <a:extLst>
                      <a:ext uri="{FF2B5EF4-FFF2-40B4-BE49-F238E27FC236}">
                        <a16:creationId xmlns:a16="http://schemas.microsoft.com/office/drawing/2014/main" xmlns="" id="{B1B4A1DC-F476-48E2-8182-A194C8B34C9D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62" name="자유형: 도형 209">
                    <a:extLst>
                      <a:ext uri="{FF2B5EF4-FFF2-40B4-BE49-F238E27FC236}">
                        <a16:creationId xmlns:a16="http://schemas.microsoft.com/office/drawing/2014/main" xmlns="" id="{C7938EA0-F91D-4B87-A404-770DB8E8BF7D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6" name="그룹 115">
                  <a:extLst>
                    <a:ext uri="{FF2B5EF4-FFF2-40B4-BE49-F238E27FC236}">
                      <a16:creationId xmlns:a16="http://schemas.microsoft.com/office/drawing/2014/main" xmlns="" id="{3806C1AD-3066-4EE9-B5A0-C30DCB598881}"/>
                    </a:ext>
                  </a:extLst>
                </p:cNvPr>
                <p:cNvGrpSpPr/>
                <p:nvPr/>
              </p:nvGrpSpPr>
              <p:grpSpPr>
                <a:xfrm>
                  <a:off x="1055466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7" name="타원 156">
                    <a:extLst>
                      <a:ext uri="{FF2B5EF4-FFF2-40B4-BE49-F238E27FC236}">
                        <a16:creationId xmlns:a16="http://schemas.microsoft.com/office/drawing/2014/main" xmlns="" id="{66D9D34D-0051-4C3D-BFAD-1A5E08FA9F0D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8" name="자유형: 도형 205">
                    <a:extLst>
                      <a:ext uri="{FF2B5EF4-FFF2-40B4-BE49-F238E27FC236}">
                        <a16:creationId xmlns:a16="http://schemas.microsoft.com/office/drawing/2014/main" xmlns="" id="{734977F4-7D26-4C2F-803E-986C1468A5A9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9" name="자유형: 도형 206">
                    <a:extLst>
                      <a:ext uri="{FF2B5EF4-FFF2-40B4-BE49-F238E27FC236}">
                        <a16:creationId xmlns:a16="http://schemas.microsoft.com/office/drawing/2014/main" xmlns="" id="{A1473996-ED54-49B3-A332-2DE9B8256AA0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7" name="그룹 116">
                  <a:extLst>
                    <a:ext uri="{FF2B5EF4-FFF2-40B4-BE49-F238E27FC236}">
                      <a16:creationId xmlns:a16="http://schemas.microsoft.com/office/drawing/2014/main" xmlns="" id="{7194B2CB-0F09-447D-B59C-2D732F6B932C}"/>
                    </a:ext>
                  </a:extLst>
                </p:cNvPr>
                <p:cNvGrpSpPr/>
                <p:nvPr/>
              </p:nvGrpSpPr>
              <p:grpSpPr>
                <a:xfrm>
                  <a:off x="11160216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4" name="타원 153">
                    <a:extLst>
                      <a:ext uri="{FF2B5EF4-FFF2-40B4-BE49-F238E27FC236}">
                        <a16:creationId xmlns:a16="http://schemas.microsoft.com/office/drawing/2014/main" xmlns="" id="{DF4A59AD-A74C-4F56-AFCF-5DA901B8503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5" name="자유형: 도형 200">
                    <a:extLst>
                      <a:ext uri="{FF2B5EF4-FFF2-40B4-BE49-F238E27FC236}">
                        <a16:creationId xmlns:a16="http://schemas.microsoft.com/office/drawing/2014/main" xmlns="" id="{A4A17BFA-023D-43AE-9EA5-303D498A31EB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6" name="자유형: 도형 201">
                    <a:extLst>
                      <a:ext uri="{FF2B5EF4-FFF2-40B4-BE49-F238E27FC236}">
                        <a16:creationId xmlns:a16="http://schemas.microsoft.com/office/drawing/2014/main" xmlns="" id="{168A6A3C-7500-4403-ADB0-C5724A321DA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8" name="그룹 117">
                  <a:extLst>
                    <a:ext uri="{FF2B5EF4-FFF2-40B4-BE49-F238E27FC236}">
                      <a16:creationId xmlns:a16="http://schemas.microsoft.com/office/drawing/2014/main" xmlns="" id="{BB577FE3-8149-41EF-9A2D-39B570B9DC59}"/>
                    </a:ext>
                  </a:extLst>
                </p:cNvPr>
                <p:cNvGrpSpPr/>
                <p:nvPr/>
              </p:nvGrpSpPr>
              <p:grpSpPr>
                <a:xfrm>
                  <a:off x="10407149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1" name="타원 150">
                    <a:extLst>
                      <a:ext uri="{FF2B5EF4-FFF2-40B4-BE49-F238E27FC236}">
                        <a16:creationId xmlns:a16="http://schemas.microsoft.com/office/drawing/2014/main" xmlns="" id="{01EE25E5-B6B9-4EE3-AFD2-7E84B89773BC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2" name="자유형: 도형 197">
                    <a:extLst>
                      <a:ext uri="{FF2B5EF4-FFF2-40B4-BE49-F238E27FC236}">
                        <a16:creationId xmlns:a16="http://schemas.microsoft.com/office/drawing/2014/main" xmlns="" id="{C1D48225-B9CC-4667-BFE7-DC461F2FA585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3" name="자유형: 도형 198">
                    <a:extLst>
                      <a:ext uri="{FF2B5EF4-FFF2-40B4-BE49-F238E27FC236}">
                        <a16:creationId xmlns:a16="http://schemas.microsoft.com/office/drawing/2014/main" xmlns="" id="{61C1B948-816D-4B60-AE3F-9A0481DE9E2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9" name="그룹 118">
                  <a:extLst>
                    <a:ext uri="{FF2B5EF4-FFF2-40B4-BE49-F238E27FC236}">
                      <a16:creationId xmlns:a16="http://schemas.microsoft.com/office/drawing/2014/main" xmlns="" id="{011D56A1-4179-4008-A1F6-E7F3449D7484}"/>
                    </a:ext>
                  </a:extLst>
                </p:cNvPr>
                <p:cNvGrpSpPr/>
                <p:nvPr/>
              </p:nvGrpSpPr>
              <p:grpSpPr>
                <a:xfrm>
                  <a:off x="11042407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48" name="타원 147">
                    <a:extLst>
                      <a:ext uri="{FF2B5EF4-FFF2-40B4-BE49-F238E27FC236}">
                        <a16:creationId xmlns:a16="http://schemas.microsoft.com/office/drawing/2014/main" xmlns="" id="{23165860-7C72-454A-916B-31DB253ED994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9" name="자유형: 도형 155">
                    <a:extLst>
                      <a:ext uri="{FF2B5EF4-FFF2-40B4-BE49-F238E27FC236}">
                        <a16:creationId xmlns:a16="http://schemas.microsoft.com/office/drawing/2014/main" xmlns="" id="{FAF98980-62B3-4220-9CFB-6DE68EA39270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0" name="자유형: 도형 156">
                    <a:extLst>
                      <a:ext uri="{FF2B5EF4-FFF2-40B4-BE49-F238E27FC236}">
                        <a16:creationId xmlns:a16="http://schemas.microsoft.com/office/drawing/2014/main" xmlns="" id="{1893DA47-C995-48E4-82E0-34C37DEB916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120" name="그림 119">
                  <a:extLst>
                    <a:ext uri="{FF2B5EF4-FFF2-40B4-BE49-F238E27FC236}">
                      <a16:creationId xmlns:a16="http://schemas.microsoft.com/office/drawing/2014/main" xmlns="" id="{62BF9E35-993D-4ED8-A7CA-B4CB9A7694C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377169" y="3795828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21" name="그림 120">
                  <a:extLst>
                    <a:ext uri="{FF2B5EF4-FFF2-40B4-BE49-F238E27FC236}">
                      <a16:creationId xmlns:a16="http://schemas.microsoft.com/office/drawing/2014/main" xmlns="" id="{BB710D5F-9C08-4922-81EB-9851B68495E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386665" y="4820907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22" name="그림 121">
                  <a:extLst>
                    <a:ext uri="{FF2B5EF4-FFF2-40B4-BE49-F238E27FC236}">
                      <a16:creationId xmlns:a16="http://schemas.microsoft.com/office/drawing/2014/main" xmlns="" id="{C6F9736E-E875-4ECA-8DE5-D3C258CCD81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265234" y="5298692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23" name="그림 122">
                  <a:extLst>
                    <a:ext uri="{FF2B5EF4-FFF2-40B4-BE49-F238E27FC236}">
                      <a16:creationId xmlns:a16="http://schemas.microsoft.com/office/drawing/2014/main" xmlns="" id="{3EC87FB1-4C40-4217-8AAA-5E82B146735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627916" y="4334764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24" name="그림 123">
                  <a:extLst>
                    <a:ext uri="{FF2B5EF4-FFF2-40B4-BE49-F238E27FC236}">
                      <a16:creationId xmlns:a16="http://schemas.microsoft.com/office/drawing/2014/main" xmlns="" id="{E551FF84-7406-44D4-9DDC-98BAEA81119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792317" y="3873021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25" name="그래픽 102" descr="모니터 단색으로 채워진">
                  <a:extLst>
                    <a:ext uri="{FF2B5EF4-FFF2-40B4-BE49-F238E27FC236}">
                      <a16:creationId xmlns:a16="http://schemas.microsoft.com/office/drawing/2014/main" xmlns="" id="{464CEE63-7D7E-4CF5-9A0F-B680A6F9532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1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057070" y="3514888"/>
                  <a:ext cx="321454" cy="317414"/>
                </a:xfrm>
                <a:prstGeom prst="rect">
                  <a:avLst/>
                </a:prstGeom>
              </p:spPr>
            </p:pic>
            <p:pic>
              <p:nvPicPr>
                <p:cNvPr id="126" name="그래픽 103" descr="랩톱 단색으로 채워진">
                  <a:extLst>
                    <a:ext uri="{FF2B5EF4-FFF2-40B4-BE49-F238E27FC236}">
                      <a16:creationId xmlns:a16="http://schemas.microsoft.com/office/drawing/2014/main" xmlns="" id="{50EADE3F-7C8D-49DB-9DC1-B716E2FD7EF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3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497364" y="3501434"/>
                  <a:ext cx="294505" cy="330868"/>
                </a:xfrm>
                <a:prstGeom prst="rect">
                  <a:avLst/>
                </a:prstGeom>
              </p:spPr>
            </p:pic>
            <p:pic>
              <p:nvPicPr>
                <p:cNvPr id="127" name="그래픽 104" descr="컴퓨터 단색으로 채워진">
                  <a:extLst>
                    <a:ext uri="{FF2B5EF4-FFF2-40B4-BE49-F238E27FC236}">
                      <a16:creationId xmlns:a16="http://schemas.microsoft.com/office/drawing/2014/main" xmlns="" id="{D2B7A750-C487-46F2-911F-2DC1B0719D7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5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79866" y="3506289"/>
                  <a:ext cx="281195" cy="315914"/>
                </a:xfrm>
                <a:prstGeom prst="rect">
                  <a:avLst/>
                </a:prstGeom>
              </p:spPr>
            </p:pic>
            <p:pic>
              <p:nvPicPr>
                <p:cNvPr id="128" name="그래픽 105" descr="스마트폰 단색으로 채워진">
                  <a:extLst>
                    <a:ext uri="{FF2B5EF4-FFF2-40B4-BE49-F238E27FC236}">
                      <a16:creationId xmlns:a16="http://schemas.microsoft.com/office/drawing/2014/main" xmlns="" id="{94B6CD80-E911-400E-BE90-53A506FD78D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7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701445" y="3522699"/>
                  <a:ext cx="243154" cy="273176"/>
                </a:xfrm>
                <a:prstGeom prst="rect">
                  <a:avLst/>
                </a:prstGeom>
              </p:spPr>
            </p:pic>
            <p:grpSp>
              <p:nvGrpSpPr>
                <p:cNvPr id="129" name="그룹 128">
                  <a:extLst>
                    <a:ext uri="{FF2B5EF4-FFF2-40B4-BE49-F238E27FC236}">
                      <a16:creationId xmlns:a16="http://schemas.microsoft.com/office/drawing/2014/main" xmlns="" id="{88D66480-E734-4C87-9DFA-E4B4ABED04E2}"/>
                    </a:ext>
                  </a:extLst>
                </p:cNvPr>
                <p:cNvGrpSpPr/>
                <p:nvPr/>
              </p:nvGrpSpPr>
              <p:grpSpPr>
                <a:xfrm>
                  <a:off x="10275698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45" name="타원 144">
                    <a:extLst>
                      <a:ext uri="{FF2B5EF4-FFF2-40B4-BE49-F238E27FC236}">
                        <a16:creationId xmlns:a16="http://schemas.microsoft.com/office/drawing/2014/main" xmlns="" id="{BB134CAF-2EAF-4740-AC29-6B9023C73074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6" name="자유형: 도형 139">
                    <a:extLst>
                      <a:ext uri="{FF2B5EF4-FFF2-40B4-BE49-F238E27FC236}">
                        <a16:creationId xmlns:a16="http://schemas.microsoft.com/office/drawing/2014/main" xmlns="" id="{AEDD4A3B-526F-4B2E-A760-7D9082843CCF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7" name="자유형: 도형 140">
                    <a:extLst>
                      <a:ext uri="{FF2B5EF4-FFF2-40B4-BE49-F238E27FC236}">
                        <a16:creationId xmlns:a16="http://schemas.microsoft.com/office/drawing/2014/main" xmlns="" id="{0E78272E-55A7-478C-8B74-EC29A834F94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0" name="그룹 129">
                  <a:extLst>
                    <a:ext uri="{FF2B5EF4-FFF2-40B4-BE49-F238E27FC236}">
                      <a16:creationId xmlns:a16="http://schemas.microsoft.com/office/drawing/2014/main" xmlns="" id="{4AE406A3-F709-4A45-9AE7-DE7A240D8F93}"/>
                    </a:ext>
                  </a:extLst>
                </p:cNvPr>
                <p:cNvGrpSpPr/>
                <p:nvPr/>
              </p:nvGrpSpPr>
              <p:grpSpPr>
                <a:xfrm>
                  <a:off x="9179270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42" name="타원 141">
                    <a:extLst>
                      <a:ext uri="{FF2B5EF4-FFF2-40B4-BE49-F238E27FC236}">
                        <a16:creationId xmlns:a16="http://schemas.microsoft.com/office/drawing/2014/main" xmlns="" id="{3775E62E-01C4-46A5-A6C3-7BDE41D7528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3" name="자유형: 도형 120">
                    <a:extLst>
                      <a:ext uri="{FF2B5EF4-FFF2-40B4-BE49-F238E27FC236}">
                        <a16:creationId xmlns:a16="http://schemas.microsoft.com/office/drawing/2014/main" xmlns="" id="{290F45F1-7362-4D7C-ADD4-18902E90327F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4" name="자유형: 도형 137">
                    <a:extLst>
                      <a:ext uri="{FF2B5EF4-FFF2-40B4-BE49-F238E27FC236}">
                        <a16:creationId xmlns:a16="http://schemas.microsoft.com/office/drawing/2014/main" xmlns="" id="{10AE9E3B-0542-43D3-91EC-D7329B68CCA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1" name="그룹 130">
                  <a:extLst>
                    <a:ext uri="{FF2B5EF4-FFF2-40B4-BE49-F238E27FC236}">
                      <a16:creationId xmlns:a16="http://schemas.microsoft.com/office/drawing/2014/main" xmlns="" id="{A54A27E5-3A1C-4185-BF6D-2CE17CE9B46E}"/>
                    </a:ext>
                  </a:extLst>
                </p:cNvPr>
                <p:cNvGrpSpPr/>
                <p:nvPr/>
              </p:nvGrpSpPr>
              <p:grpSpPr>
                <a:xfrm>
                  <a:off x="10718220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39" name="타원 138">
                    <a:extLst>
                      <a:ext uri="{FF2B5EF4-FFF2-40B4-BE49-F238E27FC236}">
                        <a16:creationId xmlns:a16="http://schemas.microsoft.com/office/drawing/2014/main" xmlns="" id="{715706BD-E648-49C6-8F3B-4C4BE1C121E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0" name="자유형: 도형 117">
                    <a:extLst>
                      <a:ext uri="{FF2B5EF4-FFF2-40B4-BE49-F238E27FC236}">
                        <a16:creationId xmlns:a16="http://schemas.microsoft.com/office/drawing/2014/main" xmlns="" id="{E5C6B2B5-8610-4F4D-A8AB-15AEFEA4A388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1" name="자유형: 도형 118">
                    <a:extLst>
                      <a:ext uri="{FF2B5EF4-FFF2-40B4-BE49-F238E27FC236}">
                        <a16:creationId xmlns:a16="http://schemas.microsoft.com/office/drawing/2014/main" xmlns="" id="{0FB8797C-28E9-40B7-B85C-C3105E842643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2" name="그룹 131">
                  <a:extLst>
                    <a:ext uri="{FF2B5EF4-FFF2-40B4-BE49-F238E27FC236}">
                      <a16:creationId xmlns:a16="http://schemas.microsoft.com/office/drawing/2014/main" xmlns="" id="{704F4793-147D-460D-A87C-37B2F57B7B2F}"/>
                    </a:ext>
                  </a:extLst>
                </p:cNvPr>
                <p:cNvGrpSpPr/>
                <p:nvPr/>
              </p:nvGrpSpPr>
              <p:grpSpPr>
                <a:xfrm>
                  <a:off x="996824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36" name="타원 135">
                    <a:extLst>
                      <a:ext uri="{FF2B5EF4-FFF2-40B4-BE49-F238E27FC236}">
                        <a16:creationId xmlns:a16="http://schemas.microsoft.com/office/drawing/2014/main" xmlns="" id="{0C6B6618-4E6D-495F-B93D-125C359075B1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37" name="자유형: 도형 114">
                    <a:extLst>
                      <a:ext uri="{FF2B5EF4-FFF2-40B4-BE49-F238E27FC236}">
                        <a16:creationId xmlns:a16="http://schemas.microsoft.com/office/drawing/2014/main" xmlns="" id="{27B2075F-75AB-4BE3-9F9D-BE0A45350E07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38" name="자유형: 도형 115">
                    <a:extLst>
                      <a:ext uri="{FF2B5EF4-FFF2-40B4-BE49-F238E27FC236}">
                        <a16:creationId xmlns:a16="http://schemas.microsoft.com/office/drawing/2014/main" xmlns="" id="{B2372362-5CCD-43CA-9BBA-7181442A7185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133" name="그림 132">
                  <a:extLst>
                    <a:ext uri="{FF2B5EF4-FFF2-40B4-BE49-F238E27FC236}">
                      <a16:creationId xmlns:a16="http://schemas.microsoft.com/office/drawing/2014/main" xmlns="" id="{9B60EC15-FFAE-4A63-80F7-0D31C96A68B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892289" y="4742491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34" name="그림 133">
                  <a:extLst>
                    <a:ext uri="{FF2B5EF4-FFF2-40B4-BE49-F238E27FC236}">
                      <a16:creationId xmlns:a16="http://schemas.microsoft.com/office/drawing/2014/main" xmlns="" id="{8DDF1F8C-6F00-4AFE-8E30-A273EBC44CE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133189" y="5212054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35" name="그림 134">
                  <a:extLst>
                    <a:ext uri="{FF2B5EF4-FFF2-40B4-BE49-F238E27FC236}">
                      <a16:creationId xmlns:a16="http://schemas.microsoft.com/office/drawing/2014/main" xmlns="" id="{284B770F-CF9B-4D84-9260-399C35522C2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809589" y="4262871"/>
                  <a:ext cx="297633" cy="475804"/>
                </a:xfrm>
                <a:prstGeom prst="rect">
                  <a:avLst/>
                </a:prstGeom>
              </p:spPr>
            </p:pic>
          </p:grpSp>
          <p:pic>
            <p:nvPicPr>
              <p:cNvPr id="102" name="그림 101">
                <a:extLst>
                  <a:ext uri="{FF2B5EF4-FFF2-40B4-BE49-F238E27FC236}">
                    <a16:creationId xmlns:a16="http://schemas.microsoft.com/office/drawing/2014/main" xmlns="" id="{C51D6D3F-76FB-47EA-8F92-37064C90BF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>
                <a:alphaModFix amt="80000"/>
                <a:extLst>
                  <a:ext uri="{BEBA8EAE-BF5A-486C-A8C5-ECC9F3942E4B}">
                    <a14:imgProps xmlns:a14="http://schemas.microsoft.com/office/drawing/2010/main">
                      <a14:imgLayer r:embed="rId19">
                        <a14:imgEffect>
                          <a14:backgroundRemoval t="5198" b="95842" l="4051" r="93817">
                            <a14:foregroundMark x1="62900" y1="2495" x2="37740" y2="25988"/>
                            <a14:foregroundMark x1="37740" y1="25988" x2="55650" y2="59459"/>
                            <a14:foregroundMark x1="55650" y1="59459" x2="77612" y2="21830"/>
                            <a14:foregroundMark x1="77612" y1="21830" x2="78038" y2="7900"/>
                            <a14:foregroundMark x1="86994" y1="34927" x2="66951" y2="76091"/>
                            <a14:foregroundMark x1="66951" y1="76091" x2="77186" y2="97089"/>
                            <a14:foregroundMark x1="77186" y1="97089" x2="96588" y2="62994"/>
                            <a14:foregroundMark x1="96588" y1="62994" x2="92324" y2="32225"/>
                            <a14:foregroundMark x1="92324" y1="32225" x2="91898" y2="31809"/>
                            <a14:foregroundMark x1="86567" y1="38669" x2="80810" y2="64865"/>
                            <a14:foregroundMark x1="80810" y1="64865" x2="89979" y2="38462"/>
                            <a14:foregroundMark x1="89979" y1="38462" x2="88486" y2="37422"/>
                            <a14:foregroundMark x1="87846" y1="40125" x2="79531" y2="70478"/>
                            <a14:foregroundMark x1="79531" y1="70478" x2="86780" y2="51975"/>
                            <a14:foregroundMark x1="86780" y1="51975" x2="84648" y2="46570"/>
                            <a14:foregroundMark x1="56077" y1="79626" x2="38806" y2="85239"/>
                            <a14:foregroundMark x1="38806" y1="85239" x2="63753" y2="92931"/>
                            <a14:foregroundMark x1="63753" y1="92931" x2="52878" y2="76507"/>
                            <a14:foregroundMark x1="17484" y1="39085" x2="7676" y2="59459"/>
                            <a14:foregroundMark x1="7676" y1="59459" x2="11940" y2="89605"/>
                            <a14:foregroundMark x1="11940" y1="89605" x2="28571" y2="84823"/>
                            <a14:foregroundMark x1="6610" y1="64241" x2="7249" y2="65904"/>
                            <a14:foregroundMark x1="22601" y1="30561" x2="30277" y2="11435"/>
                            <a14:foregroundMark x1="30277" y1="11435" x2="47122" y2="5821"/>
                            <a14:foregroundMark x1="47122" y1="5821" x2="60554" y2="7692"/>
                            <a14:foregroundMark x1="57996" y1="5405" x2="57569" y2="9356"/>
                            <a14:foregroundMark x1="69510" y1="19335" x2="37740" y2="42204"/>
                            <a14:foregroundMark x1="37740" y1="42204" x2="46482" y2="58004"/>
                            <a14:foregroundMark x1="46482" y1="58004" x2="64392" y2="29522"/>
                            <a14:foregroundMark x1="59701" y1="29522" x2="29211" y2="51559"/>
                            <a14:foregroundMark x1="29211" y1="51559" x2="33902" y2="72973"/>
                            <a14:foregroundMark x1="33902" y1="72973" x2="53092" y2="61123"/>
                            <a14:foregroundMark x1="44989" y1="37838" x2="22388" y2="48649"/>
                            <a14:foregroundMark x1="22388" y1="48649" x2="18977" y2="73805"/>
                            <a14:foregroundMark x1="18977" y1="73805" x2="47974" y2="67568"/>
                            <a14:foregroundMark x1="47974" y1="67568" x2="48188" y2="65904"/>
                            <a14:foregroundMark x1="31557" y1="47817" x2="15352" y2="63825"/>
                            <a14:foregroundMark x1="15352" y1="63825" x2="18337" y2="81913"/>
                            <a14:foregroundMark x1="18337" y1="81913" x2="38593" y2="77963"/>
                            <a14:foregroundMark x1="38593" y1="77963" x2="40299" y2="72349"/>
                            <a14:foregroundMark x1="70149" y1="37006" x2="34755" y2="73181"/>
                            <a14:foregroundMark x1="34755" y1="73181" x2="57783" y2="55717"/>
                            <a14:foregroundMark x1="57783" y1="55717" x2="57996" y2="53638"/>
                            <a14:foregroundMark x1="69510" y1="30561" x2="45842" y2="70686"/>
                            <a14:foregroundMark x1="45842" y1="70686" x2="75053" y2="50728"/>
                            <a14:foregroundMark x1="75053" y1="50728" x2="76759" y2="36175"/>
                            <a14:foregroundMark x1="81237" y1="18503" x2="70789" y2="37630"/>
                            <a14:foregroundMark x1="70789" y1="37630" x2="89765" y2="22869"/>
                            <a14:foregroundMark x1="89765" y1="22869" x2="89552" y2="11850"/>
                            <a14:foregroundMark x1="90405" y1="28067" x2="87420" y2="7692"/>
                            <a14:foregroundMark x1="87420" y1="7692" x2="90832" y2="26611"/>
                            <a14:foregroundMark x1="90832" y1="26611" x2="91898" y2="28690"/>
                            <a14:foregroundMark x1="76333" y1="21622" x2="55224" y2="13306"/>
                            <a14:foregroundMark x1="55224" y1="13306" x2="30704" y2="18087"/>
                            <a14:foregroundMark x1="30704" y1="18087" x2="15991" y2="33680"/>
                            <a14:foregroundMark x1="15991" y1="33680" x2="13859" y2="51767"/>
                            <a14:foregroundMark x1="13859" y1="51767" x2="27719" y2="62994"/>
                            <a14:foregroundMark x1="27719" y1="62994" x2="77399" y2="21414"/>
                            <a14:foregroundMark x1="38593" y1="20790" x2="23028" y2="28690"/>
                            <a14:foregroundMark x1="23028" y1="28690" x2="17271" y2="47401"/>
                            <a14:foregroundMark x1="17271" y1="47401" x2="48827" y2="32640"/>
                            <a14:foregroundMark x1="48827" y1="32640" x2="33902" y2="19751"/>
                            <a14:foregroundMark x1="79531" y1="18087" x2="65245" y2="7069"/>
                            <a14:foregroundMark x1="65245" y1="7069" x2="79531" y2="15385"/>
                            <a14:foregroundMark x1="66525" y1="14761" x2="66525" y2="14969"/>
                            <a14:foregroundMark x1="79744" y1="69647" x2="72921" y2="86694"/>
                            <a14:foregroundMark x1="72921" y1="86694" x2="54797" y2="95842"/>
                            <a14:foregroundMark x1="54797" y1="95842" x2="17484" y2="91268"/>
                            <a14:foregroundMark x1="17484" y1="91268" x2="45629" y2="66528"/>
                            <a14:foregroundMark x1="45629" y1="66528" x2="80597" y2="69023"/>
                            <a14:foregroundMark x1="7036" y1="67568" x2="7463" y2="65281"/>
                            <a14:foregroundMark x1="4264" y1="67152" x2="4478" y2="66112"/>
                            <a14:foregroundMark x1="92537" y1="44699" x2="93817" y2="45114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166439" y="4344291"/>
                <a:ext cx="2242192" cy="229956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>
                    <a:extLst>
                      <a:ext uri="{FF2B5EF4-FFF2-40B4-BE49-F238E27FC236}">
                        <a16:creationId xmlns:a16="http://schemas.microsoft.com/office/drawing/2014/main" xmlns="" id="{766FE303-6804-4941-B579-4A1124DCEA86}"/>
                      </a:ext>
                    </a:extLst>
                  </p:cNvPr>
                  <p:cNvSpPr txBox="1"/>
                  <p:nvPr/>
                </p:nvSpPr>
                <p:spPr>
                  <a:xfrm>
                    <a:off x="10407667" y="3690229"/>
                    <a:ext cx="397845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222" name="TextBox 221">
                    <a:extLst>
                      <a:ext uri="{FF2B5EF4-FFF2-40B4-BE49-F238E27FC236}">
                        <a16:creationId xmlns:a16="http://schemas.microsoft.com/office/drawing/2014/main" id="{766FE303-6804-4941-B579-4A1124DCEA8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07667" y="3690229"/>
                    <a:ext cx="397845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0" name="직사각형 81">
              <a:extLst>
                <a:ext uri="{FF2B5EF4-FFF2-40B4-BE49-F238E27FC236}">
                  <a16:creationId xmlns:a16="http://schemas.microsoft.com/office/drawing/2014/main" xmlns="" id="{7BD6622D-3FC1-48F6-8E3A-6BDE647FD2FF}"/>
                </a:ext>
              </a:extLst>
            </p:cNvPr>
            <p:cNvSpPr/>
            <p:nvPr/>
          </p:nvSpPr>
          <p:spPr>
            <a:xfrm rot="1030351">
              <a:off x="11768813" y="1834943"/>
              <a:ext cx="513563" cy="2180683"/>
            </a:xfrm>
            <a:custGeom>
              <a:avLst/>
              <a:gdLst>
                <a:gd name="connsiteX0" fmla="*/ 0 w 513563"/>
                <a:gd name="connsiteY0" fmla="*/ 0 h 2180683"/>
                <a:gd name="connsiteX1" fmla="*/ 513563 w 513563"/>
                <a:gd name="connsiteY1" fmla="*/ 0 h 2180683"/>
                <a:gd name="connsiteX2" fmla="*/ 513563 w 513563"/>
                <a:gd name="connsiteY2" fmla="*/ 2180683 h 2180683"/>
                <a:gd name="connsiteX3" fmla="*/ 0 w 513563"/>
                <a:gd name="connsiteY3" fmla="*/ 2180683 h 2180683"/>
                <a:gd name="connsiteX4" fmla="*/ 0 w 513563"/>
                <a:gd name="connsiteY4" fmla="*/ 0 h 2180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563" h="2180683" fill="none" extrusionOk="0">
                  <a:moveTo>
                    <a:pt x="0" y="0"/>
                  </a:moveTo>
                  <a:cubicBezTo>
                    <a:pt x="64943" y="35071"/>
                    <a:pt x="448230" y="-15826"/>
                    <a:pt x="513563" y="0"/>
                  </a:cubicBezTo>
                  <a:cubicBezTo>
                    <a:pt x="601202" y="232301"/>
                    <a:pt x="440884" y="1703434"/>
                    <a:pt x="513563" y="2180683"/>
                  </a:cubicBezTo>
                  <a:cubicBezTo>
                    <a:pt x="351919" y="2202533"/>
                    <a:pt x="138469" y="2214068"/>
                    <a:pt x="0" y="2180683"/>
                  </a:cubicBezTo>
                  <a:cubicBezTo>
                    <a:pt x="-38581" y="1198972"/>
                    <a:pt x="63341" y="465818"/>
                    <a:pt x="0" y="0"/>
                  </a:cubicBezTo>
                  <a:close/>
                </a:path>
                <a:path w="513563" h="2180683" stroke="0" extrusionOk="0">
                  <a:moveTo>
                    <a:pt x="0" y="0"/>
                  </a:moveTo>
                  <a:cubicBezTo>
                    <a:pt x="199036" y="21658"/>
                    <a:pt x="262755" y="21693"/>
                    <a:pt x="513563" y="0"/>
                  </a:cubicBezTo>
                  <a:cubicBezTo>
                    <a:pt x="380681" y="549346"/>
                    <a:pt x="598514" y="1579845"/>
                    <a:pt x="513563" y="2180683"/>
                  </a:cubicBezTo>
                  <a:cubicBezTo>
                    <a:pt x="335596" y="2155211"/>
                    <a:pt x="169742" y="2203314"/>
                    <a:pt x="0" y="2180683"/>
                  </a:cubicBezTo>
                  <a:cubicBezTo>
                    <a:pt x="-20187" y="1170673"/>
                    <a:pt x="-152480" y="772740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rgbClr val="FF0000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" name="직사각형 2"/>
          <p:cNvSpPr/>
          <p:nvPr/>
        </p:nvSpPr>
        <p:spPr>
          <a:xfrm>
            <a:off x="1909880" y="6130534"/>
            <a:ext cx="2535996" cy="662152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012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5533" y="1457061"/>
                <a:ext cx="11716467" cy="5383011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expressed similarly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sz="2200" b="0" i="1" smtClean="0">
                            <a:latin typeface="Cambria Math" panose="02040503050406030204" pitchFamily="18" charset="0"/>
                          </a:rPr>
                          <m:t>𝑗𝑎</m:t>
                        </m:r>
                      </m:sub>
                    </m:sSub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Resulting self-consistency equations</a:t>
                </a: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5533" y="1457061"/>
                <a:ext cx="11716467" cy="5383011"/>
              </a:xfrm>
              <a:blipFill>
                <a:blip r:embed="rId3"/>
                <a:stretch>
                  <a:fillRect l="-572" t="-14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xmlns="" id="{9EE3D9DE-40A2-4C34-BEB1-4A24259A20E7}"/>
                  </a:ext>
                </a:extLst>
              </p:cNvPr>
              <p:cNvSpPr txBox="1"/>
              <p:nvPr/>
            </p:nvSpPr>
            <p:spPr>
              <a:xfrm>
                <a:off x="847103" y="2085959"/>
                <a:ext cx="4225159" cy="16232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ko-KR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  <m:r>
                        <m:rPr>
                          <m:aln/>
                        </m:rP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  <m:nary>
                        <m:naryPr>
                          <m:chr m:val="∑"/>
                          <m:supHide m:val="on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𝑗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  <m:f>
                            <m:f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𝑗𝑎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sup>
                              </m:sSubSup>
                              <m:d>
                                <m:d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ko-KR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num>
                            <m:den>
                              <m:sSubSup>
                                <m:sSubSup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sup>
                              </m:sSubSup>
                              <m:d>
                                <m:d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ko-KR" alt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den>
                          </m:f>
                        </m:e>
                      </m:nary>
                    </m:oMath>
                    <m:oMath xmlns:m="http://schemas.openxmlformats.org/officeDocument/2006/math">
                      <m:sSup>
                        <m:s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aln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  <m:nary>
                        <m:naryPr>
                          <m:chr m:val="∑"/>
                          <m:supHide m:val="on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𝑗𝑎</m:t>
                                      </m:r>
                                    </m:sub>
                                  </m:s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𝑗𝑎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ko-KR" altLang="ko-KR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9EE3D9DE-40A2-4C34-BEB1-4A24259A2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103" y="2085959"/>
                <a:ext cx="4225159" cy="1623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5717220C-A372-4624-9052-CD16536238D5}"/>
                  </a:ext>
                </a:extLst>
              </p:cNvPr>
              <p:cNvSpPr txBox="1"/>
              <p:nvPr/>
            </p:nvSpPr>
            <p:spPr>
              <a:xfrm>
                <a:off x="614759" y="4979406"/>
                <a:ext cx="3485185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𝑘𝑏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  <m:t>𝑘𝑏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sup>
                              </m:sSup>
                            </m:e>
                          </m:nary>
                        </m:e>
                      </m:func>
                    </m:oMath>
                  </m:oMathPara>
                </a14:m>
                <a:endParaRPr lang="ko-KR" altLang="ko-KR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717220C-A372-4624-9052-CD1653623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59" y="4979406"/>
                <a:ext cx="3485185" cy="6721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1A508713-FC70-486B-8142-E1D835C5FB41}"/>
                  </a:ext>
                </a:extLst>
              </p:cNvPr>
              <p:cNvSpPr txBox="1"/>
              <p:nvPr/>
            </p:nvSpPr>
            <p:spPr>
              <a:xfrm>
                <a:off x="614759" y="5719550"/>
                <a:ext cx="3423821" cy="7207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𝑗𝑎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  <m:t>𝑗𝑎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sup>
                              </m:sSup>
                            </m:e>
                          </m:nary>
                        </m:e>
                      </m:func>
                    </m:oMath>
                  </m:oMathPara>
                </a14:m>
                <a:endParaRPr lang="ko-KR" altLang="ko-KR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A508713-FC70-486B-8142-E1D835C5F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59" y="5719550"/>
                <a:ext cx="3423821" cy="7207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3 </a:t>
            </a:r>
            <a:r>
              <a:rPr lang="en-US" altLang="ko-KR" sz="2800" b="1" kern="0" dirty="0" smtClean="0">
                <a:latin typeface="+mj-ea"/>
                <a:ea typeface="+mj-ea"/>
              </a:rPr>
              <a:t>Self-consistency in resource allocation</a:t>
            </a:r>
            <a:endParaRPr lang="en-US" altLang="ko-KR" sz="2800" b="1" kern="0" dirty="0">
              <a:latin typeface="+mj-ea"/>
              <a:ea typeface="+mj-ea"/>
            </a:endParaRPr>
          </a:p>
        </p:txBody>
      </p:sp>
      <p:grpSp>
        <p:nvGrpSpPr>
          <p:cNvPr id="96" name="Group 7">
            <a:extLst>
              <a:ext uri="{FF2B5EF4-FFF2-40B4-BE49-F238E27FC236}">
                <a16:creationId xmlns:a16="http://schemas.microsoft.com/office/drawing/2014/main" xmlns="" id="{E65D9579-74F6-40D1-8B54-DDC704CC5CD0}"/>
              </a:ext>
            </a:extLst>
          </p:cNvPr>
          <p:cNvGrpSpPr/>
          <p:nvPr/>
        </p:nvGrpSpPr>
        <p:grpSpPr>
          <a:xfrm>
            <a:off x="8882629" y="2573524"/>
            <a:ext cx="2903077" cy="2110496"/>
            <a:chOff x="10975774" y="4409075"/>
            <a:chExt cx="2903077" cy="2110496"/>
          </a:xfrm>
        </p:grpSpPr>
        <p:grpSp>
          <p:nvGrpSpPr>
            <p:cNvPr id="97" name="그룹 96">
              <a:extLst>
                <a:ext uri="{FF2B5EF4-FFF2-40B4-BE49-F238E27FC236}">
                  <a16:creationId xmlns:a16="http://schemas.microsoft.com/office/drawing/2014/main" xmlns="" id="{04060E16-4F41-46AD-8903-17B0F5C3B68C}"/>
                </a:ext>
              </a:extLst>
            </p:cNvPr>
            <p:cNvGrpSpPr/>
            <p:nvPr/>
          </p:nvGrpSpPr>
          <p:grpSpPr>
            <a:xfrm>
              <a:off x="10975774" y="4409075"/>
              <a:ext cx="2864027" cy="2110496"/>
              <a:chOff x="8675614" y="1809617"/>
              <a:chExt cx="3295827" cy="2428689"/>
            </a:xfrm>
          </p:grpSpPr>
          <p:grpSp>
            <p:nvGrpSpPr>
              <p:cNvPr id="101" name="그룹 100">
                <a:extLst>
                  <a:ext uri="{FF2B5EF4-FFF2-40B4-BE49-F238E27FC236}">
                    <a16:creationId xmlns:a16="http://schemas.microsoft.com/office/drawing/2014/main" xmlns="" id="{B0905958-66FB-423C-9263-8B67613484A5}"/>
                  </a:ext>
                </a:extLst>
              </p:cNvPr>
              <p:cNvGrpSpPr/>
              <p:nvPr/>
            </p:nvGrpSpPr>
            <p:grpSpPr>
              <a:xfrm>
                <a:off x="8675614" y="1809617"/>
                <a:ext cx="3295827" cy="2186424"/>
                <a:chOff x="8265234" y="3501434"/>
                <a:chExt cx="3295827" cy="2186424"/>
              </a:xfrm>
            </p:grpSpPr>
            <p:cxnSp>
              <p:nvCxnSpPr>
                <p:cNvPr id="104" name="직선 연결선 103">
                  <a:extLst>
                    <a:ext uri="{FF2B5EF4-FFF2-40B4-BE49-F238E27FC236}">
                      <a16:creationId xmlns:a16="http://schemas.microsoft.com/office/drawing/2014/main" xmlns="" id="{38CD99BB-908B-43C2-A375-3E2F1A2EF2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62830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직선 연결선 104">
                  <a:extLst>
                    <a:ext uri="{FF2B5EF4-FFF2-40B4-BE49-F238E27FC236}">
                      <a16:creationId xmlns:a16="http://schemas.microsoft.com/office/drawing/2014/main" xmlns="" id="{0EF9B53E-E967-428A-8A34-8892790C5F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252414" y="4070698"/>
                  <a:ext cx="455769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직선 연결선 105">
                  <a:extLst>
                    <a:ext uri="{FF2B5EF4-FFF2-40B4-BE49-F238E27FC236}">
                      <a16:creationId xmlns:a16="http://schemas.microsoft.com/office/drawing/2014/main" xmlns="" id="{F22BADC8-FB2A-4AD3-8D00-F0CC3FC89E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859015" y="4070698"/>
                  <a:ext cx="462956" cy="142553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직선 연결선 106">
                  <a:extLst>
                    <a:ext uri="{FF2B5EF4-FFF2-40B4-BE49-F238E27FC236}">
                      <a16:creationId xmlns:a16="http://schemas.microsoft.com/office/drawing/2014/main" xmlns="" id="{66248D2E-0D2B-4629-85D5-DEE9263B08C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85335" y="4070698"/>
                  <a:ext cx="1844383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직선 연결선 107">
                  <a:extLst>
                    <a:ext uri="{FF2B5EF4-FFF2-40B4-BE49-F238E27FC236}">
                      <a16:creationId xmlns:a16="http://schemas.microsoft.com/office/drawing/2014/main" xmlns="" id="{D39819F9-895A-4CF0-8C6E-EB201C7175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338276" y="4542436"/>
                  <a:ext cx="1835344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직선 연결선 108">
                  <a:extLst>
                    <a:ext uri="{FF2B5EF4-FFF2-40B4-BE49-F238E27FC236}">
                      <a16:creationId xmlns:a16="http://schemas.microsoft.com/office/drawing/2014/main" xmlns="" id="{9E4CE5D6-257E-474E-A6EF-3C7D3D5F54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88107" y="5014174"/>
                  <a:ext cx="1829415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직선 연결선 109">
                  <a:extLst>
                    <a:ext uri="{FF2B5EF4-FFF2-40B4-BE49-F238E27FC236}">
                      <a16:creationId xmlns:a16="http://schemas.microsoft.com/office/drawing/2014/main" xmlns="" id="{AA832474-0FA1-4F0F-BF0B-668D73B2233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20974" y="5485911"/>
                  <a:ext cx="1844079" cy="0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직선 연결선 110">
                  <a:extLst>
                    <a:ext uri="{FF2B5EF4-FFF2-40B4-BE49-F238E27FC236}">
                      <a16:creationId xmlns:a16="http://schemas.microsoft.com/office/drawing/2014/main" xmlns="" id="{176E12EF-0003-4509-BCD4-86A9138353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020974" y="4070698"/>
                  <a:ext cx="466090" cy="1415213"/>
                </a:xfrm>
                <a:prstGeom prst="line">
                  <a:avLst/>
                </a:prstGeom>
                <a:ln w="44450">
                  <a:solidFill>
                    <a:schemeClr val="accent1">
                      <a:lumMod val="50000"/>
                      <a:alpha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2" name="그룹 111">
                  <a:extLst>
                    <a:ext uri="{FF2B5EF4-FFF2-40B4-BE49-F238E27FC236}">
                      <a16:creationId xmlns:a16="http://schemas.microsoft.com/office/drawing/2014/main" xmlns="" id="{7D362D0F-55F5-4194-A2B3-DDEF4027E948}"/>
                    </a:ext>
                  </a:extLst>
                </p:cNvPr>
                <p:cNvGrpSpPr/>
                <p:nvPr/>
              </p:nvGrpSpPr>
              <p:grpSpPr>
                <a:xfrm>
                  <a:off x="9492708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9" name="타원 168">
                    <a:extLst>
                      <a:ext uri="{FF2B5EF4-FFF2-40B4-BE49-F238E27FC236}">
                        <a16:creationId xmlns:a16="http://schemas.microsoft.com/office/drawing/2014/main" xmlns="" id="{0B0CD177-43DE-4941-B0C6-365FBE534012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70" name="자유형: 도형 195">
                    <a:extLst>
                      <a:ext uri="{FF2B5EF4-FFF2-40B4-BE49-F238E27FC236}">
                        <a16:creationId xmlns:a16="http://schemas.microsoft.com/office/drawing/2014/main" xmlns="" id="{841B99B7-CC63-482B-899D-70C5B191624B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71" name="자유형: 도형 196">
                    <a:extLst>
                      <a:ext uri="{FF2B5EF4-FFF2-40B4-BE49-F238E27FC236}">
                        <a16:creationId xmlns:a16="http://schemas.microsoft.com/office/drawing/2014/main" xmlns="" id="{B80C7B3F-6107-4159-915F-BF3B3BD6C206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3" name="그룹 112">
                  <a:extLst>
                    <a:ext uri="{FF2B5EF4-FFF2-40B4-BE49-F238E27FC236}">
                      <a16:creationId xmlns:a16="http://schemas.microsoft.com/office/drawing/2014/main" xmlns="" id="{7DD58824-5DA0-4F25-BEF5-020A54497A98}"/>
                    </a:ext>
                  </a:extLst>
                </p:cNvPr>
                <p:cNvGrpSpPr/>
                <p:nvPr/>
              </p:nvGrpSpPr>
              <p:grpSpPr>
                <a:xfrm>
                  <a:off x="8880334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6" name="타원 165">
                    <a:extLst>
                      <a:ext uri="{FF2B5EF4-FFF2-40B4-BE49-F238E27FC236}">
                        <a16:creationId xmlns:a16="http://schemas.microsoft.com/office/drawing/2014/main" xmlns="" id="{495D750E-F1A1-4B4A-A564-BE582C2EC8B3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67" name="자유형: 도형 192">
                    <a:extLst>
                      <a:ext uri="{FF2B5EF4-FFF2-40B4-BE49-F238E27FC236}">
                        <a16:creationId xmlns:a16="http://schemas.microsoft.com/office/drawing/2014/main" xmlns="" id="{1988B414-876C-4C14-8F44-339CA56440D7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68" name="자유형: 도형 193">
                    <a:extLst>
                      <a:ext uri="{FF2B5EF4-FFF2-40B4-BE49-F238E27FC236}">
                        <a16:creationId xmlns:a16="http://schemas.microsoft.com/office/drawing/2014/main" xmlns="" id="{FC8ED9D4-5CF2-462B-9F5D-308EF962A9F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4" name="그룹 113">
                  <a:extLst>
                    <a:ext uri="{FF2B5EF4-FFF2-40B4-BE49-F238E27FC236}">
                      <a16:creationId xmlns:a16="http://schemas.microsoft.com/office/drawing/2014/main" xmlns="" id="{6492D0AD-7C53-4E72-8240-C15A6AAEB8BF}"/>
                    </a:ext>
                  </a:extLst>
                </p:cNvPr>
                <p:cNvGrpSpPr/>
                <p:nvPr/>
              </p:nvGrpSpPr>
              <p:grpSpPr>
                <a:xfrm>
                  <a:off x="9032734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3" name="타원 162">
                    <a:extLst>
                      <a:ext uri="{FF2B5EF4-FFF2-40B4-BE49-F238E27FC236}">
                        <a16:creationId xmlns:a16="http://schemas.microsoft.com/office/drawing/2014/main" xmlns="" id="{9D4F2DC0-68A3-47A0-A1E0-D4EC42394A8D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64" name="자유형: 도형 189">
                    <a:extLst>
                      <a:ext uri="{FF2B5EF4-FFF2-40B4-BE49-F238E27FC236}">
                        <a16:creationId xmlns:a16="http://schemas.microsoft.com/office/drawing/2014/main" xmlns="" id="{0B38D513-4511-4359-AE16-C3BE92922E7F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65" name="자유형: 도형 190">
                    <a:extLst>
                      <a:ext uri="{FF2B5EF4-FFF2-40B4-BE49-F238E27FC236}">
                        <a16:creationId xmlns:a16="http://schemas.microsoft.com/office/drawing/2014/main" xmlns="" id="{B0FB2CC1-A772-4383-86F9-F06D15F2900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5" name="그룹 114">
                  <a:extLst>
                    <a:ext uri="{FF2B5EF4-FFF2-40B4-BE49-F238E27FC236}">
                      <a16:creationId xmlns:a16="http://schemas.microsoft.com/office/drawing/2014/main" xmlns="" id="{E1A4A83A-8889-4677-9FCA-7D8A60A92989}"/>
                    </a:ext>
                  </a:extLst>
                </p:cNvPr>
                <p:cNvGrpSpPr/>
                <p:nvPr/>
              </p:nvGrpSpPr>
              <p:grpSpPr>
                <a:xfrm>
                  <a:off x="9628367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60" name="타원 159">
                    <a:extLst>
                      <a:ext uri="{FF2B5EF4-FFF2-40B4-BE49-F238E27FC236}">
                        <a16:creationId xmlns:a16="http://schemas.microsoft.com/office/drawing/2014/main" xmlns="" id="{3348A211-2380-4B1D-AB8C-141752DBFCB2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61" name="자유형: 도형 186">
                    <a:extLst>
                      <a:ext uri="{FF2B5EF4-FFF2-40B4-BE49-F238E27FC236}">
                        <a16:creationId xmlns:a16="http://schemas.microsoft.com/office/drawing/2014/main" xmlns="" id="{4D078D38-A9E6-463E-9D48-23445A1B047C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62" name="자유형: 도형 187">
                    <a:extLst>
                      <a:ext uri="{FF2B5EF4-FFF2-40B4-BE49-F238E27FC236}">
                        <a16:creationId xmlns:a16="http://schemas.microsoft.com/office/drawing/2014/main" xmlns="" id="{409390DC-C34A-47EC-8025-6AC477F711C9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6" name="그룹 115">
                  <a:extLst>
                    <a:ext uri="{FF2B5EF4-FFF2-40B4-BE49-F238E27FC236}">
                      <a16:creationId xmlns:a16="http://schemas.microsoft.com/office/drawing/2014/main" xmlns="" id="{16C63CC2-D62D-4150-9375-AA561C71DA2E}"/>
                    </a:ext>
                  </a:extLst>
                </p:cNvPr>
                <p:cNvGrpSpPr/>
                <p:nvPr/>
              </p:nvGrpSpPr>
              <p:grpSpPr>
                <a:xfrm>
                  <a:off x="1055466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7" name="타원 156">
                    <a:extLst>
                      <a:ext uri="{FF2B5EF4-FFF2-40B4-BE49-F238E27FC236}">
                        <a16:creationId xmlns:a16="http://schemas.microsoft.com/office/drawing/2014/main" xmlns="" id="{BDCF3B3F-CF73-4D00-B6DF-CD1116BC0EF9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8" name="자유형: 도형 183">
                    <a:extLst>
                      <a:ext uri="{FF2B5EF4-FFF2-40B4-BE49-F238E27FC236}">
                        <a16:creationId xmlns:a16="http://schemas.microsoft.com/office/drawing/2014/main" xmlns="" id="{84016461-C4FB-46CC-8DF5-1B96D65DA5D6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9" name="자유형: 도형 184">
                    <a:extLst>
                      <a:ext uri="{FF2B5EF4-FFF2-40B4-BE49-F238E27FC236}">
                        <a16:creationId xmlns:a16="http://schemas.microsoft.com/office/drawing/2014/main" xmlns="" id="{A1A9D764-6FBF-431D-A7E5-3ED0386BCE9B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7" name="그룹 116">
                  <a:extLst>
                    <a:ext uri="{FF2B5EF4-FFF2-40B4-BE49-F238E27FC236}">
                      <a16:creationId xmlns:a16="http://schemas.microsoft.com/office/drawing/2014/main" xmlns="" id="{99C32B85-C31F-40AE-9333-42BD23CB0363}"/>
                    </a:ext>
                  </a:extLst>
                </p:cNvPr>
                <p:cNvGrpSpPr/>
                <p:nvPr/>
              </p:nvGrpSpPr>
              <p:grpSpPr>
                <a:xfrm>
                  <a:off x="11160216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4" name="타원 153">
                    <a:extLst>
                      <a:ext uri="{FF2B5EF4-FFF2-40B4-BE49-F238E27FC236}">
                        <a16:creationId xmlns:a16="http://schemas.microsoft.com/office/drawing/2014/main" xmlns="" id="{51FC5A9E-0624-4E6C-A972-E5A16AE83F7B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5" name="자유형: 도형 180">
                    <a:extLst>
                      <a:ext uri="{FF2B5EF4-FFF2-40B4-BE49-F238E27FC236}">
                        <a16:creationId xmlns:a16="http://schemas.microsoft.com/office/drawing/2014/main" xmlns="" id="{82641B70-8BBD-4D2F-9293-F76B7AAF9244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6" name="자유형: 도형 181">
                    <a:extLst>
                      <a:ext uri="{FF2B5EF4-FFF2-40B4-BE49-F238E27FC236}">
                        <a16:creationId xmlns:a16="http://schemas.microsoft.com/office/drawing/2014/main" xmlns="" id="{A777A8CA-1DF2-4765-BD6E-AB7C60223D0A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8" name="그룹 117">
                  <a:extLst>
                    <a:ext uri="{FF2B5EF4-FFF2-40B4-BE49-F238E27FC236}">
                      <a16:creationId xmlns:a16="http://schemas.microsoft.com/office/drawing/2014/main" xmlns="" id="{BD78406E-D727-4E65-A61F-35C05091CB76}"/>
                    </a:ext>
                  </a:extLst>
                </p:cNvPr>
                <p:cNvGrpSpPr/>
                <p:nvPr/>
              </p:nvGrpSpPr>
              <p:grpSpPr>
                <a:xfrm>
                  <a:off x="10407149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51" name="타원 150">
                    <a:extLst>
                      <a:ext uri="{FF2B5EF4-FFF2-40B4-BE49-F238E27FC236}">
                        <a16:creationId xmlns:a16="http://schemas.microsoft.com/office/drawing/2014/main" xmlns="" id="{12F6812F-539C-4476-B0EB-E755A29D776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52" name="자유형: 도형 177">
                    <a:extLst>
                      <a:ext uri="{FF2B5EF4-FFF2-40B4-BE49-F238E27FC236}">
                        <a16:creationId xmlns:a16="http://schemas.microsoft.com/office/drawing/2014/main" xmlns="" id="{BAABAEB2-5011-4163-9759-A72B85E6357C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3" name="자유형: 도형 178">
                    <a:extLst>
                      <a:ext uri="{FF2B5EF4-FFF2-40B4-BE49-F238E27FC236}">
                        <a16:creationId xmlns:a16="http://schemas.microsoft.com/office/drawing/2014/main" xmlns="" id="{C19008BD-B13D-4171-B2AA-268B393ABAA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19" name="그룹 118">
                  <a:extLst>
                    <a:ext uri="{FF2B5EF4-FFF2-40B4-BE49-F238E27FC236}">
                      <a16:creationId xmlns:a16="http://schemas.microsoft.com/office/drawing/2014/main" xmlns="" id="{1D904671-90F5-4AC9-8B06-99A4ED747F29}"/>
                    </a:ext>
                  </a:extLst>
                </p:cNvPr>
                <p:cNvGrpSpPr/>
                <p:nvPr/>
              </p:nvGrpSpPr>
              <p:grpSpPr>
                <a:xfrm>
                  <a:off x="11042407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48" name="타원 147">
                    <a:extLst>
                      <a:ext uri="{FF2B5EF4-FFF2-40B4-BE49-F238E27FC236}">
                        <a16:creationId xmlns:a16="http://schemas.microsoft.com/office/drawing/2014/main" xmlns="" id="{04B8FCDB-BC32-495F-951B-1397479E82F2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9" name="자유형: 도형 174">
                    <a:extLst>
                      <a:ext uri="{FF2B5EF4-FFF2-40B4-BE49-F238E27FC236}">
                        <a16:creationId xmlns:a16="http://schemas.microsoft.com/office/drawing/2014/main" xmlns="" id="{1FC7F4AC-7E7E-4C37-BC1C-F78BD2D2E38A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50" name="자유형: 도형 175">
                    <a:extLst>
                      <a:ext uri="{FF2B5EF4-FFF2-40B4-BE49-F238E27FC236}">
                        <a16:creationId xmlns:a16="http://schemas.microsoft.com/office/drawing/2014/main" xmlns="" id="{9414D3BE-FBF5-4768-A469-1CB7F492DE26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120" name="그림 119">
                  <a:extLst>
                    <a:ext uri="{FF2B5EF4-FFF2-40B4-BE49-F238E27FC236}">
                      <a16:creationId xmlns:a16="http://schemas.microsoft.com/office/drawing/2014/main" xmlns="" id="{084E3119-DAF3-4D72-BEAD-7FD9309F23E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377169" y="3795828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21" name="그림 120">
                  <a:extLst>
                    <a:ext uri="{FF2B5EF4-FFF2-40B4-BE49-F238E27FC236}">
                      <a16:creationId xmlns:a16="http://schemas.microsoft.com/office/drawing/2014/main" xmlns="" id="{60751B7F-772D-4819-AD9D-C25C0401AFE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386665" y="4820907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22" name="그림 121">
                  <a:extLst>
                    <a:ext uri="{FF2B5EF4-FFF2-40B4-BE49-F238E27FC236}">
                      <a16:creationId xmlns:a16="http://schemas.microsoft.com/office/drawing/2014/main" xmlns="" id="{BC0C2F53-35C3-4BCF-9B9F-002E0ABAC16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265234" y="5298692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23" name="그림 122">
                  <a:extLst>
                    <a:ext uri="{FF2B5EF4-FFF2-40B4-BE49-F238E27FC236}">
                      <a16:creationId xmlns:a16="http://schemas.microsoft.com/office/drawing/2014/main" xmlns="" id="{C95A6DB7-B187-4CD2-BFC9-D95074FB3E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627916" y="4334764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24" name="그림 123">
                  <a:extLst>
                    <a:ext uri="{FF2B5EF4-FFF2-40B4-BE49-F238E27FC236}">
                      <a16:creationId xmlns:a16="http://schemas.microsoft.com/office/drawing/2014/main" xmlns="" id="{67461F8C-0A7B-4A02-99DD-8BE55BB3B27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792317" y="3873021"/>
                  <a:ext cx="364912" cy="364912"/>
                </a:xfrm>
                <a:prstGeom prst="rect">
                  <a:avLst/>
                </a:prstGeom>
              </p:spPr>
            </p:pic>
            <p:pic>
              <p:nvPicPr>
                <p:cNvPr id="125" name="그래픽 146" descr="모니터 단색으로 채워진">
                  <a:extLst>
                    <a:ext uri="{FF2B5EF4-FFF2-40B4-BE49-F238E27FC236}">
                      <a16:creationId xmlns:a16="http://schemas.microsoft.com/office/drawing/2014/main" xmlns="" id="{6574F4EC-7812-4483-8E9E-38B5945673A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1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057070" y="3514888"/>
                  <a:ext cx="321454" cy="317414"/>
                </a:xfrm>
                <a:prstGeom prst="rect">
                  <a:avLst/>
                </a:prstGeom>
              </p:spPr>
            </p:pic>
            <p:pic>
              <p:nvPicPr>
                <p:cNvPr id="126" name="그래픽 147" descr="랩톱 단색으로 채워진">
                  <a:extLst>
                    <a:ext uri="{FF2B5EF4-FFF2-40B4-BE49-F238E27FC236}">
                      <a16:creationId xmlns:a16="http://schemas.microsoft.com/office/drawing/2014/main" xmlns="" id="{1C9C0E05-7C30-4A4F-82D3-6CBC298B56A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3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497364" y="3501434"/>
                  <a:ext cx="294505" cy="330868"/>
                </a:xfrm>
                <a:prstGeom prst="rect">
                  <a:avLst/>
                </a:prstGeom>
              </p:spPr>
            </p:pic>
            <p:pic>
              <p:nvPicPr>
                <p:cNvPr id="127" name="그래픽 148" descr="컴퓨터 단색으로 채워진">
                  <a:extLst>
                    <a:ext uri="{FF2B5EF4-FFF2-40B4-BE49-F238E27FC236}">
                      <a16:creationId xmlns:a16="http://schemas.microsoft.com/office/drawing/2014/main" xmlns="" id="{8EAFB852-CDE1-493E-8622-8FC4584CA13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5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79866" y="3506289"/>
                  <a:ext cx="281195" cy="315914"/>
                </a:xfrm>
                <a:prstGeom prst="rect">
                  <a:avLst/>
                </a:prstGeom>
              </p:spPr>
            </p:pic>
            <p:pic>
              <p:nvPicPr>
                <p:cNvPr id="128" name="그래픽 149" descr="스마트폰 단색으로 채워진">
                  <a:extLst>
                    <a:ext uri="{FF2B5EF4-FFF2-40B4-BE49-F238E27FC236}">
                      <a16:creationId xmlns:a16="http://schemas.microsoft.com/office/drawing/2014/main" xmlns="" id="{CA21BADC-0FDC-483F-8BCA-14BFD069DBF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 cstate="print">
                  <a:biLevel thresh="75000"/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="" xmlns:asvg="http://schemas.microsoft.com/office/drawing/2016/SVG/main" r:embed="rId17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701445" y="3522699"/>
                  <a:ext cx="243154" cy="273176"/>
                </a:xfrm>
                <a:prstGeom prst="rect">
                  <a:avLst/>
                </a:prstGeom>
              </p:spPr>
            </p:pic>
            <p:grpSp>
              <p:nvGrpSpPr>
                <p:cNvPr id="129" name="그룹 128">
                  <a:extLst>
                    <a:ext uri="{FF2B5EF4-FFF2-40B4-BE49-F238E27FC236}">
                      <a16:creationId xmlns:a16="http://schemas.microsoft.com/office/drawing/2014/main" xmlns="" id="{443E3113-F655-456D-AD8A-9F52AD916EFF}"/>
                    </a:ext>
                  </a:extLst>
                </p:cNvPr>
                <p:cNvGrpSpPr/>
                <p:nvPr/>
              </p:nvGrpSpPr>
              <p:grpSpPr>
                <a:xfrm>
                  <a:off x="10275698" y="484621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45" name="타원 144">
                    <a:extLst>
                      <a:ext uri="{FF2B5EF4-FFF2-40B4-BE49-F238E27FC236}">
                        <a16:creationId xmlns:a16="http://schemas.microsoft.com/office/drawing/2014/main" xmlns="" id="{A65A6AF9-4A85-40A5-B1E6-A7B61A95F2E7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6" name="자유형: 도형 171">
                    <a:extLst>
                      <a:ext uri="{FF2B5EF4-FFF2-40B4-BE49-F238E27FC236}">
                        <a16:creationId xmlns:a16="http://schemas.microsoft.com/office/drawing/2014/main" xmlns="" id="{96698D7A-4B51-491B-A9BD-F0373A1FF6E6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7" name="자유형: 도형 172">
                    <a:extLst>
                      <a:ext uri="{FF2B5EF4-FFF2-40B4-BE49-F238E27FC236}">
                        <a16:creationId xmlns:a16="http://schemas.microsoft.com/office/drawing/2014/main" xmlns="" id="{4055CF86-B016-4C41-B6A7-834C848FB7C0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0" name="그룹 129">
                  <a:extLst>
                    <a:ext uri="{FF2B5EF4-FFF2-40B4-BE49-F238E27FC236}">
                      <a16:creationId xmlns:a16="http://schemas.microsoft.com/office/drawing/2014/main" xmlns="" id="{F74A326F-7563-485C-AC97-D2000C5BBD46}"/>
                    </a:ext>
                  </a:extLst>
                </p:cNvPr>
                <p:cNvGrpSpPr/>
                <p:nvPr/>
              </p:nvGrpSpPr>
              <p:grpSpPr>
                <a:xfrm>
                  <a:off x="9179270" y="4379029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42" name="타원 141">
                    <a:extLst>
                      <a:ext uri="{FF2B5EF4-FFF2-40B4-BE49-F238E27FC236}">
                        <a16:creationId xmlns:a16="http://schemas.microsoft.com/office/drawing/2014/main" xmlns="" id="{DD914E83-8FD1-494C-BCDF-C837655F792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3" name="자유형: 도형 168">
                    <a:extLst>
                      <a:ext uri="{FF2B5EF4-FFF2-40B4-BE49-F238E27FC236}">
                        <a16:creationId xmlns:a16="http://schemas.microsoft.com/office/drawing/2014/main" xmlns="" id="{0506EAC2-CBD7-4202-A7CF-5D9B2BB06963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4" name="자유형: 도형 169">
                    <a:extLst>
                      <a:ext uri="{FF2B5EF4-FFF2-40B4-BE49-F238E27FC236}">
                        <a16:creationId xmlns:a16="http://schemas.microsoft.com/office/drawing/2014/main" xmlns="" id="{409AC327-C2FA-49BE-B8AA-DB7F5A24615A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1" name="그룹 130">
                  <a:extLst>
                    <a:ext uri="{FF2B5EF4-FFF2-40B4-BE49-F238E27FC236}">
                      <a16:creationId xmlns:a16="http://schemas.microsoft.com/office/drawing/2014/main" xmlns="" id="{FB19846C-2588-4649-BD30-A5FAC82316CF}"/>
                    </a:ext>
                  </a:extLst>
                </p:cNvPr>
                <p:cNvGrpSpPr/>
                <p:nvPr/>
              </p:nvGrpSpPr>
              <p:grpSpPr>
                <a:xfrm>
                  <a:off x="10718220" y="5324000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39" name="타원 138">
                    <a:extLst>
                      <a:ext uri="{FF2B5EF4-FFF2-40B4-BE49-F238E27FC236}">
                        <a16:creationId xmlns:a16="http://schemas.microsoft.com/office/drawing/2014/main" xmlns="" id="{0D108021-8035-46F2-9A1D-868AC190666E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40" name="자유형: 도형 165">
                    <a:extLst>
                      <a:ext uri="{FF2B5EF4-FFF2-40B4-BE49-F238E27FC236}">
                        <a16:creationId xmlns:a16="http://schemas.microsoft.com/office/drawing/2014/main" xmlns="" id="{A36A539B-74E8-4C8F-BD5E-DA739704D9E3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41" name="자유형: 도형 166">
                    <a:extLst>
                      <a:ext uri="{FF2B5EF4-FFF2-40B4-BE49-F238E27FC236}">
                        <a16:creationId xmlns:a16="http://schemas.microsoft.com/office/drawing/2014/main" xmlns="" id="{FFFB3794-3E1A-4880-B4C2-24430E31BF4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132" name="그룹 131">
                  <a:extLst>
                    <a:ext uri="{FF2B5EF4-FFF2-40B4-BE49-F238E27FC236}">
                      <a16:creationId xmlns:a16="http://schemas.microsoft.com/office/drawing/2014/main" xmlns="" id="{EE9B9AE4-0E17-4389-9F2D-FCCD06B4186B}"/>
                    </a:ext>
                  </a:extLst>
                </p:cNvPr>
                <p:cNvGrpSpPr/>
                <p:nvPr/>
              </p:nvGrpSpPr>
              <p:grpSpPr>
                <a:xfrm>
                  <a:off x="9968245" y="3907395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36" name="타원 135">
                    <a:extLst>
                      <a:ext uri="{FF2B5EF4-FFF2-40B4-BE49-F238E27FC236}">
                        <a16:creationId xmlns:a16="http://schemas.microsoft.com/office/drawing/2014/main" xmlns="" id="{DD23684C-BAEF-4552-8FB9-F5ADF55EEACA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37" name="자유형: 도형 162">
                    <a:extLst>
                      <a:ext uri="{FF2B5EF4-FFF2-40B4-BE49-F238E27FC236}">
                        <a16:creationId xmlns:a16="http://schemas.microsoft.com/office/drawing/2014/main" xmlns="" id="{5A1B9401-5BFC-46A6-8386-64DB7FDC9D4C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38" name="자유형: 도형 163">
                    <a:extLst>
                      <a:ext uri="{FF2B5EF4-FFF2-40B4-BE49-F238E27FC236}">
                        <a16:creationId xmlns:a16="http://schemas.microsoft.com/office/drawing/2014/main" xmlns="" id="{73AD8DAC-2B61-4E1F-886D-9F1EB8E349C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pic>
              <p:nvPicPr>
                <p:cNvPr id="133" name="그림 132">
                  <a:extLst>
                    <a:ext uri="{FF2B5EF4-FFF2-40B4-BE49-F238E27FC236}">
                      <a16:creationId xmlns:a16="http://schemas.microsoft.com/office/drawing/2014/main" xmlns="" id="{C57142B3-B4F5-4D9A-A97E-7903D3D32D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892289" y="4742491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34" name="그림 133">
                  <a:extLst>
                    <a:ext uri="{FF2B5EF4-FFF2-40B4-BE49-F238E27FC236}">
                      <a16:creationId xmlns:a16="http://schemas.microsoft.com/office/drawing/2014/main" xmlns="" id="{22F4A698-A87E-4510-9159-AC9469124CD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0133189" y="5212054"/>
                  <a:ext cx="297633" cy="475804"/>
                </a:xfrm>
                <a:prstGeom prst="rect">
                  <a:avLst/>
                </a:prstGeom>
              </p:spPr>
            </p:pic>
            <p:pic>
              <p:nvPicPr>
                <p:cNvPr id="135" name="그림 134">
                  <a:extLst>
                    <a:ext uri="{FF2B5EF4-FFF2-40B4-BE49-F238E27FC236}">
                      <a16:creationId xmlns:a16="http://schemas.microsoft.com/office/drawing/2014/main" xmlns="" id="{BC0062E0-3EBD-4FAE-AE7A-6FF69187DFF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595" b="99020" l="3590" r="98974">
                              <a14:foregroundMark x1="50256" y1="6863" x2="50256" y2="6863"/>
                              <a14:foregroundMark x1="73333" y1="58497" x2="73333" y2="58497"/>
                              <a14:foregroundMark x1="88718" y1="57190" x2="88718" y2="57190"/>
                              <a14:foregroundMark x1="93846" y1="54575" x2="93846" y2="54575"/>
                              <a14:foregroundMark x1="6154" y1="54248" x2="6154" y2="54248"/>
                              <a14:foregroundMark x1="93333" y1="63725" x2="93333" y2="63725"/>
                              <a14:foregroundMark x1="5641" y1="62745" x2="5641" y2="62745"/>
                              <a14:foregroundMark x1="50769" y1="3595" x2="50769" y2="3595"/>
                              <a14:foregroundMark x1="51282" y1="94771" x2="51282" y2="94771"/>
                              <a14:foregroundMark x1="3590" y1="52941" x2="3590" y2="52941"/>
                              <a14:foregroundMark x1="49744" y1="69281" x2="49744" y2="69281"/>
                              <a14:foregroundMark x1="49231" y1="99346" x2="49231" y2="99346"/>
                              <a14:foregroundMark x1="98974" y1="55882" x2="98974" y2="55882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9809589" y="4262871"/>
                  <a:ext cx="297633" cy="475804"/>
                </a:xfrm>
                <a:prstGeom prst="rect">
                  <a:avLst/>
                </a:prstGeom>
              </p:spPr>
            </p:pic>
          </p:grpSp>
          <p:pic>
            <p:nvPicPr>
              <p:cNvPr id="102" name="그림 101">
                <a:extLst>
                  <a:ext uri="{FF2B5EF4-FFF2-40B4-BE49-F238E27FC236}">
                    <a16:creationId xmlns:a16="http://schemas.microsoft.com/office/drawing/2014/main" xmlns="" id="{7F3B921F-1A2F-40B3-99E2-8DED43FE436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>
                <a:alphaModFix amt="80000"/>
                <a:extLst>
                  <a:ext uri="{BEBA8EAE-BF5A-486C-A8C5-ECC9F3942E4B}">
                    <a14:imgProps xmlns:a14="http://schemas.microsoft.com/office/drawing/2010/main">
                      <a14:imgLayer r:embed="rId19">
                        <a14:imgEffect>
                          <a14:backgroundRemoval t="1938" b="91473" l="0" r="99490">
                            <a14:foregroundMark x1="13939" y1="17008" x2="24235" y2="70543"/>
                            <a14:foregroundMark x1="24235" y1="70543" x2="83673" y2="63566"/>
                            <a14:foregroundMark x1="83673" y1="63566" x2="85204" y2="55814"/>
                            <a14:foregroundMark x1="85204" y1="48837" x2="12755" y2="35659"/>
                            <a14:foregroundMark x1="12755" y1="35659" x2="10969" y2="78682"/>
                            <a14:foregroundMark x1="10969" y1="78682" x2="38265" y2="91860"/>
                            <a14:foregroundMark x1="38265" y1="91860" x2="45408" y2="91860"/>
                            <a14:foregroundMark x1="13010" y1="36434" x2="7255" y2="45907"/>
                            <a14:foregroundMark x1="2236" y1="58616" x2="14541" y2="75581"/>
                            <a14:foregroundMark x1="14541" y1="75581" x2="20663" y2="71318"/>
                            <a14:foregroundMark x1="61224" y1="28295" x2="29337" y2="44961"/>
                            <a14:foregroundMark x1="29337" y1="44961" x2="47959" y2="77519"/>
                            <a14:foregroundMark x1="47959" y1="77519" x2="80102" y2="47674"/>
                            <a14:foregroundMark x1="80102" y1="47674" x2="79337" y2="42636"/>
                            <a14:foregroundMark x1="67643" y1="11346" x2="67407" y2="11262"/>
                            <a14:foregroundMark x1="71684" y1="12791" x2="69667" y2="12070"/>
                            <a14:foregroundMark x1="45124" y1="10808" x2="44898" y2="10853"/>
                            <a14:foregroundMark x1="50712" y1="9708" x2="50446" y2="9760"/>
                            <a14:foregroundMark x1="44898" y1="10853" x2="32398" y2="7364"/>
                            <a14:foregroundMark x1="20255" y1="12135" x2="17602" y2="13178"/>
                            <a14:foregroundMark x1="32398" y1="7364" x2="20546" y2="12021"/>
                            <a14:foregroundMark x1="17602" y1="13178" x2="37755" y2="40310"/>
                            <a14:foregroundMark x1="37755" y1="40310" x2="74745" y2="43023"/>
                            <a14:foregroundMark x1="74745" y1="43023" x2="83673" y2="25581"/>
                            <a14:foregroundMark x1="83673" y1="25581" x2="72704" y2="14341"/>
                            <a14:foregroundMark x1="72704" y1="14341" x2="71173" y2="14729"/>
                            <a14:foregroundMark x1="46541" y1="11600" x2="50510" y2="37984"/>
                            <a14:foregroundMark x1="50510" y1="37984" x2="59949" y2="31008"/>
                            <a14:foregroundMark x1="50510" y1="31008" x2="35459" y2="16279"/>
                            <a14:foregroundMark x1="35459" y1="16279" x2="48469" y2="32558"/>
                            <a14:foregroundMark x1="48469" y1="32558" x2="50765" y2="26357"/>
                            <a14:foregroundMark x1="75255" y1="38372" x2="59694" y2="24031"/>
                            <a14:foregroundMark x1="59694" y1="24031" x2="74490" y2="32171"/>
                            <a14:foregroundMark x1="74490" y1="32171" x2="75255" y2="29845"/>
                            <a14:foregroundMark x1="87755" y1="24806" x2="75510" y2="53101"/>
                            <a14:foregroundMark x1="75510" y1="53101" x2="88265" y2="50388"/>
                            <a14:foregroundMark x1="88265" y1="50388" x2="90561" y2="37597"/>
                            <a14:foregroundMark x1="63520" y1="63953" x2="43112" y2="63566"/>
                            <a14:foregroundMark x1="43112" y1="63566" x2="30102" y2="78682"/>
                            <a14:foregroundMark x1="30102" y1="78682" x2="65051" y2="96124"/>
                            <a14:foregroundMark x1="65051" y1="96124" x2="94898" y2="84109"/>
                            <a14:foregroundMark x1="94898" y1="84109" x2="90051" y2="60078"/>
                            <a14:foregroundMark x1="90051" y1="60078" x2="79847" y2="52713"/>
                            <a14:foregroundMark x1="88776" y1="54264" x2="69133" y2="58140"/>
                            <a14:foregroundMark x1="69133" y1="58140" x2="49235" y2="89147"/>
                            <a14:foregroundMark x1="49235" y1="89147" x2="81122" y2="77132"/>
                            <a14:foregroundMark x1="81122" y1="77132" x2="86480" y2="59302"/>
                            <a14:foregroundMark x1="89796" y1="50388" x2="81122" y2="75581"/>
                            <a14:foregroundMark x1="81122" y1="75581" x2="89031" y2="91473"/>
                            <a14:foregroundMark x1="89031" y1="91473" x2="93622" y2="50775"/>
                            <a14:foregroundMark x1="93622" y1="50775" x2="91071" y2="44186"/>
                            <a14:foregroundMark x1="92347" y1="13953" x2="78061" y2="5426"/>
                            <a14:foregroundMark x1="78061" y1="5426" x2="88010" y2="38372"/>
                            <a14:foregroundMark x1="88010" y1="38372" x2="93112" y2="14341"/>
                            <a14:foregroundMark x1="93112" y1="14341" x2="92602" y2="11628"/>
                            <a14:foregroundMark x1="96684" y1="16279" x2="99490" y2="54651"/>
                            <a14:foregroundMark x1="99490" y1="54651" x2="98214" y2="19380"/>
                            <a14:foregroundMark x1="49477" y1="12654" x2="49062" y2="12321"/>
                            <a14:foregroundMark x1="52551" y1="15116" x2="50300" y2="13313"/>
                            <a14:foregroundMark x1="49523" y1="13313" x2="54337" y2="17442"/>
                            <a14:foregroundMark x1="48842" y1="12729" x2="49286" y2="13110"/>
                            <a14:foregroundMark x1="54337" y1="17442" x2="56378" y2="16667"/>
                            <a14:foregroundMark x1="39191" y1="7497" x2="40306" y2="12016"/>
                            <a14:foregroundMark x1="36990" y1="3876" x2="37165" y2="4230"/>
                            <a14:foregroundMark x1="36990" y1="4264" x2="34949" y2="8140"/>
                            <a14:foregroundMark x1="35204" y1="3876" x2="34439" y2="6589"/>
                            <a14:foregroundMark x1="32628" y1="3839" x2="32908" y2="4264"/>
                            <a14:foregroundMark x1="35653" y1="5393" x2="36625" y2="5229"/>
                            <a14:foregroundMark x1="65051" y1="8140" x2="50000" y2="10078"/>
                            <a14:foregroundMark x1="50000" y1="10078" x2="63265" y2="10465"/>
                            <a14:foregroundMark x1="63265" y1="10465" x2="65561" y2="7752"/>
                            <a14:foregroundMark x1="40051" y1="8140" x2="37500" y2="7364"/>
                            <a14:foregroundMark x1="34184" y1="6589" x2="34439" y2="5814"/>
                            <a14:foregroundMark x1="34949" y1="6202" x2="34694" y2="6202"/>
                            <a14:foregroundMark x1="34439" y1="5426" x2="29847" y2="29457"/>
                            <a14:foregroundMark x1="29847" y1="29457" x2="40816" y2="12016"/>
                            <a14:foregroundMark x1="40816" y1="12016" x2="34184" y2="4651"/>
                            <a14:foregroundMark x1="15306" y1="14729" x2="15561" y2="15891"/>
                            <a14:foregroundMark x1="16071" y1="13566" x2="16071" y2="13953"/>
                            <a14:foregroundMark x1="16071" y1="13178" x2="9949" y2="32171"/>
                            <a14:foregroundMark x1="9949" y1="32171" x2="19388" y2="13178"/>
                            <a14:foregroundMark x1="19388" y1="13178" x2="17347" y2="12016"/>
                            <a14:foregroundMark x1="79847" y1="3101" x2="80102" y2="3876"/>
                            <a14:foregroundMark x1="79337" y1="3488" x2="79082" y2="5039"/>
                            <a14:foregroundMark x1="79337" y1="3101" x2="77551" y2="5814"/>
                            <a14:foregroundMark x1="76531" y1="3488" x2="76531" y2="4264"/>
                            <a14:foregroundMark x1="75765" y1="3876" x2="76276" y2="5039"/>
                            <a14:foregroundMark x1="75255" y1="3876" x2="76786" y2="3876"/>
                            <a14:foregroundMark x1="75000" y1="3488" x2="77041" y2="14341"/>
                            <a14:foregroundMark x1="4847" y1="50000" x2="6378" y2="49612"/>
                            <a14:foregroundMark x1="5102" y1="49612" x2="6378" y2="48062"/>
                            <a14:foregroundMark x1="4592" y1="48450" x2="5612" y2="47674"/>
                            <a14:foregroundMark x1="5102" y1="50000" x2="5357" y2="49225"/>
                            <a14:foregroundMark x1="4082" y1="48062" x2="4847" y2="47674"/>
                            <a14:foregroundMark x1="4847" y1="50000" x2="6378" y2="48062"/>
                            <a14:foregroundMark x1="3827" y1="49225" x2="10204" y2="77132"/>
                            <a14:foregroundMark x1="10204" y1="77132" x2="13776" y2="83721"/>
                            <a14:backgroundMark x1="14796" y1="3101" x2="19844" y2="6015"/>
                            <a14:backgroundMark x1="32925" y1="438" x2="23980" y2="0"/>
                            <a14:backgroundMark x1="34317" y1="506" x2="34051" y2="493"/>
                            <a14:backgroundMark x1="37327" y1="654" x2="35988" y2="588"/>
                            <a14:backgroundMark x1="23980" y1="0" x2="14031" y2="4264"/>
                            <a14:backgroundMark x1="14031" y1="775" x2="765" y2="775"/>
                            <a14:backgroundMark x1="765" y1="775" x2="1020" y2="20930"/>
                            <a14:backgroundMark x1="1020" y1="20930" x2="9490" y2="18614"/>
                            <a14:backgroundMark x1="14043" y1="11775" x2="14541" y2="1163"/>
                            <a14:backgroundMark x1="16071" y1="5814" x2="16071" y2="6202"/>
                            <a14:backgroundMark x1="15561" y1="6202" x2="16071" y2="5426"/>
                            <a14:backgroundMark x1="18112" y1="6202" x2="16837" y2="8527"/>
                            <a14:backgroundMark x1="12500" y1="6977" x2="9949" y2="6977"/>
                            <a14:backgroundMark x1="17092" y1="4651" x2="17347" y2="5426"/>
                            <a14:backgroundMark x1="11735" y1="5814" x2="10714" y2="6977"/>
                            <a14:backgroundMark x1="31888" y1="1550" x2="31378" y2="1163"/>
                            <a14:backgroundMark x1="33000" y1="1550" x2="33257" y2="1550"/>
                            <a14:backgroundMark x1="32653" y1="1550" x2="32745" y2="1550"/>
                            <a14:backgroundMark x1="32538" y1="1056" x2="31888" y2="1550"/>
                            <a14:backgroundMark x1="32908" y1="775" x2="32731" y2="909"/>
                            <a14:backgroundMark x1="39031" y1="775" x2="48129" y2="5853"/>
                            <a14:backgroundMark x1="65561" y1="7752" x2="68878" y2="7752"/>
                            <a14:backgroundMark x1="68878" y1="7752" x2="71065" y2="6559"/>
                            <a14:backgroundMark x1="2551" y1="29457" x2="3827" y2="30233"/>
                            <a14:backgroundMark x1="4337" y1="29070" x2="2534" y2="49881"/>
                            <a14:backgroundMark x1="5857" y1="42959" x2="9184" y2="30233"/>
                            <a14:backgroundMark x1="9184" y1="30233" x2="3827" y2="286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129461" y="2525816"/>
                <a:ext cx="2601923" cy="171249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>
                    <a:extLst>
                      <a:ext uri="{FF2B5EF4-FFF2-40B4-BE49-F238E27FC236}">
                        <a16:creationId xmlns:a16="http://schemas.microsoft.com/office/drawing/2014/main" xmlns="" id="{854E1987-705B-41DF-9454-99345A41A1F6}"/>
                      </a:ext>
                    </a:extLst>
                  </p:cNvPr>
                  <p:cNvSpPr txBox="1"/>
                  <p:nvPr/>
                </p:nvSpPr>
                <p:spPr>
                  <a:xfrm>
                    <a:off x="8703297" y="2187658"/>
                    <a:ext cx="397845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id="{854E1987-705B-41DF-9454-99345A41A1F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03297" y="2187658"/>
                    <a:ext cx="397845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0" name="직사각형 82">
              <a:extLst>
                <a:ext uri="{FF2B5EF4-FFF2-40B4-BE49-F238E27FC236}">
                  <a16:creationId xmlns:a16="http://schemas.microsoft.com/office/drawing/2014/main" xmlns="" id="{599F107B-6A98-4403-B698-D4556064034E}"/>
                </a:ext>
              </a:extLst>
            </p:cNvPr>
            <p:cNvSpPr/>
            <p:nvPr/>
          </p:nvSpPr>
          <p:spPr>
            <a:xfrm>
              <a:off x="11771064" y="4708415"/>
              <a:ext cx="2107787" cy="354420"/>
            </a:xfrm>
            <a:custGeom>
              <a:avLst/>
              <a:gdLst>
                <a:gd name="connsiteX0" fmla="*/ 0 w 2107787"/>
                <a:gd name="connsiteY0" fmla="*/ 0 h 450261"/>
                <a:gd name="connsiteX1" fmla="*/ 2107787 w 2107787"/>
                <a:gd name="connsiteY1" fmla="*/ 0 h 450261"/>
                <a:gd name="connsiteX2" fmla="*/ 2107787 w 2107787"/>
                <a:gd name="connsiteY2" fmla="*/ 450261 h 450261"/>
                <a:gd name="connsiteX3" fmla="*/ 0 w 2107787"/>
                <a:gd name="connsiteY3" fmla="*/ 450261 h 450261"/>
                <a:gd name="connsiteX4" fmla="*/ 0 w 2107787"/>
                <a:gd name="connsiteY4" fmla="*/ 0 h 450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07787" h="450261" fill="none" extrusionOk="0">
                  <a:moveTo>
                    <a:pt x="0" y="0"/>
                  </a:moveTo>
                  <a:cubicBezTo>
                    <a:pt x="514812" y="-49533"/>
                    <a:pt x="1821351" y="-14809"/>
                    <a:pt x="2107787" y="0"/>
                  </a:cubicBezTo>
                  <a:cubicBezTo>
                    <a:pt x="2075133" y="144653"/>
                    <a:pt x="2082818" y="331896"/>
                    <a:pt x="2107787" y="450261"/>
                  </a:cubicBezTo>
                  <a:cubicBezTo>
                    <a:pt x="1233643" y="402030"/>
                    <a:pt x="518243" y="534716"/>
                    <a:pt x="0" y="450261"/>
                  </a:cubicBezTo>
                  <a:cubicBezTo>
                    <a:pt x="-38234" y="348805"/>
                    <a:pt x="-14598" y="83682"/>
                    <a:pt x="0" y="0"/>
                  </a:cubicBezTo>
                  <a:close/>
                </a:path>
                <a:path w="2107787" h="450261" stroke="0" extrusionOk="0">
                  <a:moveTo>
                    <a:pt x="0" y="0"/>
                  </a:moveTo>
                  <a:cubicBezTo>
                    <a:pt x="479761" y="118645"/>
                    <a:pt x="1097967" y="116012"/>
                    <a:pt x="2107787" y="0"/>
                  </a:cubicBezTo>
                  <a:cubicBezTo>
                    <a:pt x="2123258" y="97875"/>
                    <a:pt x="2103776" y="255505"/>
                    <a:pt x="2107787" y="450261"/>
                  </a:cubicBezTo>
                  <a:cubicBezTo>
                    <a:pt x="1484917" y="584861"/>
                    <a:pt x="477683" y="293065"/>
                    <a:pt x="0" y="450261"/>
                  </a:cubicBezTo>
                  <a:cubicBezTo>
                    <a:pt x="32135" y="342377"/>
                    <a:pt x="-17045" y="4761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rgbClr val="0070C0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72" name="Picture 134" descr="A picture containing text, ax&#10;&#10;Description automatically generated">
            <a:extLst>
              <a:ext uri="{FF2B5EF4-FFF2-40B4-BE49-F238E27FC236}">
                <a16:creationId xmlns:a16="http://schemas.microsoft.com/office/drawing/2014/main" xmlns="" id="{6D2E5E10-FED5-4419-8940-7F59CD6A14A0}"/>
              </a:ext>
            </a:extLst>
          </p:cNvPr>
          <p:cNvPicPr>
            <a:picLocks noChangeAspect="1"/>
          </p:cNvPicPr>
          <p:nvPr/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78" b="27931"/>
          <a:stretch/>
        </p:blipFill>
        <p:spPr>
          <a:xfrm rot="5400000" flipV="1">
            <a:off x="4654202" y="2887771"/>
            <a:ext cx="667284" cy="2617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xmlns="" id="{12B89D04-DA34-40DA-8A00-0F9E87757C84}"/>
                  </a:ext>
                </a:extLst>
              </p:cNvPr>
              <p:cNvSpPr txBox="1"/>
              <p:nvPr/>
            </p:nvSpPr>
            <p:spPr>
              <a:xfrm>
                <a:off x="5035470" y="2792424"/>
                <a:ext cx="2680562" cy="391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i="1" dirty="0" smtClean="0">
                    <a:latin typeface="+mn-ea"/>
                    <a:cs typeface="Times New Roman" panose="02020603050405020304" pitchFamily="18" charset="0"/>
                  </a:rPr>
                  <a:t>express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𝑗𝑎</m:t>
                        </m:r>
                      </m:sub>
                    </m:sSub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12B89D04-DA34-40DA-8A00-0F9E87757C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470" y="2792424"/>
                <a:ext cx="2680562" cy="391646"/>
              </a:xfrm>
              <a:prstGeom prst="rect">
                <a:avLst/>
              </a:prstGeom>
              <a:blipFill>
                <a:blip r:embed="rId27"/>
                <a:stretch>
                  <a:fillRect l="-1818" t="-9375" b="-171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" name="직사각형 173"/>
          <p:cNvSpPr/>
          <p:nvPr/>
        </p:nvSpPr>
        <p:spPr>
          <a:xfrm>
            <a:off x="1696468" y="2944080"/>
            <a:ext cx="2535996" cy="751568"/>
          </a:xfrm>
          <a:prstGeom prst="rect">
            <a:avLst/>
          </a:prstGeom>
          <a:noFill/>
          <a:ln w="3810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255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5534" y="1457061"/>
                <a:ext cx="7520434" cy="5383011"/>
              </a:xfrm>
            </p:spPr>
            <p:txBody>
              <a:bodyPr>
                <a:noAutofit/>
              </a:bodyPr>
              <a:lstStyle/>
              <a:p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Thermodynamic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limi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ko-KR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ko-KR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ko-KR" altLang="ko-KR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ko-KR" altLang="ko-KR" sz="22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ko-KR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ko-KR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ko-KR" altLang="ko-KR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ko-KR" sz="2200" dirty="0" smtClean="0"/>
                  <a:t>Approximation via plug-in of limits in self-consistency</a:t>
                </a:r>
              </a:p>
              <a:p>
                <a:pPr marL="0" indent="0">
                  <a:buNone/>
                </a:pPr>
                <a:r>
                  <a:rPr lang="en-US" altLang="ko-KR" sz="2200" dirty="0" smtClean="0"/>
                  <a:t> </a:t>
                </a:r>
                <a:endParaRPr lang="ko-KR" altLang="ko-KR" sz="2200" dirty="0"/>
              </a:p>
              <a:p>
                <a:pPr marL="0" indent="0">
                  <a:buNone/>
                </a:pPr>
                <a:endParaRPr lang="ko-KR" altLang="ko-KR" sz="2200" dirty="0"/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5534" y="1457061"/>
                <a:ext cx="7520434" cy="5383011"/>
              </a:xfrm>
              <a:blipFill>
                <a:blip r:embed="rId3"/>
                <a:stretch>
                  <a:fillRect l="-891" t="-13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3 </a:t>
            </a:r>
            <a:r>
              <a:rPr lang="en-US" altLang="ko-KR" sz="2800" b="1" kern="0" dirty="0" smtClean="0">
                <a:latin typeface="+mj-ea"/>
                <a:ea typeface="+mj-ea"/>
              </a:rPr>
              <a:t>Self-consistency in resource allocation</a:t>
            </a:r>
            <a:endParaRPr lang="en-US" altLang="ko-KR" sz="2800" b="1" kern="0" dirty="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-713204" y="3490576"/>
                <a:ext cx="8577945" cy="14538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𝑇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m:rPr>
                          <m:aln/>
                        </m:rP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ko-KR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𝑘𝑏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ko-KR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ko-KR" altLang="ko-K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  <m:t>𝑘𝑏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𝑂</m:t>
                                      </m:r>
                                      <m:d>
                                        <m:d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𝑘𝑏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ko-KR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ko-KR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𝑘𝑏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ko-KR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𝑘𝑏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e>
                      </m:func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3204" y="3490576"/>
                <a:ext cx="8577945" cy="14538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-713204" y="4984065"/>
                <a:ext cx="8530084" cy="16133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𝑇</m:t>
                      </m:r>
                      <m:sSub>
                        <m:sSub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m:rPr>
                          <m:aln/>
                        </m:rP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𝑗𝑎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ko-KR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ko-KR" altLang="ko-K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i="1">
                                                  <a:latin typeface="Cambria Math" panose="02040503050406030204" pitchFamily="18" charset="0"/>
                                                </a:rPr>
                                                <m:t>𝑗𝑎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𝑂</m:t>
                                      </m:r>
                                      <m:d>
                                        <m:d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𝑗𝑎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ko-KR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𝑎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𝑗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ko-K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𝑗𝑎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e>
                      </m:func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3204" y="4984065"/>
                <a:ext cx="8530084" cy="16133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8463246" y="3835253"/>
                <a:ext cx="2893613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ko-KR" altLang="ko-K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ko-KR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ko-KR" altLang="ko-KR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p>
                            </m:e>
                          </m:nary>
                        </m:e>
                      </m:func>
                      <m:r>
                        <a:rPr lang="en-US" altLang="ko-K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unc>
                        <m:funcPr>
                          <m:ctrlPr>
                            <a:rPr lang="ko-KR" altLang="ko-K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ko-KR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ko-KR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ko-KR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246" y="3835253"/>
                <a:ext cx="2893613" cy="7645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8161449" y="3490576"/>
            <a:ext cx="3733843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ko-KR" dirty="0" smtClean="0"/>
              <a:t>Log sum exponent approximation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8161449" y="3490576"/>
            <a:ext cx="3662689" cy="11091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5579824" y="1682683"/>
                <a:ext cx="2581625" cy="92333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ko-KR" dirty="0" smtClean="0">
                    <a:solidFill>
                      <a:schemeClr val="tx1"/>
                    </a:solidFill>
                  </a:rPr>
                  <a:t>Additional notations</a:t>
                </a:r>
              </a:p>
              <a:p>
                <a:pPr algn="ctr"/>
                <a:r>
                  <a:rPr lang="en-US" altLang="ko-KR" dirty="0">
                    <a:solidFill>
                      <a:schemeClr val="tx1"/>
                    </a:solidFill>
                  </a:rPr>
                  <a:t>Hard </a:t>
                </a:r>
                <a:r>
                  <a:rPr lang="en-US" altLang="ko-KR" dirty="0" smtClean="0">
                    <a:solidFill>
                      <a:schemeClr val="tx1"/>
                    </a:solidFill>
                  </a:rPr>
                  <a:t>field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ko-KR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endParaRPr lang="en-US" altLang="ko-KR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ko-KR" dirty="0">
                    <a:solidFill>
                      <a:schemeClr val="tx1"/>
                    </a:solidFill>
                  </a:rPr>
                  <a:t>Soft </a:t>
                </a:r>
                <a:r>
                  <a:rPr lang="en-US" altLang="ko-KR" dirty="0" smtClean="0">
                    <a:solidFill>
                      <a:schemeClr val="tx1"/>
                    </a:solidFill>
                  </a:rPr>
                  <a:t>field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ko-KR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ko-KR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endParaRPr lang="en-US" altLang="ko-K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824" y="1682683"/>
                <a:ext cx="2581625" cy="923330"/>
              </a:xfrm>
              <a:prstGeom prst="rect">
                <a:avLst/>
              </a:prstGeom>
              <a:blipFill>
                <a:blip r:embed="rId7"/>
                <a:stretch>
                  <a:fillRect t="-2614" b="-980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4583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6446" y="82430"/>
            <a:ext cx="109729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1 </a:t>
            </a:r>
            <a:r>
              <a:rPr lang="en-US" altLang="ko-KR" sz="2800" b="1" kern="0" dirty="0">
                <a:latin typeface="+mj-ea"/>
                <a:ea typeface="+mj-ea"/>
              </a:rPr>
              <a:t>Introduction &amp; motivations</a:t>
            </a:r>
          </a:p>
          <a:p>
            <a:pPr algn="just">
              <a:defRPr/>
            </a:pPr>
            <a:endParaRPr lang="ko-KR" altLang="en-US" sz="2400" b="1" spc="400" dirty="0">
              <a:ln w="9525">
                <a:solidFill>
                  <a:schemeClr val="bg1">
                    <a:lumMod val="65000"/>
                    <a:alpha val="0"/>
                  </a:schemeClr>
                </a:solidFill>
              </a:ln>
              <a:solidFill>
                <a:srgbClr val="EF504F"/>
              </a:solidFill>
              <a:latin typeface="+mj-ea"/>
              <a:ea typeface="+mj-ea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D56EADD-A06B-45A7-99B5-C6F9D8E4331B}"/>
              </a:ext>
            </a:extLst>
          </p:cNvPr>
          <p:cNvSpPr txBox="1"/>
          <p:nvPr/>
        </p:nvSpPr>
        <p:spPr>
          <a:xfrm>
            <a:off x="502487" y="1176199"/>
            <a:ext cx="8266127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Future wireless </a:t>
            </a:r>
            <a:r>
              <a:rPr lang="en-US" altLang="ko-KR" sz="2200" dirty="0" smtClean="0"/>
              <a:t>communications</a:t>
            </a:r>
            <a:endParaRPr lang="en-US" altLang="ko-KR" sz="22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Quantitative </a:t>
            </a:r>
            <a:r>
              <a:rPr lang="en-US" altLang="ko-KR" sz="2200" dirty="0" smtClean="0"/>
              <a:t>goals</a:t>
            </a:r>
            <a:endParaRPr lang="en-US" altLang="ko-KR" sz="2200" dirty="0"/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High bandwidth delivery</a:t>
            </a: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Low latency</a:t>
            </a: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High connection density</a:t>
            </a:r>
          </a:p>
          <a:p>
            <a:pPr lvl="2">
              <a:lnSpc>
                <a:spcPct val="150000"/>
              </a:lnSpc>
            </a:pPr>
            <a:endParaRPr lang="en-US" altLang="ko-KR" sz="22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 smtClean="0"/>
              <a:t>“Social” characteristics of network node populations</a:t>
            </a:r>
            <a:endParaRPr lang="en-US" altLang="ko-KR" sz="2200" dirty="0"/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Dominance of personal devices and data</a:t>
            </a: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Formation of communities around hub nodes</a:t>
            </a: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Discrepancy between physical and social proximities</a:t>
            </a:r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xmlns="" id="{B68F3B3C-270A-44D5-9378-A7C924DEA20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915" y="1879027"/>
            <a:ext cx="2785795" cy="1836486"/>
          </a:xfrm>
          <a:prstGeom prst="rect">
            <a:avLst/>
          </a:prstGeom>
        </p:spPr>
      </p:pic>
      <p:pic>
        <p:nvPicPr>
          <p:cNvPr id="3" name="Picture 2" descr="Chart, bubble chart&#10;&#10;Description automatically generated">
            <a:extLst>
              <a:ext uri="{FF2B5EF4-FFF2-40B4-BE49-F238E27FC236}">
                <a16:creationId xmlns:a16="http://schemas.microsoft.com/office/drawing/2014/main" xmlns="" id="{32C4F814-D4F7-4A25-916C-A4E35BB68B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3710" y="1879027"/>
            <a:ext cx="3119587" cy="1860742"/>
          </a:xfrm>
          <a:prstGeom prst="rect">
            <a:avLst/>
          </a:prstGeom>
        </p:spPr>
      </p:pic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xmlns="" id="{0F19D46F-D7EC-4EFD-8E65-9902E6964D1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0" t="2923" r="3386" b="3090"/>
          <a:stretch/>
        </p:blipFill>
        <p:spPr>
          <a:xfrm>
            <a:off x="9269430" y="4881007"/>
            <a:ext cx="2764345" cy="1880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3075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1632" y="1180021"/>
                <a:ext cx="10691147" cy="5383011"/>
              </a:xfrm>
            </p:spPr>
            <p:txBody>
              <a:bodyPr>
                <a:normAutofit/>
              </a:bodyPr>
              <a:lstStyle/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Zero temperature limits (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0</m:t>
                    </m:r>
                  </m:oMath>
                </a14:m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Convergence to globally optimal states as 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0</m:t>
                    </m:r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1632" y="1180021"/>
                <a:ext cx="10691147" cy="5383011"/>
              </a:xfrm>
              <a:blipFill>
                <a:blip r:embed="rId3"/>
                <a:stretch>
                  <a:fillRect l="-627" t="-14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48F9A929-6075-4813-AE75-D8D63D51FA43}"/>
                  </a:ext>
                </a:extLst>
              </p:cNvPr>
              <p:cNvSpPr txBox="1"/>
              <p:nvPr/>
            </p:nvSpPr>
            <p:spPr>
              <a:xfrm>
                <a:off x="1383180" y="1568035"/>
                <a:ext cx="3472119" cy="2685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ko-KR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num>
                        <m:den>
                          <m:r>
                            <a:rPr lang="ko-KR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ko-KR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ko-KR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ko-KR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ko-K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ko-KR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</m:sSub>
                              <m:r>
                                <a:rPr lang="ko-KR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𝑏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𝑏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ko-KR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num>
                        <m:den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ko-KR" altLang="en-US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ko-KR" alt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𝑗𝑎</m:t>
                                  </m:r>
                                </m:sub>
                              </m:sSub>
                              <m:r>
                                <a:rPr lang="ko-KR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latin typeface="Cambria Math" panose="02040503050406030204" pitchFamily="18" charset="0"/>
                                        </a:rPr>
                                        <m:t>𝑗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𝜂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𝑎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F9A929-6075-4813-AE75-D8D63D51F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180" y="1568035"/>
                <a:ext cx="3472119" cy="26856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그룹 13">
            <a:extLst>
              <a:ext uri="{FF2B5EF4-FFF2-40B4-BE49-F238E27FC236}">
                <a16:creationId xmlns:a16="http://schemas.microsoft.com/office/drawing/2014/main" xmlns="" id="{FEC81C8A-4AD3-42C1-B645-08E78BD860DF}"/>
              </a:ext>
            </a:extLst>
          </p:cNvPr>
          <p:cNvGrpSpPr/>
          <p:nvPr/>
        </p:nvGrpSpPr>
        <p:grpSpPr>
          <a:xfrm>
            <a:off x="7896441" y="1180021"/>
            <a:ext cx="3329648" cy="2686254"/>
            <a:chOff x="8199565" y="2460644"/>
            <a:chExt cx="3329648" cy="2686254"/>
          </a:xfrm>
        </p:grpSpPr>
        <p:grpSp>
          <p:nvGrpSpPr>
            <p:cNvPr id="16" name="그룹 15">
              <a:extLst>
                <a:ext uri="{FF2B5EF4-FFF2-40B4-BE49-F238E27FC236}">
                  <a16:creationId xmlns:a16="http://schemas.microsoft.com/office/drawing/2014/main" xmlns="" id="{BBE90DE4-8111-4F43-85E7-6A579D6C9E36}"/>
                </a:ext>
              </a:extLst>
            </p:cNvPr>
            <p:cNvGrpSpPr/>
            <p:nvPr/>
          </p:nvGrpSpPr>
          <p:grpSpPr>
            <a:xfrm>
              <a:off x="8199565" y="2881178"/>
              <a:ext cx="3295827" cy="2186424"/>
              <a:chOff x="8265234" y="3501434"/>
              <a:chExt cx="3295827" cy="2186424"/>
            </a:xfrm>
          </p:grpSpPr>
          <p:cxnSp>
            <p:nvCxnSpPr>
              <p:cNvPr id="22" name="직선 연결선 21">
                <a:extLst>
                  <a:ext uri="{FF2B5EF4-FFF2-40B4-BE49-F238E27FC236}">
                    <a16:creationId xmlns:a16="http://schemas.microsoft.com/office/drawing/2014/main" xmlns="" id="{53CB748D-18FC-4B5F-A263-35F5586F22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628304" y="4070698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직선 연결선 22">
                <a:extLst>
                  <a:ext uri="{FF2B5EF4-FFF2-40B4-BE49-F238E27FC236}">
                    <a16:creationId xmlns:a16="http://schemas.microsoft.com/office/drawing/2014/main" xmlns="" id="{FECAE3E6-6806-4D25-915D-703B9C690C4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252414" y="4070698"/>
                <a:ext cx="455769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직선 연결선 23">
                <a:extLst>
                  <a:ext uri="{FF2B5EF4-FFF2-40B4-BE49-F238E27FC236}">
                    <a16:creationId xmlns:a16="http://schemas.microsoft.com/office/drawing/2014/main" xmlns="" id="{821A0A16-A4ED-4830-A73D-30D31924273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859015" y="4070698"/>
                <a:ext cx="462956" cy="142553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직선 연결선 24">
                <a:extLst>
                  <a:ext uri="{FF2B5EF4-FFF2-40B4-BE49-F238E27FC236}">
                    <a16:creationId xmlns:a16="http://schemas.microsoft.com/office/drawing/2014/main" xmlns="" id="{06FC0F4E-9123-4031-A592-6112C12C60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85335" y="4070698"/>
                <a:ext cx="1844383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직선 연결선 25">
                <a:extLst>
                  <a:ext uri="{FF2B5EF4-FFF2-40B4-BE49-F238E27FC236}">
                    <a16:creationId xmlns:a16="http://schemas.microsoft.com/office/drawing/2014/main" xmlns="" id="{D0DBB669-D5EA-4EF4-956F-EBEE0B1DAD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8276" y="4542436"/>
                <a:ext cx="1835344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직선 연결선 26">
                <a:extLst>
                  <a:ext uri="{FF2B5EF4-FFF2-40B4-BE49-F238E27FC236}">
                    <a16:creationId xmlns:a16="http://schemas.microsoft.com/office/drawing/2014/main" xmlns="" id="{2E36E51E-FBFC-4191-B651-ED22A5E37D6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88107" y="5014174"/>
                <a:ext cx="1829415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직선 연결선 27">
                <a:extLst>
                  <a:ext uri="{FF2B5EF4-FFF2-40B4-BE49-F238E27FC236}">
                    <a16:creationId xmlns:a16="http://schemas.microsoft.com/office/drawing/2014/main" xmlns="" id="{26218F19-A76B-43CE-878D-00DD48EE23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0974" y="5485911"/>
                <a:ext cx="1844079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직선 연결선 28">
                <a:extLst>
                  <a:ext uri="{FF2B5EF4-FFF2-40B4-BE49-F238E27FC236}">
                    <a16:creationId xmlns:a16="http://schemas.microsoft.com/office/drawing/2014/main" xmlns="" id="{578AA006-7BF4-4BD6-9C82-BF44B26B68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020974" y="4070698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그룹 29">
                <a:extLst>
                  <a:ext uri="{FF2B5EF4-FFF2-40B4-BE49-F238E27FC236}">
                    <a16:creationId xmlns:a16="http://schemas.microsoft.com/office/drawing/2014/main" xmlns="" id="{058D447D-F256-4FA5-9A6E-4A4C23EFB24D}"/>
                  </a:ext>
                </a:extLst>
              </p:cNvPr>
              <p:cNvGrpSpPr/>
              <p:nvPr/>
            </p:nvGrpSpPr>
            <p:grpSpPr>
              <a:xfrm>
                <a:off x="9492708" y="5324000"/>
                <a:ext cx="290375" cy="296635"/>
                <a:chOff x="3431247" y="5275157"/>
                <a:chExt cx="290375" cy="296635"/>
              </a:xfrm>
            </p:grpSpPr>
            <p:sp>
              <p:nvSpPr>
                <p:cNvPr id="88" name="타원 87">
                  <a:extLst>
                    <a:ext uri="{FF2B5EF4-FFF2-40B4-BE49-F238E27FC236}">
                      <a16:creationId xmlns:a16="http://schemas.microsoft.com/office/drawing/2014/main" xmlns="" id="{FA38C43F-B94C-42FA-B574-826AD7B8B9E1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9" name="자유형: 도형 87">
                  <a:extLst>
                    <a:ext uri="{FF2B5EF4-FFF2-40B4-BE49-F238E27FC236}">
                      <a16:creationId xmlns:a16="http://schemas.microsoft.com/office/drawing/2014/main" xmlns="" id="{E23676DF-BD9A-456F-A0DA-54376347F759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90" name="자유형: 도형 88">
                  <a:extLst>
                    <a:ext uri="{FF2B5EF4-FFF2-40B4-BE49-F238E27FC236}">
                      <a16:creationId xmlns:a16="http://schemas.microsoft.com/office/drawing/2014/main" xmlns="" id="{A896D0D0-2732-4DB2-BE9E-6F30587C5E76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1" name="그룹 30">
                <a:extLst>
                  <a:ext uri="{FF2B5EF4-FFF2-40B4-BE49-F238E27FC236}">
                    <a16:creationId xmlns:a16="http://schemas.microsoft.com/office/drawing/2014/main" xmlns="" id="{A47E841D-F2CF-4459-B32E-D9ED69FC03B0}"/>
                  </a:ext>
                </a:extLst>
              </p:cNvPr>
              <p:cNvGrpSpPr/>
              <p:nvPr/>
            </p:nvGrpSpPr>
            <p:grpSpPr>
              <a:xfrm>
                <a:off x="8880334" y="5324000"/>
                <a:ext cx="290375" cy="296635"/>
                <a:chOff x="3431247" y="5275157"/>
                <a:chExt cx="290375" cy="296635"/>
              </a:xfrm>
            </p:grpSpPr>
            <p:sp>
              <p:nvSpPr>
                <p:cNvPr id="85" name="타원 84">
                  <a:extLst>
                    <a:ext uri="{FF2B5EF4-FFF2-40B4-BE49-F238E27FC236}">
                      <a16:creationId xmlns:a16="http://schemas.microsoft.com/office/drawing/2014/main" xmlns="" id="{4FE4DD16-7EAB-4A01-BBF1-FB405E2F7A23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6" name="자유형: 도형 82">
                  <a:extLst>
                    <a:ext uri="{FF2B5EF4-FFF2-40B4-BE49-F238E27FC236}">
                      <a16:creationId xmlns:a16="http://schemas.microsoft.com/office/drawing/2014/main" xmlns="" id="{B1D8B9C2-F557-4B64-8CB9-8B7D5146818D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7" name="자유형: 도형 83">
                  <a:extLst>
                    <a:ext uri="{FF2B5EF4-FFF2-40B4-BE49-F238E27FC236}">
                      <a16:creationId xmlns:a16="http://schemas.microsoft.com/office/drawing/2014/main" xmlns="" id="{66D392F2-30F9-4F7B-A686-7F783A79B543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2" name="그룹 31">
                <a:extLst>
                  <a:ext uri="{FF2B5EF4-FFF2-40B4-BE49-F238E27FC236}">
                    <a16:creationId xmlns:a16="http://schemas.microsoft.com/office/drawing/2014/main" xmlns="" id="{AEF239F2-32CC-4734-AD02-658A0640A70B}"/>
                  </a:ext>
                </a:extLst>
              </p:cNvPr>
              <p:cNvGrpSpPr/>
              <p:nvPr/>
            </p:nvGrpSpPr>
            <p:grpSpPr>
              <a:xfrm>
                <a:off x="9032734" y="4846215"/>
                <a:ext cx="290375" cy="296635"/>
                <a:chOff x="3431247" y="5275157"/>
                <a:chExt cx="290375" cy="296635"/>
              </a:xfrm>
            </p:grpSpPr>
            <p:sp>
              <p:nvSpPr>
                <p:cNvPr id="82" name="타원 81">
                  <a:extLst>
                    <a:ext uri="{FF2B5EF4-FFF2-40B4-BE49-F238E27FC236}">
                      <a16:creationId xmlns:a16="http://schemas.microsoft.com/office/drawing/2014/main" xmlns="" id="{D0C0C202-A8F5-4684-9E0A-8CDF1A7FDE73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3" name="자유형: 도형 76">
                  <a:extLst>
                    <a:ext uri="{FF2B5EF4-FFF2-40B4-BE49-F238E27FC236}">
                      <a16:creationId xmlns:a16="http://schemas.microsoft.com/office/drawing/2014/main" xmlns="" id="{3C47493D-E966-48E4-B465-C1A0CEF7A165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4" name="자유형: 도형 78">
                  <a:extLst>
                    <a:ext uri="{FF2B5EF4-FFF2-40B4-BE49-F238E27FC236}">
                      <a16:creationId xmlns:a16="http://schemas.microsoft.com/office/drawing/2014/main" xmlns="" id="{AD14521C-09E4-4E6F-A2A1-3EAB131ED205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3" name="그룹 32">
                <a:extLst>
                  <a:ext uri="{FF2B5EF4-FFF2-40B4-BE49-F238E27FC236}">
                    <a16:creationId xmlns:a16="http://schemas.microsoft.com/office/drawing/2014/main" xmlns="" id="{15803E45-60D0-4330-BDC4-CD3E6B08F904}"/>
                  </a:ext>
                </a:extLst>
              </p:cNvPr>
              <p:cNvGrpSpPr/>
              <p:nvPr/>
            </p:nvGrpSpPr>
            <p:grpSpPr>
              <a:xfrm>
                <a:off x="9628367" y="4846215"/>
                <a:ext cx="290375" cy="296635"/>
                <a:chOff x="3431247" y="5275157"/>
                <a:chExt cx="290375" cy="296635"/>
              </a:xfrm>
            </p:grpSpPr>
            <p:sp>
              <p:nvSpPr>
                <p:cNvPr id="79" name="타원 78">
                  <a:extLst>
                    <a:ext uri="{FF2B5EF4-FFF2-40B4-BE49-F238E27FC236}">
                      <a16:creationId xmlns:a16="http://schemas.microsoft.com/office/drawing/2014/main" xmlns="" id="{2686C955-EFCA-4D0B-8A2C-CEFC35D47B20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0" name="자유형: 도형 73">
                  <a:extLst>
                    <a:ext uri="{FF2B5EF4-FFF2-40B4-BE49-F238E27FC236}">
                      <a16:creationId xmlns:a16="http://schemas.microsoft.com/office/drawing/2014/main" xmlns="" id="{EFE8A940-F3DE-4286-9706-120309F34BC5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1" name="자유형: 도형 74">
                  <a:extLst>
                    <a:ext uri="{FF2B5EF4-FFF2-40B4-BE49-F238E27FC236}">
                      <a16:creationId xmlns:a16="http://schemas.microsoft.com/office/drawing/2014/main" xmlns="" id="{E3FD4157-DE68-4013-835F-713E86B18FA0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4" name="그룹 33">
                <a:extLst>
                  <a:ext uri="{FF2B5EF4-FFF2-40B4-BE49-F238E27FC236}">
                    <a16:creationId xmlns:a16="http://schemas.microsoft.com/office/drawing/2014/main" xmlns="" id="{4FB70AF1-EF6D-4F42-B9E1-043576E4032D}"/>
                  </a:ext>
                </a:extLst>
              </p:cNvPr>
              <p:cNvGrpSpPr/>
              <p:nvPr/>
            </p:nvGrpSpPr>
            <p:grpSpPr>
              <a:xfrm>
                <a:off x="10554665" y="3907395"/>
                <a:ext cx="290375" cy="296635"/>
                <a:chOff x="3431247" y="5275157"/>
                <a:chExt cx="290375" cy="296635"/>
              </a:xfrm>
            </p:grpSpPr>
            <p:sp>
              <p:nvSpPr>
                <p:cNvPr id="76" name="타원 75">
                  <a:extLst>
                    <a:ext uri="{FF2B5EF4-FFF2-40B4-BE49-F238E27FC236}">
                      <a16:creationId xmlns:a16="http://schemas.microsoft.com/office/drawing/2014/main" xmlns="" id="{93E100A1-76DF-4F43-B8F9-CCC265BC2135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7" name="자유형: 도형 70">
                  <a:extLst>
                    <a:ext uri="{FF2B5EF4-FFF2-40B4-BE49-F238E27FC236}">
                      <a16:creationId xmlns:a16="http://schemas.microsoft.com/office/drawing/2014/main" xmlns="" id="{484B9960-5ECB-46EF-8D26-8CCF55A0F918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8" name="자유형: 도형 71">
                  <a:extLst>
                    <a:ext uri="{FF2B5EF4-FFF2-40B4-BE49-F238E27FC236}">
                      <a16:creationId xmlns:a16="http://schemas.microsoft.com/office/drawing/2014/main" xmlns="" id="{8A2A5D7A-4454-4FAB-A13B-5097D336FDFF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5" name="그룹 34">
                <a:extLst>
                  <a:ext uri="{FF2B5EF4-FFF2-40B4-BE49-F238E27FC236}">
                    <a16:creationId xmlns:a16="http://schemas.microsoft.com/office/drawing/2014/main" xmlns="" id="{4C43639C-FA39-4094-ACFE-74D6263C0B94}"/>
                  </a:ext>
                </a:extLst>
              </p:cNvPr>
              <p:cNvGrpSpPr/>
              <p:nvPr/>
            </p:nvGrpSpPr>
            <p:grpSpPr>
              <a:xfrm>
                <a:off x="11160216" y="3907395"/>
                <a:ext cx="290375" cy="296635"/>
                <a:chOff x="3431247" y="5275157"/>
                <a:chExt cx="290375" cy="296635"/>
              </a:xfrm>
            </p:grpSpPr>
            <p:sp>
              <p:nvSpPr>
                <p:cNvPr id="73" name="타원 72">
                  <a:extLst>
                    <a:ext uri="{FF2B5EF4-FFF2-40B4-BE49-F238E27FC236}">
                      <a16:creationId xmlns:a16="http://schemas.microsoft.com/office/drawing/2014/main" xmlns="" id="{843284D1-1091-457D-9C86-85F0A3A407B8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4" name="자유형: 도형 67">
                  <a:extLst>
                    <a:ext uri="{FF2B5EF4-FFF2-40B4-BE49-F238E27FC236}">
                      <a16:creationId xmlns:a16="http://schemas.microsoft.com/office/drawing/2014/main" xmlns="" id="{BBAB0488-760C-4CB1-BF8C-221E9FEDE108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5" name="자유형: 도형 68">
                  <a:extLst>
                    <a:ext uri="{FF2B5EF4-FFF2-40B4-BE49-F238E27FC236}">
                      <a16:creationId xmlns:a16="http://schemas.microsoft.com/office/drawing/2014/main" xmlns="" id="{F8BEAA58-1871-4D8F-B214-78FF9E2D99FA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6" name="그룹 35">
                <a:extLst>
                  <a:ext uri="{FF2B5EF4-FFF2-40B4-BE49-F238E27FC236}">
                    <a16:creationId xmlns:a16="http://schemas.microsoft.com/office/drawing/2014/main" xmlns="" id="{A2074A9C-20AE-4BC6-B42A-DF248D3E88BB}"/>
                  </a:ext>
                </a:extLst>
              </p:cNvPr>
              <p:cNvGrpSpPr/>
              <p:nvPr/>
            </p:nvGrpSpPr>
            <p:grpSpPr>
              <a:xfrm>
                <a:off x="10407149" y="4379029"/>
                <a:ext cx="290375" cy="296635"/>
                <a:chOff x="3431247" y="5275157"/>
                <a:chExt cx="290375" cy="296635"/>
              </a:xfrm>
            </p:grpSpPr>
            <p:sp>
              <p:nvSpPr>
                <p:cNvPr id="70" name="타원 69">
                  <a:extLst>
                    <a:ext uri="{FF2B5EF4-FFF2-40B4-BE49-F238E27FC236}">
                      <a16:creationId xmlns:a16="http://schemas.microsoft.com/office/drawing/2014/main" xmlns="" id="{6C4CD3F3-3472-4D50-A31B-D640FE29687F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1" name="자유형: 도형 64">
                  <a:extLst>
                    <a:ext uri="{FF2B5EF4-FFF2-40B4-BE49-F238E27FC236}">
                      <a16:creationId xmlns:a16="http://schemas.microsoft.com/office/drawing/2014/main" xmlns="" id="{1A3676D1-96DF-4A51-A8FE-9E0E11DFA2EF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2" name="자유형: 도형 65">
                  <a:extLst>
                    <a:ext uri="{FF2B5EF4-FFF2-40B4-BE49-F238E27FC236}">
                      <a16:creationId xmlns:a16="http://schemas.microsoft.com/office/drawing/2014/main" xmlns="" id="{316C5FA3-19CD-4FAA-B38D-C028D9126DA8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7" name="그룹 36">
                <a:extLst>
                  <a:ext uri="{FF2B5EF4-FFF2-40B4-BE49-F238E27FC236}">
                    <a16:creationId xmlns:a16="http://schemas.microsoft.com/office/drawing/2014/main" xmlns="" id="{A9692009-DE30-4F76-8D4C-5F3DF1A5033F}"/>
                  </a:ext>
                </a:extLst>
              </p:cNvPr>
              <p:cNvGrpSpPr/>
              <p:nvPr/>
            </p:nvGrpSpPr>
            <p:grpSpPr>
              <a:xfrm>
                <a:off x="11042407" y="4379029"/>
                <a:ext cx="290375" cy="296635"/>
                <a:chOff x="3431247" y="5275157"/>
                <a:chExt cx="290375" cy="296635"/>
              </a:xfrm>
            </p:grpSpPr>
            <p:sp>
              <p:nvSpPr>
                <p:cNvPr id="67" name="타원 66">
                  <a:extLst>
                    <a:ext uri="{FF2B5EF4-FFF2-40B4-BE49-F238E27FC236}">
                      <a16:creationId xmlns:a16="http://schemas.microsoft.com/office/drawing/2014/main" xmlns="" id="{DBF8D96E-6185-4363-91A7-E4FD17200579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8" name="자유형: 도형 61">
                  <a:extLst>
                    <a:ext uri="{FF2B5EF4-FFF2-40B4-BE49-F238E27FC236}">
                      <a16:creationId xmlns:a16="http://schemas.microsoft.com/office/drawing/2014/main" xmlns="" id="{ADF587DB-D3B9-451B-A3CB-507CF4036E36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9" name="자유형: 도형 62">
                  <a:extLst>
                    <a:ext uri="{FF2B5EF4-FFF2-40B4-BE49-F238E27FC236}">
                      <a16:creationId xmlns:a16="http://schemas.microsoft.com/office/drawing/2014/main" xmlns="" id="{11A0E44E-BB3F-4939-B0D5-41BFF3492274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pic>
            <p:nvPicPr>
              <p:cNvPr id="38" name="그림 37">
                <a:extLst>
                  <a:ext uri="{FF2B5EF4-FFF2-40B4-BE49-F238E27FC236}">
                    <a16:creationId xmlns:a16="http://schemas.microsoft.com/office/drawing/2014/main" xmlns="" id="{6DB3275E-FECB-4934-8A51-9239F1C544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9377169" y="3795828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39" name="그림 38">
                <a:extLst>
                  <a:ext uri="{FF2B5EF4-FFF2-40B4-BE49-F238E27FC236}">
                    <a16:creationId xmlns:a16="http://schemas.microsoft.com/office/drawing/2014/main" xmlns="" id="{9DEB2A23-55DE-4B26-B047-61F3F1369B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386665" y="4820907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0" name="그림 39">
                <a:extLst>
                  <a:ext uri="{FF2B5EF4-FFF2-40B4-BE49-F238E27FC236}">
                    <a16:creationId xmlns:a16="http://schemas.microsoft.com/office/drawing/2014/main" xmlns="" id="{617E69CE-CFAE-4C52-8BF6-37240F3E11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65234" y="5298692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1" name="그림 40">
                <a:extLst>
                  <a:ext uri="{FF2B5EF4-FFF2-40B4-BE49-F238E27FC236}">
                    <a16:creationId xmlns:a16="http://schemas.microsoft.com/office/drawing/2014/main" xmlns="" id="{3EAD9C9E-A4D5-40C0-9C48-B066AD0DB6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27916" y="4334764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2" name="그림 41">
                <a:extLst>
                  <a:ext uri="{FF2B5EF4-FFF2-40B4-BE49-F238E27FC236}">
                    <a16:creationId xmlns:a16="http://schemas.microsoft.com/office/drawing/2014/main" xmlns="" id="{FA7839D1-6F32-45D9-89B2-9422D9BF491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92317" y="3873021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3" name="그래픽 36" descr="모니터 단색으로 채워진">
                <a:extLst>
                  <a:ext uri="{FF2B5EF4-FFF2-40B4-BE49-F238E27FC236}">
                    <a16:creationId xmlns:a16="http://schemas.microsoft.com/office/drawing/2014/main" xmlns="" id="{9C8C99A5-8FDE-44DD-A391-A93B2A8DDE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p:blipFill>
            <p:spPr>
              <a:xfrm>
                <a:off x="10057070" y="3514888"/>
                <a:ext cx="321454" cy="317414"/>
              </a:xfrm>
              <a:prstGeom prst="rect">
                <a:avLst/>
              </a:prstGeom>
            </p:spPr>
          </p:pic>
          <p:pic>
            <p:nvPicPr>
              <p:cNvPr id="44" name="그래픽 37" descr="랩톱 단색으로 채워진">
                <a:extLst>
                  <a:ext uri="{FF2B5EF4-FFF2-40B4-BE49-F238E27FC236}">
                    <a16:creationId xmlns:a16="http://schemas.microsoft.com/office/drawing/2014/main" xmlns="" id="{E65C024D-BC39-42D8-9B33-03C13210059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3"/>
                  </a:ext>
                </a:extLst>
              </a:blip>
              <a:stretch>
                <a:fillRect/>
              </a:stretch>
            </p:blipFill>
            <p:spPr>
              <a:xfrm>
                <a:off x="9497364" y="3501434"/>
                <a:ext cx="294505" cy="330868"/>
              </a:xfrm>
              <a:prstGeom prst="rect">
                <a:avLst/>
              </a:prstGeom>
            </p:spPr>
          </p:pic>
          <p:pic>
            <p:nvPicPr>
              <p:cNvPr id="46" name="그래픽 38" descr="컴퓨터 단색으로 채워진">
                <a:extLst>
                  <a:ext uri="{FF2B5EF4-FFF2-40B4-BE49-F238E27FC236}">
                    <a16:creationId xmlns:a16="http://schemas.microsoft.com/office/drawing/2014/main" xmlns="" id="{504EF62E-D6B1-48A0-8D3B-2A830549F3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5"/>
                  </a:ext>
                </a:extLst>
              </a:blip>
              <a:stretch>
                <a:fillRect/>
              </a:stretch>
            </p:blipFill>
            <p:spPr>
              <a:xfrm>
                <a:off x="11279866" y="3506289"/>
                <a:ext cx="281195" cy="315914"/>
              </a:xfrm>
              <a:prstGeom prst="rect">
                <a:avLst/>
              </a:prstGeom>
            </p:spPr>
          </p:pic>
          <p:pic>
            <p:nvPicPr>
              <p:cNvPr id="47" name="그래픽 39" descr="스마트폰 단색으로 채워진">
                <a:extLst>
                  <a:ext uri="{FF2B5EF4-FFF2-40B4-BE49-F238E27FC236}">
                    <a16:creationId xmlns:a16="http://schemas.microsoft.com/office/drawing/2014/main" xmlns="" id="{E10A14AD-B3D7-4575-AB48-4BAC0D7635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7"/>
                  </a:ext>
                </a:extLst>
              </a:blip>
              <a:stretch>
                <a:fillRect/>
              </a:stretch>
            </p:blipFill>
            <p:spPr>
              <a:xfrm>
                <a:off x="10701445" y="3522699"/>
                <a:ext cx="243154" cy="273176"/>
              </a:xfrm>
              <a:prstGeom prst="rect">
                <a:avLst/>
              </a:prstGeom>
            </p:spPr>
          </p:pic>
          <p:grpSp>
            <p:nvGrpSpPr>
              <p:cNvPr id="48" name="그룹 47">
                <a:extLst>
                  <a:ext uri="{FF2B5EF4-FFF2-40B4-BE49-F238E27FC236}">
                    <a16:creationId xmlns:a16="http://schemas.microsoft.com/office/drawing/2014/main" xmlns="" id="{E9749114-95CB-4D28-949D-9BBA2E356F96}"/>
                  </a:ext>
                </a:extLst>
              </p:cNvPr>
              <p:cNvGrpSpPr/>
              <p:nvPr/>
            </p:nvGrpSpPr>
            <p:grpSpPr>
              <a:xfrm>
                <a:off x="10275698" y="4846215"/>
                <a:ext cx="290375" cy="296635"/>
                <a:chOff x="3431247" y="5275157"/>
                <a:chExt cx="290375" cy="296635"/>
              </a:xfrm>
            </p:grpSpPr>
            <p:sp>
              <p:nvSpPr>
                <p:cNvPr id="64" name="타원 63">
                  <a:extLst>
                    <a:ext uri="{FF2B5EF4-FFF2-40B4-BE49-F238E27FC236}">
                      <a16:creationId xmlns:a16="http://schemas.microsoft.com/office/drawing/2014/main" xmlns="" id="{311FADBD-5304-439D-9526-432B08D10EC2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5" name="자유형: 도형 58">
                  <a:extLst>
                    <a:ext uri="{FF2B5EF4-FFF2-40B4-BE49-F238E27FC236}">
                      <a16:creationId xmlns:a16="http://schemas.microsoft.com/office/drawing/2014/main" xmlns="" id="{DE98BA20-9070-4B4D-A6F1-1C8781794DA6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6" name="자유형: 도형 59">
                  <a:extLst>
                    <a:ext uri="{FF2B5EF4-FFF2-40B4-BE49-F238E27FC236}">
                      <a16:creationId xmlns:a16="http://schemas.microsoft.com/office/drawing/2014/main" xmlns="" id="{7D2FA1FE-531F-47C0-B5F3-87D89F0D5ECB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49" name="그룹 48">
                <a:extLst>
                  <a:ext uri="{FF2B5EF4-FFF2-40B4-BE49-F238E27FC236}">
                    <a16:creationId xmlns:a16="http://schemas.microsoft.com/office/drawing/2014/main" xmlns="" id="{FDD5BE05-0B36-4957-84FC-D0D2276AA616}"/>
                  </a:ext>
                </a:extLst>
              </p:cNvPr>
              <p:cNvGrpSpPr/>
              <p:nvPr/>
            </p:nvGrpSpPr>
            <p:grpSpPr>
              <a:xfrm>
                <a:off x="9179270" y="4379029"/>
                <a:ext cx="290375" cy="296635"/>
                <a:chOff x="3431247" y="5275157"/>
                <a:chExt cx="290375" cy="296635"/>
              </a:xfrm>
            </p:grpSpPr>
            <p:sp>
              <p:nvSpPr>
                <p:cNvPr id="61" name="타원 60">
                  <a:extLst>
                    <a:ext uri="{FF2B5EF4-FFF2-40B4-BE49-F238E27FC236}">
                      <a16:creationId xmlns:a16="http://schemas.microsoft.com/office/drawing/2014/main" xmlns="" id="{A8E89692-5325-4FCE-927C-E248B9C39A01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2" name="자유형: 도형 55">
                  <a:extLst>
                    <a:ext uri="{FF2B5EF4-FFF2-40B4-BE49-F238E27FC236}">
                      <a16:creationId xmlns:a16="http://schemas.microsoft.com/office/drawing/2014/main" xmlns="" id="{CC5DDFE0-3D43-406B-ACB0-9FB4A488DDD0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3" name="자유형: 도형 56">
                  <a:extLst>
                    <a:ext uri="{FF2B5EF4-FFF2-40B4-BE49-F238E27FC236}">
                      <a16:creationId xmlns:a16="http://schemas.microsoft.com/office/drawing/2014/main" xmlns="" id="{26CBF7DC-3A14-47D1-A0B0-CA9B05A5C876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50" name="그룹 49">
                <a:extLst>
                  <a:ext uri="{FF2B5EF4-FFF2-40B4-BE49-F238E27FC236}">
                    <a16:creationId xmlns:a16="http://schemas.microsoft.com/office/drawing/2014/main" xmlns="" id="{1E0BBA8B-FE74-4B31-96C4-2FB7B65AFC9C}"/>
                  </a:ext>
                </a:extLst>
              </p:cNvPr>
              <p:cNvGrpSpPr/>
              <p:nvPr/>
            </p:nvGrpSpPr>
            <p:grpSpPr>
              <a:xfrm>
                <a:off x="10718220" y="5324000"/>
                <a:ext cx="290375" cy="296635"/>
                <a:chOff x="3431247" y="5275157"/>
                <a:chExt cx="290375" cy="296635"/>
              </a:xfrm>
            </p:grpSpPr>
            <p:sp>
              <p:nvSpPr>
                <p:cNvPr id="58" name="타원 57">
                  <a:extLst>
                    <a:ext uri="{FF2B5EF4-FFF2-40B4-BE49-F238E27FC236}">
                      <a16:creationId xmlns:a16="http://schemas.microsoft.com/office/drawing/2014/main" xmlns="" id="{CAB66B53-5D17-4BED-9245-E5BC82B65507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59" name="자유형: 도형 52">
                  <a:extLst>
                    <a:ext uri="{FF2B5EF4-FFF2-40B4-BE49-F238E27FC236}">
                      <a16:creationId xmlns:a16="http://schemas.microsoft.com/office/drawing/2014/main" xmlns="" id="{C3B9B3AC-9DAF-4FA6-920C-0EBC22C78609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0" name="자유형: 도형 53">
                  <a:extLst>
                    <a:ext uri="{FF2B5EF4-FFF2-40B4-BE49-F238E27FC236}">
                      <a16:creationId xmlns:a16="http://schemas.microsoft.com/office/drawing/2014/main" xmlns="" id="{218C1C3B-1B70-4A97-90A2-46D835CEB071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51" name="그룹 50">
                <a:extLst>
                  <a:ext uri="{FF2B5EF4-FFF2-40B4-BE49-F238E27FC236}">
                    <a16:creationId xmlns:a16="http://schemas.microsoft.com/office/drawing/2014/main" xmlns="" id="{381366E0-C2FF-4818-B242-72A5D7A40582}"/>
                  </a:ext>
                </a:extLst>
              </p:cNvPr>
              <p:cNvGrpSpPr/>
              <p:nvPr/>
            </p:nvGrpSpPr>
            <p:grpSpPr>
              <a:xfrm>
                <a:off x="9968245" y="3907395"/>
                <a:ext cx="290375" cy="296635"/>
                <a:chOff x="3431247" y="5275157"/>
                <a:chExt cx="290375" cy="296635"/>
              </a:xfrm>
            </p:grpSpPr>
            <p:sp>
              <p:nvSpPr>
                <p:cNvPr id="55" name="타원 54">
                  <a:extLst>
                    <a:ext uri="{FF2B5EF4-FFF2-40B4-BE49-F238E27FC236}">
                      <a16:creationId xmlns:a16="http://schemas.microsoft.com/office/drawing/2014/main" xmlns="" id="{5F2D899B-1AAF-4AEB-9F00-2FB85AAC0CE8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56" name="자유형: 도형 49">
                  <a:extLst>
                    <a:ext uri="{FF2B5EF4-FFF2-40B4-BE49-F238E27FC236}">
                      <a16:creationId xmlns:a16="http://schemas.microsoft.com/office/drawing/2014/main" xmlns="" id="{E2BD7BB0-8414-4FB1-878A-32F501BC377D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57" name="자유형: 도형 50">
                  <a:extLst>
                    <a:ext uri="{FF2B5EF4-FFF2-40B4-BE49-F238E27FC236}">
                      <a16:creationId xmlns:a16="http://schemas.microsoft.com/office/drawing/2014/main" xmlns="" id="{B66F055A-F879-4CAC-8B5D-7180DCEABE11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pic>
            <p:nvPicPr>
              <p:cNvPr id="52" name="그림 51">
                <a:extLst>
                  <a:ext uri="{FF2B5EF4-FFF2-40B4-BE49-F238E27FC236}">
                    <a16:creationId xmlns:a16="http://schemas.microsoft.com/office/drawing/2014/main" xmlns="" id="{A9BDEC82-61BD-468E-A7C7-8E12200F8A1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892289" y="4742491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53" name="그림 52">
                <a:extLst>
                  <a:ext uri="{FF2B5EF4-FFF2-40B4-BE49-F238E27FC236}">
                    <a16:creationId xmlns:a16="http://schemas.microsoft.com/office/drawing/2014/main" xmlns="" id="{887995FA-67C6-4D63-9A92-19C4E3A180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133189" y="5212054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54" name="그림 53">
                <a:extLst>
                  <a:ext uri="{FF2B5EF4-FFF2-40B4-BE49-F238E27FC236}">
                    <a16:creationId xmlns:a16="http://schemas.microsoft.com/office/drawing/2014/main" xmlns="" id="{7C3096B5-B811-49BB-B935-7E5DBECAB6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9809589" y="4262871"/>
                <a:ext cx="297633" cy="475804"/>
              </a:xfrm>
              <a:prstGeom prst="rect">
                <a:avLst/>
              </a:prstGeom>
            </p:spPr>
          </p:pic>
        </p:grpSp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xmlns="" id="{8B33A946-CC3B-4FF5-89CA-746DAD71A633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alphaModFix amt="80000"/>
              <a:extLst>
                <a:ext uri="{BEBA8EAE-BF5A-486C-A8C5-ECC9F3942E4B}">
                  <a14:imgProps xmlns:a14="http://schemas.microsoft.com/office/drawing/2010/main">
                    <a14:imgLayer r:embed="rId19">
                      <a14:imgEffect>
                        <a14:backgroundRemoval t="3008" b="97744" l="0" r="92515">
                          <a14:foregroundMark x1="63244" y1="2829" x2="61671" y2="2503"/>
                          <a14:foregroundMark x1="42661" y1="7228" x2="36228" y2="9023"/>
                          <a14:foregroundMark x1="36228" y1="9023" x2="17665" y2="28571"/>
                          <a14:foregroundMark x1="17665" y1="28571" x2="8084" y2="61278"/>
                          <a14:foregroundMark x1="8084" y1="61278" x2="11078" y2="93233"/>
                          <a14:foregroundMark x1="11078" y1="93233" x2="49102" y2="93609"/>
                          <a14:foregroundMark x1="49102" y1="93609" x2="72754" y2="88722"/>
                          <a14:foregroundMark x1="72754" y1="88722" x2="95509" y2="40977"/>
                          <a14:foregroundMark x1="90159" y1="20049" x2="88492" y2="13528"/>
                          <a14:foregroundMark x1="95509" y1="40977" x2="90192" y2="20176"/>
                          <a14:foregroundMark x1="82036" y1="19549" x2="55988" y2="20301"/>
                          <a14:foregroundMark x1="55988" y1="20301" x2="26647" y2="58647"/>
                          <a14:foregroundMark x1="26647" y1="58647" x2="56287" y2="67293"/>
                          <a14:foregroundMark x1="56287" y1="67293" x2="81437" y2="38722"/>
                          <a14:foregroundMark x1="81437" y1="38722" x2="80539" y2="18797"/>
                          <a14:foregroundMark x1="67665" y1="25940" x2="28144" y2="34211"/>
                          <a14:foregroundMark x1="28144" y1="34211" x2="41916" y2="68045"/>
                          <a14:foregroundMark x1="41916" y1="68045" x2="62874" y2="29323"/>
                          <a14:foregroundMark x1="62874" y1="29323" x2="63772" y2="22932"/>
                          <a14:foregroundMark x1="63174" y1="17669" x2="39521" y2="19925"/>
                          <a14:foregroundMark x1="39521" y1="19925" x2="36228" y2="57143"/>
                          <a14:foregroundMark x1="36228" y1="57143" x2="53593" y2="39098"/>
                          <a14:foregroundMark x1="37126" y1="26692" x2="15269" y2="44737"/>
                          <a14:foregroundMark x1="15269" y1="44737" x2="41317" y2="37218"/>
                          <a14:foregroundMark x1="41317" y1="37218" x2="40719" y2="20677"/>
                          <a14:foregroundMark x1="30240" y1="42481" x2="10180" y2="62782"/>
                          <a14:foregroundMark x1="10180" y1="62782" x2="42216" y2="66917"/>
                          <a14:foregroundMark x1="42216" y1="66917" x2="38922" y2="43609"/>
                          <a14:foregroundMark x1="51198" y1="62782" x2="28743" y2="61278"/>
                          <a14:foregroundMark x1="28743" y1="61278" x2="48802" y2="79699"/>
                          <a14:foregroundMark x1="48802" y1="79699" x2="51198" y2="62406"/>
                          <a14:foregroundMark x1="24551" y1="64286" x2="20359" y2="93985"/>
                          <a14:foregroundMark x1="20359" y1="93985" x2="43114" y2="94361"/>
                          <a14:foregroundMark x1="43114" y1="94361" x2="50599" y2="80451"/>
                          <a14:foregroundMark x1="32934" y1="67293" x2="31138" y2="67669"/>
                          <a14:foregroundMark x1="38323" y1="57895" x2="22754" y2="88722"/>
                          <a14:foregroundMark x1="22754" y1="88722" x2="49401" y2="83835"/>
                          <a14:foregroundMark x1="49401" y1="83835" x2="36826" y2="59023"/>
                          <a14:foregroundMark x1="77844" y1="24436" x2="52395" y2="41353"/>
                          <a14:foregroundMark x1="52395" y1="41353" x2="81737" y2="34586"/>
                          <a14:foregroundMark x1="81737" y1="34586" x2="76946" y2="22932"/>
                          <a14:foregroundMark x1="72455" y1="40226" x2="48503" y2="74436"/>
                          <a14:foregroundMark x1="48503" y1="74436" x2="72455" y2="90226"/>
                          <a14:foregroundMark x1="72455" y1="90226" x2="83832" y2="54887"/>
                          <a14:foregroundMark x1="83832" y1="54887" x2="72455" y2="40977"/>
                          <a14:foregroundMark x1="74551" y1="42481" x2="54192" y2="62406"/>
                          <a14:foregroundMark x1="54192" y1="62406" x2="72156" y2="87970"/>
                          <a14:foregroundMark x1="72156" y1="87970" x2="81737" y2="60526"/>
                          <a14:foregroundMark x1="81737" y1="60526" x2="77246" y2="42481"/>
                          <a14:foregroundMark x1="80240" y1="14662" x2="80240" y2="50000"/>
                          <a14:foregroundMark x1="80240" y1="50000" x2="88922" y2="20677"/>
                          <a14:foregroundMark x1="88922" y1="20677" x2="80372" y2="14594"/>
                          <a14:foregroundMark x1="86826" y1="28947" x2="87126" y2="28947"/>
                          <a14:foregroundMark x1="86228" y1="34586" x2="84431" y2="34211"/>
                          <a14:foregroundMark x1="86826" y1="32331" x2="88922" y2="32331"/>
                          <a14:foregroundMark x1="86527" y1="33083" x2="86826" y2="31955"/>
                          <a14:foregroundMark x1="88323" y1="31955" x2="88922" y2="31955"/>
                          <a14:foregroundMark x1="76946" y1="19549" x2="70683" y2="15866"/>
                          <a14:foregroundMark x1="63122" y1="16859" x2="73054" y2="28195"/>
                          <a14:foregroundMark x1="73054" y1="28195" x2="79641" y2="20301"/>
                          <a14:foregroundMark x1="12874" y1="52632" x2="11976" y2="54887"/>
                          <a14:foregroundMark x1="11976" y1="54135" x2="11377" y2="54135"/>
                          <a14:foregroundMark x1="11377" y1="55639" x2="11677" y2="55263"/>
                          <a14:foregroundMark x1="11377" y1="58271" x2="10479" y2="55263"/>
                          <a14:foregroundMark x1="91916" y1="50000" x2="91018" y2="50752"/>
                          <a14:foregroundMark x1="92814" y1="45489" x2="92515" y2="44737"/>
                          <a14:foregroundMark x1="88922" y1="36090" x2="89521" y2="32331"/>
                          <a14:foregroundMark x1="10180" y1="55639" x2="9880" y2="57143"/>
                          <a14:foregroundMark x1="6886" y1="59023" x2="7485" y2="59774"/>
                          <a14:foregroundMark x1="85629" y1="68045" x2="86228" y2="68045"/>
                          <a14:foregroundMark x1="86228" y1="62782" x2="86527" y2="63534"/>
                          <a14:foregroundMark x1="86228" y1="65414" x2="87425" y2="66917"/>
                          <a14:foregroundMark x1="48204" y1="90602" x2="48503" y2="89098"/>
                          <a14:foregroundMark x1="49701" y1="92105" x2="49102" y2="91353"/>
                          <a14:foregroundMark x1="50599" y1="90226" x2="45808" y2="91729"/>
                          <a14:foregroundMark x1="50898" y1="92105" x2="50000" y2="90977"/>
                          <a14:foregroundMark x1="49701" y1="93233" x2="50599" y2="92857"/>
                          <a14:foregroundMark x1="48204" y1="92857" x2="48204" y2="93609"/>
                          <a14:foregroundMark x1="45210" y1="89474" x2="45509" y2="88722"/>
                          <a14:foregroundMark x1="47605" y1="89850" x2="43114" y2="90226"/>
                          <a14:foregroundMark x1="47305" y1="92105" x2="51198" y2="92105"/>
                          <a14:foregroundMark x1="77246" y1="80075" x2="73653" y2="85714"/>
                          <a14:foregroundMark x1="86826" y1="66917" x2="88623" y2="65414"/>
                          <a14:foregroundMark x1="87425" y1="67293" x2="88623" y2="66917"/>
                          <a14:foregroundMark x1="85030" y1="55639" x2="63174" y2="69549"/>
                          <a14:foregroundMark x1="63174" y1="69549" x2="83832" y2="83459"/>
                          <a14:foregroundMark x1="83832" y1="83459" x2="83234" y2="62406"/>
                          <a14:foregroundMark x1="47006" y1="80451" x2="69461" y2="81203"/>
                          <a14:foregroundMark x1="69461" y1="81203" x2="43114" y2="80451"/>
                          <a14:foregroundMark x1="43114" y1="80451" x2="43114" y2="81203"/>
                          <a14:foregroundMark x1="44611" y1="75564" x2="65569" y2="90602"/>
                          <a14:foregroundMark x1="65569" y1="90602" x2="43713" y2="79323"/>
                          <a14:foregroundMark x1="43713" y1="79323" x2="42814" y2="81955"/>
                          <a14:foregroundMark x1="47006" y1="80075" x2="44311" y2="79699"/>
                          <a14:foregroundMark x1="50599" y1="79699" x2="42814" y2="85714"/>
                          <a14:foregroundMark x1="49401" y1="78947" x2="46407" y2="81579"/>
                          <a14:foregroundMark x1="50000" y1="80827" x2="46707" y2="82331"/>
                          <a14:foregroundMark x1="49701" y1="84211" x2="44012" y2="79699"/>
                          <a14:foregroundMark x1="49102" y1="90226" x2="41018" y2="93233"/>
                          <a14:foregroundMark x1="50299" y1="92105" x2="47904" y2="92857"/>
                          <a14:foregroundMark x1="49401" y1="93609" x2="48204" y2="91729"/>
                          <a14:foregroundMark x1="48503" y1="92857" x2="47904" y2="89850"/>
                          <a14:foregroundMark x1="49701" y1="90977" x2="50898" y2="96241"/>
                          <a14:foregroundMark x1="49102" y1="91353" x2="56587" y2="57519"/>
                          <a14:foregroundMark x1="56587" y1="57519" x2="56886" y2="53383"/>
                          <a14:foregroundMark x1="5090" y1="78571" x2="8383" y2="79323"/>
                          <a14:foregroundMark x1="7186" y1="77820" x2="8683" y2="78571"/>
                          <a14:foregroundMark x1="7186" y1="78571" x2="8683" y2="80075"/>
                          <a14:foregroundMark x1="14671" y1="82707" x2="14371" y2="83835"/>
                          <a14:foregroundMark x1="14371" y1="83835" x2="14970" y2="84211"/>
                          <a14:foregroundMark x1="13772" y1="83835" x2="12575" y2="86842"/>
                          <a14:foregroundMark x1="9281" y1="80451" x2="10479" y2="82707"/>
                          <a14:foregroundMark x1="6287" y1="78947" x2="8683" y2="79323"/>
                          <a14:foregroundMark x1="4491" y1="76692" x2="0" y2="80451"/>
                          <a14:foregroundMark x1="5389" y1="78195" x2="8084" y2="88346"/>
                          <a14:foregroundMark x1="5090" y1="80075" x2="8383" y2="93609"/>
                          <a14:foregroundMark x1="5090" y1="79699" x2="11377" y2="97744"/>
                          <a14:foregroundMark x1="75749" y1="11278" x2="49102" y2="12406"/>
                          <a14:foregroundMark x1="49102" y1="12406" x2="72754" y2="16165"/>
                          <a14:foregroundMark x1="72754" y1="16165" x2="72754" y2="13534"/>
                          <a14:foregroundMark x1="75150" y1="10150" x2="73054" y2="12406"/>
                          <a14:foregroundMark x1="56971" y1="9275" x2="48503" y2="10150"/>
                          <a14:foregroundMark x1="59486" y1="9014" x2="58029" y2="9165"/>
                          <a14:foregroundMark x1="73952" y1="7519" x2="62899" y2="8662"/>
                          <a14:foregroundMark x1="48503" y1="10150" x2="71856" y2="27820"/>
                          <a14:foregroundMark x1="71856" y1="27820" x2="74251" y2="7895"/>
                          <a14:foregroundMark x1="75749" y1="9023" x2="75449" y2="15414"/>
                          <a14:foregroundMark x1="61976" y1="3008" x2="63473" y2="6015"/>
                          <a14:foregroundMark x1="81138" y1="43609" x2="75449" y2="14286"/>
                          <a14:foregroundMark x1="75449" y1="14286" x2="50000" y2="9774"/>
                          <a14:foregroundMark x1="50000" y1="9774" x2="26946" y2="47744"/>
                          <a14:foregroundMark x1="26946" y1="47744" x2="5689" y2="64662"/>
                          <a14:foregroundMark x1="5689" y1="64662" x2="14671" y2="96241"/>
                          <a14:foregroundMark x1="14671" y1="96241" x2="46108" y2="93233"/>
                          <a14:foregroundMark x1="46108" y1="93233" x2="76048" y2="43609"/>
                          <a14:foregroundMark x1="76048" y1="43609" x2="81437" y2="40602"/>
                          <a14:foregroundMark x1="61976" y1="3383" x2="35629" y2="44361"/>
                          <a14:foregroundMark x1="35629" y1="44361" x2="47006" y2="81955"/>
                          <a14:foregroundMark x1="47006" y1="81955" x2="70659" y2="59398"/>
                          <a14:foregroundMark x1="70659" y1="59398" x2="76048" y2="24436"/>
                          <a14:foregroundMark x1="76048" y1="24436" x2="62874" y2="9774"/>
                          <a14:backgroundMark x1="91317" y1="16165" x2="94311" y2="4135"/>
                          <a14:backgroundMark x1="94012" y1="7143" x2="78276" y2="9209"/>
                          <a14:backgroundMark x1="75736" y1="2915" x2="80539" y2="1128"/>
                          <a14:backgroundMark x1="72194" y1="4232" x2="75560" y2="2980"/>
                          <a14:backgroundMark x1="80539" y1="1128" x2="94012" y2="7143"/>
                          <a14:backgroundMark x1="37126" y1="752" x2="55460" y2="3374"/>
                          <a14:backgroundMark x1="55522" y1="3278" x2="37725" y2="376"/>
                          <a14:backgroundMark x1="37725" y1="376" x2="37126" y2="75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51917" y="3540525"/>
              <a:ext cx="2159732" cy="1606232"/>
            </a:xfrm>
            <a:prstGeom prst="rect">
              <a:avLst/>
            </a:prstGeom>
          </p:spPr>
        </p:pic>
        <p:sp>
          <p:nvSpPr>
            <p:cNvPr id="18" name="직사각형 90">
              <a:extLst>
                <a:ext uri="{FF2B5EF4-FFF2-40B4-BE49-F238E27FC236}">
                  <a16:creationId xmlns:a16="http://schemas.microsoft.com/office/drawing/2014/main" xmlns="" id="{4DB2E028-0B8F-45D2-8CDF-6A57C21669D2}"/>
                </a:ext>
              </a:extLst>
            </p:cNvPr>
            <p:cNvSpPr/>
            <p:nvPr/>
          </p:nvSpPr>
          <p:spPr>
            <a:xfrm rot="1030351">
              <a:off x="8990699" y="2787669"/>
              <a:ext cx="513563" cy="2359229"/>
            </a:xfrm>
            <a:custGeom>
              <a:avLst/>
              <a:gdLst>
                <a:gd name="connsiteX0" fmla="*/ 0 w 513563"/>
                <a:gd name="connsiteY0" fmla="*/ 0 h 2359229"/>
                <a:gd name="connsiteX1" fmla="*/ 513563 w 513563"/>
                <a:gd name="connsiteY1" fmla="*/ 0 h 2359229"/>
                <a:gd name="connsiteX2" fmla="*/ 513563 w 513563"/>
                <a:gd name="connsiteY2" fmla="*/ 2359229 h 2359229"/>
                <a:gd name="connsiteX3" fmla="*/ 0 w 513563"/>
                <a:gd name="connsiteY3" fmla="*/ 2359229 h 2359229"/>
                <a:gd name="connsiteX4" fmla="*/ 0 w 513563"/>
                <a:gd name="connsiteY4" fmla="*/ 0 h 2359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563" h="2359229" fill="none" extrusionOk="0">
                  <a:moveTo>
                    <a:pt x="0" y="0"/>
                  </a:moveTo>
                  <a:cubicBezTo>
                    <a:pt x="64943" y="35071"/>
                    <a:pt x="448230" y="-15826"/>
                    <a:pt x="513563" y="0"/>
                  </a:cubicBezTo>
                  <a:cubicBezTo>
                    <a:pt x="601202" y="1126361"/>
                    <a:pt x="440884" y="1649766"/>
                    <a:pt x="513563" y="2359229"/>
                  </a:cubicBezTo>
                  <a:cubicBezTo>
                    <a:pt x="351919" y="2381079"/>
                    <a:pt x="138469" y="2392614"/>
                    <a:pt x="0" y="2359229"/>
                  </a:cubicBezTo>
                  <a:cubicBezTo>
                    <a:pt x="-38581" y="1705040"/>
                    <a:pt x="63341" y="958860"/>
                    <a:pt x="0" y="0"/>
                  </a:cubicBezTo>
                  <a:close/>
                </a:path>
                <a:path w="513563" h="2359229" stroke="0" extrusionOk="0">
                  <a:moveTo>
                    <a:pt x="0" y="0"/>
                  </a:moveTo>
                  <a:cubicBezTo>
                    <a:pt x="199036" y="21658"/>
                    <a:pt x="262755" y="21693"/>
                    <a:pt x="513563" y="0"/>
                  </a:cubicBezTo>
                  <a:cubicBezTo>
                    <a:pt x="380681" y="1177835"/>
                    <a:pt x="598514" y="1981551"/>
                    <a:pt x="513563" y="2359229"/>
                  </a:cubicBezTo>
                  <a:cubicBezTo>
                    <a:pt x="335596" y="2333757"/>
                    <a:pt x="169742" y="2381860"/>
                    <a:pt x="0" y="2359229"/>
                  </a:cubicBezTo>
                  <a:cubicBezTo>
                    <a:pt x="-20187" y="1796750"/>
                    <a:pt x="-152480" y="1070213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chemeClr val="accent4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91">
              <a:extLst>
                <a:ext uri="{FF2B5EF4-FFF2-40B4-BE49-F238E27FC236}">
                  <a16:creationId xmlns:a16="http://schemas.microsoft.com/office/drawing/2014/main" xmlns="" id="{291FD33D-51AC-4ED5-AA4E-9F762665D238}"/>
                </a:ext>
              </a:extLst>
            </p:cNvPr>
            <p:cNvSpPr/>
            <p:nvPr/>
          </p:nvSpPr>
          <p:spPr>
            <a:xfrm>
              <a:off x="8713500" y="3204877"/>
              <a:ext cx="2815713" cy="450261"/>
            </a:xfrm>
            <a:custGeom>
              <a:avLst/>
              <a:gdLst>
                <a:gd name="connsiteX0" fmla="*/ 0 w 2815713"/>
                <a:gd name="connsiteY0" fmla="*/ 0 h 450261"/>
                <a:gd name="connsiteX1" fmla="*/ 2815713 w 2815713"/>
                <a:gd name="connsiteY1" fmla="*/ 0 h 450261"/>
                <a:gd name="connsiteX2" fmla="*/ 2815713 w 2815713"/>
                <a:gd name="connsiteY2" fmla="*/ 450261 h 450261"/>
                <a:gd name="connsiteX3" fmla="*/ 0 w 2815713"/>
                <a:gd name="connsiteY3" fmla="*/ 450261 h 450261"/>
                <a:gd name="connsiteX4" fmla="*/ 0 w 2815713"/>
                <a:gd name="connsiteY4" fmla="*/ 0 h 450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15713" h="450261" fill="none" extrusionOk="0">
                  <a:moveTo>
                    <a:pt x="0" y="0"/>
                  </a:moveTo>
                  <a:cubicBezTo>
                    <a:pt x="347136" y="-49533"/>
                    <a:pt x="2092803" y="-14809"/>
                    <a:pt x="2815713" y="0"/>
                  </a:cubicBezTo>
                  <a:cubicBezTo>
                    <a:pt x="2783059" y="144653"/>
                    <a:pt x="2790744" y="331896"/>
                    <a:pt x="2815713" y="450261"/>
                  </a:cubicBezTo>
                  <a:cubicBezTo>
                    <a:pt x="1894652" y="402030"/>
                    <a:pt x="1381369" y="534716"/>
                    <a:pt x="0" y="450261"/>
                  </a:cubicBezTo>
                  <a:cubicBezTo>
                    <a:pt x="-38234" y="348805"/>
                    <a:pt x="-14598" y="83682"/>
                    <a:pt x="0" y="0"/>
                  </a:cubicBezTo>
                  <a:close/>
                </a:path>
                <a:path w="2815713" h="450261" stroke="0" extrusionOk="0">
                  <a:moveTo>
                    <a:pt x="0" y="0"/>
                  </a:moveTo>
                  <a:cubicBezTo>
                    <a:pt x="1328638" y="118645"/>
                    <a:pt x="1463263" y="116012"/>
                    <a:pt x="2815713" y="0"/>
                  </a:cubicBezTo>
                  <a:cubicBezTo>
                    <a:pt x="2831184" y="97875"/>
                    <a:pt x="2811702" y="255505"/>
                    <a:pt x="2815713" y="450261"/>
                  </a:cubicBezTo>
                  <a:cubicBezTo>
                    <a:pt x="2193162" y="584861"/>
                    <a:pt x="1074042" y="293065"/>
                    <a:pt x="0" y="450261"/>
                  </a:cubicBezTo>
                  <a:cubicBezTo>
                    <a:pt x="32135" y="342377"/>
                    <a:pt x="-17045" y="4761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chemeClr val="accent4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85E5FD2B-452B-4044-AD6C-BD09463C8F24}"/>
                    </a:ext>
                  </a:extLst>
                </p:cNvPr>
                <p:cNvSpPr txBox="1"/>
                <p:nvPr/>
              </p:nvSpPr>
              <p:spPr>
                <a:xfrm>
                  <a:off x="8269222" y="3252765"/>
                  <a:ext cx="397845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85E5FD2B-452B-4044-AD6C-BD09463C8F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69222" y="3252765"/>
                  <a:ext cx="397845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ED338217-702F-4BB1-BE81-BC243D6CEDDF}"/>
                    </a:ext>
                  </a:extLst>
                </p:cNvPr>
                <p:cNvSpPr txBox="1"/>
                <p:nvPr/>
              </p:nvSpPr>
              <p:spPr>
                <a:xfrm>
                  <a:off x="9505098" y="2460644"/>
                  <a:ext cx="397845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ED338217-702F-4BB1-BE81-BC243D6CED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5098" y="2460644"/>
                  <a:ext cx="397845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TextBox 91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3 </a:t>
            </a:r>
            <a:r>
              <a:rPr lang="en-US" altLang="ko-KR" sz="2800" b="1" kern="0" dirty="0" smtClean="0">
                <a:latin typeface="+mj-ea"/>
                <a:ea typeface="+mj-ea"/>
              </a:rPr>
              <a:t>Self-consistency in resource allocation</a:t>
            </a:r>
            <a:endParaRPr lang="en-US" altLang="ko-KR" sz="2800" b="1" kern="0" dirty="0">
              <a:latin typeface="+mj-ea"/>
              <a:ea typeface="+mj-ea"/>
            </a:endParaRPr>
          </a:p>
        </p:txBody>
      </p:sp>
      <p:sp>
        <p:nvSpPr>
          <p:cNvPr id="93" name="직사각형 92"/>
          <p:cNvSpPr/>
          <p:nvPr/>
        </p:nvSpPr>
        <p:spPr>
          <a:xfrm>
            <a:off x="1418897" y="1603578"/>
            <a:ext cx="3436401" cy="2653678"/>
          </a:xfrm>
          <a:prstGeom prst="rect">
            <a:avLst/>
          </a:prstGeom>
          <a:solidFill>
            <a:schemeClr val="bg1">
              <a:alpha val="0"/>
            </a:schemeClr>
          </a:solidFill>
          <a:ln w="41275">
            <a:solidFill>
              <a:schemeClr val="accent4"/>
            </a:solidFill>
            <a:prstDash val="sysDash"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517" y="4246293"/>
            <a:ext cx="2457289" cy="2457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6603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45" name="내용 개체 틀 2">
            <a:extLst>
              <a:ext uri="{FF2B5EF4-FFF2-40B4-BE49-F238E27FC236}">
                <a16:creationId xmlns:a16="http://schemas.microsoft.com/office/drawing/2014/main" xmlns="" id="{FAF19BE9-12C6-4BA2-858E-683E903877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32" y="1277624"/>
            <a:ext cx="10691147" cy="538301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2">
                <a:extLst>
                  <a:ext uri="{FF2B5EF4-FFF2-40B4-BE49-F238E27FC236}">
                    <a16:creationId xmlns:a16="http://schemas.microsoft.com/office/drawing/2014/main" xmlns="" id="{810AEDAD-84BE-41F4-B4EE-53BEEA56FA4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8287" y="1452303"/>
                <a:ext cx="10691147" cy="50566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Marginal distribution of link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 smtClean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r>
                  <a:rPr lang="en-US" altLang="ko-KR" sz="2200" dirty="0" smtClean="0">
                    <a:cs typeface="Times New Roman" panose="02020603050405020304" pitchFamily="18" charset="0"/>
                  </a:rPr>
                  <a:t>Link connection probability</a:t>
                </a:r>
                <a:endParaRPr lang="en-US" altLang="ko-KR" sz="2200" dirty="0" smtClean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 lvl="1"/>
                <a:endParaRPr lang="en-US" altLang="ko-KR" sz="2200" dirty="0" smtClean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 lvl="1"/>
                <a:endParaRPr lang="en-US" altLang="ko-KR" sz="2200" dirty="0">
                  <a:cs typeface="Times New Roman" panose="02020603050405020304" pitchFamily="18" charset="0"/>
                </a:endParaRPr>
              </a:p>
              <a:p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Unique optimal state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0</m:t>
                    </m:r>
                  </m:oMath>
                </a14:m>
                <a:r>
                  <a:rPr lang="en-US" altLang="ko-KR" sz="2200" dirty="0" smtClean="0">
                    <a:cs typeface="Times New Roman" panose="02020603050405020304" pitchFamily="18" charset="0"/>
                  </a:rPr>
                  <a:t>)</a:t>
                </a:r>
                <a:endParaRPr lang="en-US" altLang="ko-KR" sz="2200" dirty="0">
                  <a:cs typeface="Times New Roman" panose="02020603050405020304" pitchFamily="18" charset="0"/>
                </a:endParaRPr>
              </a:p>
              <a:p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Multiple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optimal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states in case of tie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내용 개체 틀 2">
                <a:extLst>
                  <a:ext uri="{FF2B5EF4-FFF2-40B4-BE49-F238E27FC236}">
                    <a16:creationId xmlns:a16="http://schemas.microsoft.com/office/drawing/2014/main" id="{810AEDAD-84BE-41F4-B4EE-53BEEA56F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87" y="1452303"/>
                <a:ext cx="10691147" cy="5056603"/>
              </a:xfrm>
              <a:prstGeom prst="rect">
                <a:avLst/>
              </a:prstGeom>
              <a:blipFill>
                <a:blip r:embed="rId3"/>
                <a:stretch>
                  <a:fillRect l="-685" t="-156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4540F357-6EF0-427B-81A0-80E72C77927C}"/>
                  </a:ext>
                </a:extLst>
              </p:cNvPr>
              <p:cNvSpPr txBox="1"/>
              <p:nvPr/>
            </p:nvSpPr>
            <p:spPr>
              <a:xfrm>
                <a:off x="243866" y="1809904"/>
                <a:ext cx="4611913" cy="516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d>
                      <m: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  <m:sup>
                          <m:d>
                            <m:d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  <m:sup>
                          <m:d>
                            <m:d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ko-KR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540F357-6EF0-427B-81A0-80E72C779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66" y="1809904"/>
                <a:ext cx="4611913" cy="5164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그룹 13">
            <a:extLst>
              <a:ext uri="{FF2B5EF4-FFF2-40B4-BE49-F238E27FC236}">
                <a16:creationId xmlns:a16="http://schemas.microsoft.com/office/drawing/2014/main" xmlns="" id="{FEC81C8A-4AD3-42C1-B645-08E78BD860DF}"/>
              </a:ext>
            </a:extLst>
          </p:cNvPr>
          <p:cNvGrpSpPr/>
          <p:nvPr/>
        </p:nvGrpSpPr>
        <p:grpSpPr>
          <a:xfrm>
            <a:off x="8175716" y="1764483"/>
            <a:ext cx="3329648" cy="2686254"/>
            <a:chOff x="8199565" y="2460644"/>
            <a:chExt cx="3329648" cy="2686254"/>
          </a:xfrm>
        </p:grpSpPr>
        <p:grpSp>
          <p:nvGrpSpPr>
            <p:cNvPr id="16" name="그룹 15">
              <a:extLst>
                <a:ext uri="{FF2B5EF4-FFF2-40B4-BE49-F238E27FC236}">
                  <a16:creationId xmlns:a16="http://schemas.microsoft.com/office/drawing/2014/main" xmlns="" id="{BBE90DE4-8111-4F43-85E7-6A579D6C9E36}"/>
                </a:ext>
              </a:extLst>
            </p:cNvPr>
            <p:cNvGrpSpPr/>
            <p:nvPr/>
          </p:nvGrpSpPr>
          <p:grpSpPr>
            <a:xfrm>
              <a:off x="8199565" y="2881178"/>
              <a:ext cx="3295827" cy="2186424"/>
              <a:chOff x="8265234" y="3501434"/>
              <a:chExt cx="3295827" cy="2186424"/>
            </a:xfrm>
          </p:grpSpPr>
          <p:cxnSp>
            <p:nvCxnSpPr>
              <p:cNvPr id="22" name="직선 연결선 21">
                <a:extLst>
                  <a:ext uri="{FF2B5EF4-FFF2-40B4-BE49-F238E27FC236}">
                    <a16:creationId xmlns:a16="http://schemas.microsoft.com/office/drawing/2014/main" xmlns="" id="{53CB748D-18FC-4B5F-A263-35F5586F22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628304" y="4070698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직선 연결선 22">
                <a:extLst>
                  <a:ext uri="{FF2B5EF4-FFF2-40B4-BE49-F238E27FC236}">
                    <a16:creationId xmlns:a16="http://schemas.microsoft.com/office/drawing/2014/main" xmlns="" id="{FECAE3E6-6806-4D25-915D-703B9C690C4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252414" y="4070698"/>
                <a:ext cx="455769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직선 연결선 23">
                <a:extLst>
                  <a:ext uri="{FF2B5EF4-FFF2-40B4-BE49-F238E27FC236}">
                    <a16:creationId xmlns:a16="http://schemas.microsoft.com/office/drawing/2014/main" xmlns="" id="{821A0A16-A4ED-4830-A73D-30D31924273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859015" y="4070698"/>
                <a:ext cx="462956" cy="142553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직선 연결선 24">
                <a:extLst>
                  <a:ext uri="{FF2B5EF4-FFF2-40B4-BE49-F238E27FC236}">
                    <a16:creationId xmlns:a16="http://schemas.microsoft.com/office/drawing/2014/main" xmlns="" id="{06FC0F4E-9123-4031-A592-6112C12C60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85335" y="4070698"/>
                <a:ext cx="1844383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직선 연결선 25">
                <a:extLst>
                  <a:ext uri="{FF2B5EF4-FFF2-40B4-BE49-F238E27FC236}">
                    <a16:creationId xmlns:a16="http://schemas.microsoft.com/office/drawing/2014/main" xmlns="" id="{D0DBB669-D5EA-4EF4-956F-EBEE0B1DAD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8276" y="4542436"/>
                <a:ext cx="1835344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직선 연결선 26">
                <a:extLst>
                  <a:ext uri="{FF2B5EF4-FFF2-40B4-BE49-F238E27FC236}">
                    <a16:creationId xmlns:a16="http://schemas.microsoft.com/office/drawing/2014/main" xmlns="" id="{2E36E51E-FBFC-4191-B651-ED22A5E37D6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88107" y="5014174"/>
                <a:ext cx="1829415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직선 연결선 27">
                <a:extLst>
                  <a:ext uri="{FF2B5EF4-FFF2-40B4-BE49-F238E27FC236}">
                    <a16:creationId xmlns:a16="http://schemas.microsoft.com/office/drawing/2014/main" xmlns="" id="{26218F19-A76B-43CE-878D-00DD48EE23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0974" y="5485911"/>
                <a:ext cx="1844079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직선 연결선 28">
                <a:extLst>
                  <a:ext uri="{FF2B5EF4-FFF2-40B4-BE49-F238E27FC236}">
                    <a16:creationId xmlns:a16="http://schemas.microsoft.com/office/drawing/2014/main" xmlns="" id="{578AA006-7BF4-4BD6-9C82-BF44B26B68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020974" y="4070698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그룹 29">
                <a:extLst>
                  <a:ext uri="{FF2B5EF4-FFF2-40B4-BE49-F238E27FC236}">
                    <a16:creationId xmlns:a16="http://schemas.microsoft.com/office/drawing/2014/main" xmlns="" id="{058D447D-F256-4FA5-9A6E-4A4C23EFB24D}"/>
                  </a:ext>
                </a:extLst>
              </p:cNvPr>
              <p:cNvGrpSpPr/>
              <p:nvPr/>
            </p:nvGrpSpPr>
            <p:grpSpPr>
              <a:xfrm>
                <a:off x="9492708" y="5324000"/>
                <a:ext cx="290375" cy="296635"/>
                <a:chOff x="3431247" y="5275157"/>
                <a:chExt cx="290375" cy="296635"/>
              </a:xfrm>
            </p:grpSpPr>
            <p:sp>
              <p:nvSpPr>
                <p:cNvPr id="88" name="타원 87">
                  <a:extLst>
                    <a:ext uri="{FF2B5EF4-FFF2-40B4-BE49-F238E27FC236}">
                      <a16:creationId xmlns:a16="http://schemas.microsoft.com/office/drawing/2014/main" xmlns="" id="{FA38C43F-B94C-42FA-B574-826AD7B8B9E1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9" name="자유형: 도형 87">
                  <a:extLst>
                    <a:ext uri="{FF2B5EF4-FFF2-40B4-BE49-F238E27FC236}">
                      <a16:creationId xmlns:a16="http://schemas.microsoft.com/office/drawing/2014/main" xmlns="" id="{E23676DF-BD9A-456F-A0DA-54376347F759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90" name="자유형: 도형 88">
                  <a:extLst>
                    <a:ext uri="{FF2B5EF4-FFF2-40B4-BE49-F238E27FC236}">
                      <a16:creationId xmlns:a16="http://schemas.microsoft.com/office/drawing/2014/main" xmlns="" id="{A896D0D0-2732-4DB2-BE9E-6F30587C5E76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1" name="그룹 30">
                <a:extLst>
                  <a:ext uri="{FF2B5EF4-FFF2-40B4-BE49-F238E27FC236}">
                    <a16:creationId xmlns:a16="http://schemas.microsoft.com/office/drawing/2014/main" xmlns="" id="{A47E841D-F2CF-4459-B32E-D9ED69FC03B0}"/>
                  </a:ext>
                </a:extLst>
              </p:cNvPr>
              <p:cNvGrpSpPr/>
              <p:nvPr/>
            </p:nvGrpSpPr>
            <p:grpSpPr>
              <a:xfrm>
                <a:off x="8880334" y="5324000"/>
                <a:ext cx="290375" cy="296635"/>
                <a:chOff x="3431247" y="5275157"/>
                <a:chExt cx="290375" cy="296635"/>
              </a:xfrm>
            </p:grpSpPr>
            <p:sp>
              <p:nvSpPr>
                <p:cNvPr id="85" name="타원 84">
                  <a:extLst>
                    <a:ext uri="{FF2B5EF4-FFF2-40B4-BE49-F238E27FC236}">
                      <a16:creationId xmlns:a16="http://schemas.microsoft.com/office/drawing/2014/main" xmlns="" id="{4FE4DD16-7EAB-4A01-BBF1-FB405E2F7A23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6" name="자유형: 도형 82">
                  <a:extLst>
                    <a:ext uri="{FF2B5EF4-FFF2-40B4-BE49-F238E27FC236}">
                      <a16:creationId xmlns:a16="http://schemas.microsoft.com/office/drawing/2014/main" xmlns="" id="{B1D8B9C2-F557-4B64-8CB9-8B7D5146818D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7" name="자유형: 도형 83">
                  <a:extLst>
                    <a:ext uri="{FF2B5EF4-FFF2-40B4-BE49-F238E27FC236}">
                      <a16:creationId xmlns:a16="http://schemas.microsoft.com/office/drawing/2014/main" xmlns="" id="{66D392F2-30F9-4F7B-A686-7F783A79B543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2" name="그룹 31">
                <a:extLst>
                  <a:ext uri="{FF2B5EF4-FFF2-40B4-BE49-F238E27FC236}">
                    <a16:creationId xmlns:a16="http://schemas.microsoft.com/office/drawing/2014/main" xmlns="" id="{AEF239F2-32CC-4734-AD02-658A0640A70B}"/>
                  </a:ext>
                </a:extLst>
              </p:cNvPr>
              <p:cNvGrpSpPr/>
              <p:nvPr/>
            </p:nvGrpSpPr>
            <p:grpSpPr>
              <a:xfrm>
                <a:off x="9032734" y="4846215"/>
                <a:ext cx="290375" cy="296635"/>
                <a:chOff x="3431247" y="5275157"/>
                <a:chExt cx="290375" cy="296635"/>
              </a:xfrm>
            </p:grpSpPr>
            <p:sp>
              <p:nvSpPr>
                <p:cNvPr id="82" name="타원 81">
                  <a:extLst>
                    <a:ext uri="{FF2B5EF4-FFF2-40B4-BE49-F238E27FC236}">
                      <a16:creationId xmlns:a16="http://schemas.microsoft.com/office/drawing/2014/main" xmlns="" id="{D0C0C202-A8F5-4684-9E0A-8CDF1A7FDE73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3" name="자유형: 도형 76">
                  <a:extLst>
                    <a:ext uri="{FF2B5EF4-FFF2-40B4-BE49-F238E27FC236}">
                      <a16:creationId xmlns:a16="http://schemas.microsoft.com/office/drawing/2014/main" xmlns="" id="{3C47493D-E966-48E4-B465-C1A0CEF7A165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4" name="자유형: 도형 78">
                  <a:extLst>
                    <a:ext uri="{FF2B5EF4-FFF2-40B4-BE49-F238E27FC236}">
                      <a16:creationId xmlns:a16="http://schemas.microsoft.com/office/drawing/2014/main" xmlns="" id="{AD14521C-09E4-4E6F-A2A1-3EAB131ED205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3" name="그룹 32">
                <a:extLst>
                  <a:ext uri="{FF2B5EF4-FFF2-40B4-BE49-F238E27FC236}">
                    <a16:creationId xmlns:a16="http://schemas.microsoft.com/office/drawing/2014/main" xmlns="" id="{15803E45-60D0-4330-BDC4-CD3E6B08F904}"/>
                  </a:ext>
                </a:extLst>
              </p:cNvPr>
              <p:cNvGrpSpPr/>
              <p:nvPr/>
            </p:nvGrpSpPr>
            <p:grpSpPr>
              <a:xfrm>
                <a:off x="9628367" y="4846215"/>
                <a:ext cx="290375" cy="296635"/>
                <a:chOff x="3431247" y="5275157"/>
                <a:chExt cx="290375" cy="296635"/>
              </a:xfrm>
            </p:grpSpPr>
            <p:sp>
              <p:nvSpPr>
                <p:cNvPr id="79" name="타원 78">
                  <a:extLst>
                    <a:ext uri="{FF2B5EF4-FFF2-40B4-BE49-F238E27FC236}">
                      <a16:creationId xmlns:a16="http://schemas.microsoft.com/office/drawing/2014/main" xmlns="" id="{2686C955-EFCA-4D0B-8A2C-CEFC35D47B20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0" name="자유형: 도형 73">
                  <a:extLst>
                    <a:ext uri="{FF2B5EF4-FFF2-40B4-BE49-F238E27FC236}">
                      <a16:creationId xmlns:a16="http://schemas.microsoft.com/office/drawing/2014/main" xmlns="" id="{EFE8A940-F3DE-4286-9706-120309F34BC5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1" name="자유형: 도형 74">
                  <a:extLst>
                    <a:ext uri="{FF2B5EF4-FFF2-40B4-BE49-F238E27FC236}">
                      <a16:creationId xmlns:a16="http://schemas.microsoft.com/office/drawing/2014/main" xmlns="" id="{E3FD4157-DE68-4013-835F-713E86B18FA0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4" name="그룹 33">
                <a:extLst>
                  <a:ext uri="{FF2B5EF4-FFF2-40B4-BE49-F238E27FC236}">
                    <a16:creationId xmlns:a16="http://schemas.microsoft.com/office/drawing/2014/main" xmlns="" id="{4FB70AF1-EF6D-4F42-B9E1-043576E4032D}"/>
                  </a:ext>
                </a:extLst>
              </p:cNvPr>
              <p:cNvGrpSpPr/>
              <p:nvPr/>
            </p:nvGrpSpPr>
            <p:grpSpPr>
              <a:xfrm>
                <a:off x="10554665" y="3907395"/>
                <a:ext cx="290375" cy="296635"/>
                <a:chOff x="3431247" y="5275157"/>
                <a:chExt cx="290375" cy="296635"/>
              </a:xfrm>
            </p:grpSpPr>
            <p:sp>
              <p:nvSpPr>
                <p:cNvPr id="76" name="타원 75">
                  <a:extLst>
                    <a:ext uri="{FF2B5EF4-FFF2-40B4-BE49-F238E27FC236}">
                      <a16:creationId xmlns:a16="http://schemas.microsoft.com/office/drawing/2014/main" xmlns="" id="{93E100A1-76DF-4F43-B8F9-CCC265BC2135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7" name="자유형: 도형 70">
                  <a:extLst>
                    <a:ext uri="{FF2B5EF4-FFF2-40B4-BE49-F238E27FC236}">
                      <a16:creationId xmlns:a16="http://schemas.microsoft.com/office/drawing/2014/main" xmlns="" id="{484B9960-5ECB-46EF-8D26-8CCF55A0F918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8" name="자유형: 도형 71">
                  <a:extLst>
                    <a:ext uri="{FF2B5EF4-FFF2-40B4-BE49-F238E27FC236}">
                      <a16:creationId xmlns:a16="http://schemas.microsoft.com/office/drawing/2014/main" xmlns="" id="{8A2A5D7A-4454-4FAB-A13B-5097D336FDFF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5" name="그룹 34">
                <a:extLst>
                  <a:ext uri="{FF2B5EF4-FFF2-40B4-BE49-F238E27FC236}">
                    <a16:creationId xmlns:a16="http://schemas.microsoft.com/office/drawing/2014/main" xmlns="" id="{4C43639C-FA39-4094-ACFE-74D6263C0B94}"/>
                  </a:ext>
                </a:extLst>
              </p:cNvPr>
              <p:cNvGrpSpPr/>
              <p:nvPr/>
            </p:nvGrpSpPr>
            <p:grpSpPr>
              <a:xfrm>
                <a:off x="11160216" y="3907395"/>
                <a:ext cx="290375" cy="296635"/>
                <a:chOff x="3431247" y="5275157"/>
                <a:chExt cx="290375" cy="296635"/>
              </a:xfrm>
            </p:grpSpPr>
            <p:sp>
              <p:nvSpPr>
                <p:cNvPr id="73" name="타원 72">
                  <a:extLst>
                    <a:ext uri="{FF2B5EF4-FFF2-40B4-BE49-F238E27FC236}">
                      <a16:creationId xmlns:a16="http://schemas.microsoft.com/office/drawing/2014/main" xmlns="" id="{843284D1-1091-457D-9C86-85F0A3A407B8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4" name="자유형: 도형 67">
                  <a:extLst>
                    <a:ext uri="{FF2B5EF4-FFF2-40B4-BE49-F238E27FC236}">
                      <a16:creationId xmlns:a16="http://schemas.microsoft.com/office/drawing/2014/main" xmlns="" id="{BBAB0488-760C-4CB1-BF8C-221E9FEDE108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5" name="자유형: 도형 68">
                  <a:extLst>
                    <a:ext uri="{FF2B5EF4-FFF2-40B4-BE49-F238E27FC236}">
                      <a16:creationId xmlns:a16="http://schemas.microsoft.com/office/drawing/2014/main" xmlns="" id="{F8BEAA58-1871-4D8F-B214-78FF9E2D99FA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6" name="그룹 35">
                <a:extLst>
                  <a:ext uri="{FF2B5EF4-FFF2-40B4-BE49-F238E27FC236}">
                    <a16:creationId xmlns:a16="http://schemas.microsoft.com/office/drawing/2014/main" xmlns="" id="{A2074A9C-20AE-4BC6-B42A-DF248D3E88BB}"/>
                  </a:ext>
                </a:extLst>
              </p:cNvPr>
              <p:cNvGrpSpPr/>
              <p:nvPr/>
            </p:nvGrpSpPr>
            <p:grpSpPr>
              <a:xfrm>
                <a:off x="10407149" y="4379029"/>
                <a:ext cx="290375" cy="296635"/>
                <a:chOff x="3431247" y="5275157"/>
                <a:chExt cx="290375" cy="296635"/>
              </a:xfrm>
            </p:grpSpPr>
            <p:sp>
              <p:nvSpPr>
                <p:cNvPr id="70" name="타원 69">
                  <a:extLst>
                    <a:ext uri="{FF2B5EF4-FFF2-40B4-BE49-F238E27FC236}">
                      <a16:creationId xmlns:a16="http://schemas.microsoft.com/office/drawing/2014/main" xmlns="" id="{6C4CD3F3-3472-4D50-A31B-D640FE29687F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71" name="자유형: 도형 64">
                  <a:extLst>
                    <a:ext uri="{FF2B5EF4-FFF2-40B4-BE49-F238E27FC236}">
                      <a16:creationId xmlns:a16="http://schemas.microsoft.com/office/drawing/2014/main" xmlns="" id="{1A3676D1-96DF-4A51-A8FE-9E0E11DFA2EF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2" name="자유형: 도형 65">
                  <a:extLst>
                    <a:ext uri="{FF2B5EF4-FFF2-40B4-BE49-F238E27FC236}">
                      <a16:creationId xmlns:a16="http://schemas.microsoft.com/office/drawing/2014/main" xmlns="" id="{316C5FA3-19CD-4FAA-B38D-C028D9126DA8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37" name="그룹 36">
                <a:extLst>
                  <a:ext uri="{FF2B5EF4-FFF2-40B4-BE49-F238E27FC236}">
                    <a16:creationId xmlns:a16="http://schemas.microsoft.com/office/drawing/2014/main" xmlns="" id="{A9692009-DE30-4F76-8D4C-5F3DF1A5033F}"/>
                  </a:ext>
                </a:extLst>
              </p:cNvPr>
              <p:cNvGrpSpPr/>
              <p:nvPr/>
            </p:nvGrpSpPr>
            <p:grpSpPr>
              <a:xfrm>
                <a:off x="11042407" y="4379029"/>
                <a:ext cx="290375" cy="296635"/>
                <a:chOff x="3431247" y="5275157"/>
                <a:chExt cx="290375" cy="296635"/>
              </a:xfrm>
            </p:grpSpPr>
            <p:sp>
              <p:nvSpPr>
                <p:cNvPr id="67" name="타원 66">
                  <a:extLst>
                    <a:ext uri="{FF2B5EF4-FFF2-40B4-BE49-F238E27FC236}">
                      <a16:creationId xmlns:a16="http://schemas.microsoft.com/office/drawing/2014/main" xmlns="" id="{DBF8D96E-6185-4363-91A7-E4FD17200579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8" name="자유형: 도형 61">
                  <a:extLst>
                    <a:ext uri="{FF2B5EF4-FFF2-40B4-BE49-F238E27FC236}">
                      <a16:creationId xmlns:a16="http://schemas.microsoft.com/office/drawing/2014/main" xmlns="" id="{ADF587DB-D3B9-451B-A3CB-507CF4036E36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9" name="자유형: 도형 62">
                  <a:extLst>
                    <a:ext uri="{FF2B5EF4-FFF2-40B4-BE49-F238E27FC236}">
                      <a16:creationId xmlns:a16="http://schemas.microsoft.com/office/drawing/2014/main" xmlns="" id="{11A0E44E-BB3F-4939-B0D5-41BFF3492274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pic>
            <p:nvPicPr>
              <p:cNvPr id="38" name="그림 37">
                <a:extLst>
                  <a:ext uri="{FF2B5EF4-FFF2-40B4-BE49-F238E27FC236}">
                    <a16:creationId xmlns:a16="http://schemas.microsoft.com/office/drawing/2014/main" xmlns="" id="{6DB3275E-FECB-4934-8A51-9239F1C544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9377169" y="3795828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39" name="그림 38">
                <a:extLst>
                  <a:ext uri="{FF2B5EF4-FFF2-40B4-BE49-F238E27FC236}">
                    <a16:creationId xmlns:a16="http://schemas.microsoft.com/office/drawing/2014/main" xmlns="" id="{9DEB2A23-55DE-4B26-B047-61F3F1369B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386665" y="4820907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0" name="그림 39">
                <a:extLst>
                  <a:ext uri="{FF2B5EF4-FFF2-40B4-BE49-F238E27FC236}">
                    <a16:creationId xmlns:a16="http://schemas.microsoft.com/office/drawing/2014/main" xmlns="" id="{617E69CE-CFAE-4C52-8BF6-37240F3E11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65234" y="5298692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1" name="그림 40">
                <a:extLst>
                  <a:ext uri="{FF2B5EF4-FFF2-40B4-BE49-F238E27FC236}">
                    <a16:creationId xmlns:a16="http://schemas.microsoft.com/office/drawing/2014/main" xmlns="" id="{3EAD9C9E-A4D5-40C0-9C48-B066AD0DB6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27916" y="4334764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2" name="그림 41">
                <a:extLst>
                  <a:ext uri="{FF2B5EF4-FFF2-40B4-BE49-F238E27FC236}">
                    <a16:creationId xmlns:a16="http://schemas.microsoft.com/office/drawing/2014/main" xmlns="" id="{FA7839D1-6F32-45D9-89B2-9422D9BF491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92317" y="3873021"/>
                <a:ext cx="364912" cy="364912"/>
              </a:xfrm>
              <a:prstGeom prst="rect">
                <a:avLst/>
              </a:prstGeom>
            </p:spPr>
          </p:pic>
          <p:pic>
            <p:nvPicPr>
              <p:cNvPr id="43" name="그래픽 36" descr="모니터 단색으로 채워진">
                <a:extLst>
                  <a:ext uri="{FF2B5EF4-FFF2-40B4-BE49-F238E27FC236}">
                    <a16:creationId xmlns:a16="http://schemas.microsoft.com/office/drawing/2014/main" xmlns="" id="{9C8C99A5-8FDE-44DD-A391-A93B2A8DDE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p:blipFill>
            <p:spPr>
              <a:xfrm>
                <a:off x="10057070" y="3514888"/>
                <a:ext cx="321454" cy="317414"/>
              </a:xfrm>
              <a:prstGeom prst="rect">
                <a:avLst/>
              </a:prstGeom>
            </p:spPr>
          </p:pic>
          <p:pic>
            <p:nvPicPr>
              <p:cNvPr id="44" name="그래픽 37" descr="랩톱 단색으로 채워진">
                <a:extLst>
                  <a:ext uri="{FF2B5EF4-FFF2-40B4-BE49-F238E27FC236}">
                    <a16:creationId xmlns:a16="http://schemas.microsoft.com/office/drawing/2014/main" xmlns="" id="{E65C024D-BC39-42D8-9B33-03C13210059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3"/>
                  </a:ext>
                </a:extLst>
              </a:blip>
              <a:stretch>
                <a:fillRect/>
              </a:stretch>
            </p:blipFill>
            <p:spPr>
              <a:xfrm>
                <a:off x="9497364" y="3501434"/>
                <a:ext cx="294505" cy="330868"/>
              </a:xfrm>
              <a:prstGeom prst="rect">
                <a:avLst/>
              </a:prstGeom>
            </p:spPr>
          </p:pic>
          <p:pic>
            <p:nvPicPr>
              <p:cNvPr id="46" name="그래픽 38" descr="컴퓨터 단색으로 채워진">
                <a:extLst>
                  <a:ext uri="{FF2B5EF4-FFF2-40B4-BE49-F238E27FC236}">
                    <a16:creationId xmlns:a16="http://schemas.microsoft.com/office/drawing/2014/main" xmlns="" id="{504EF62E-D6B1-48A0-8D3B-2A830549F3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5"/>
                  </a:ext>
                </a:extLst>
              </a:blip>
              <a:stretch>
                <a:fillRect/>
              </a:stretch>
            </p:blipFill>
            <p:spPr>
              <a:xfrm>
                <a:off x="11279866" y="3506289"/>
                <a:ext cx="281195" cy="315914"/>
              </a:xfrm>
              <a:prstGeom prst="rect">
                <a:avLst/>
              </a:prstGeom>
            </p:spPr>
          </p:pic>
          <p:pic>
            <p:nvPicPr>
              <p:cNvPr id="47" name="그래픽 39" descr="스마트폰 단색으로 채워진">
                <a:extLst>
                  <a:ext uri="{FF2B5EF4-FFF2-40B4-BE49-F238E27FC236}">
                    <a16:creationId xmlns:a16="http://schemas.microsoft.com/office/drawing/2014/main" xmlns="" id="{E10A14AD-B3D7-4575-AB48-4BAC0D7635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="" xmlns:asvg="http://schemas.microsoft.com/office/drawing/2016/SVG/main" r:embed="rId17"/>
                  </a:ext>
                </a:extLst>
              </a:blip>
              <a:stretch>
                <a:fillRect/>
              </a:stretch>
            </p:blipFill>
            <p:spPr>
              <a:xfrm>
                <a:off x="10701445" y="3522699"/>
                <a:ext cx="243154" cy="273176"/>
              </a:xfrm>
              <a:prstGeom prst="rect">
                <a:avLst/>
              </a:prstGeom>
            </p:spPr>
          </p:pic>
          <p:grpSp>
            <p:nvGrpSpPr>
              <p:cNvPr id="48" name="그룹 47">
                <a:extLst>
                  <a:ext uri="{FF2B5EF4-FFF2-40B4-BE49-F238E27FC236}">
                    <a16:creationId xmlns:a16="http://schemas.microsoft.com/office/drawing/2014/main" xmlns="" id="{E9749114-95CB-4D28-949D-9BBA2E356F96}"/>
                  </a:ext>
                </a:extLst>
              </p:cNvPr>
              <p:cNvGrpSpPr/>
              <p:nvPr/>
            </p:nvGrpSpPr>
            <p:grpSpPr>
              <a:xfrm>
                <a:off x="10275698" y="4846215"/>
                <a:ext cx="290375" cy="296635"/>
                <a:chOff x="3431247" y="5275157"/>
                <a:chExt cx="290375" cy="296635"/>
              </a:xfrm>
            </p:grpSpPr>
            <p:sp>
              <p:nvSpPr>
                <p:cNvPr id="64" name="타원 63">
                  <a:extLst>
                    <a:ext uri="{FF2B5EF4-FFF2-40B4-BE49-F238E27FC236}">
                      <a16:creationId xmlns:a16="http://schemas.microsoft.com/office/drawing/2014/main" xmlns="" id="{311FADBD-5304-439D-9526-432B08D10EC2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5" name="자유형: 도형 58">
                  <a:extLst>
                    <a:ext uri="{FF2B5EF4-FFF2-40B4-BE49-F238E27FC236}">
                      <a16:creationId xmlns:a16="http://schemas.microsoft.com/office/drawing/2014/main" xmlns="" id="{DE98BA20-9070-4B4D-A6F1-1C8781794DA6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6" name="자유형: 도형 59">
                  <a:extLst>
                    <a:ext uri="{FF2B5EF4-FFF2-40B4-BE49-F238E27FC236}">
                      <a16:creationId xmlns:a16="http://schemas.microsoft.com/office/drawing/2014/main" xmlns="" id="{7D2FA1FE-531F-47C0-B5F3-87D89F0D5ECB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49" name="그룹 48">
                <a:extLst>
                  <a:ext uri="{FF2B5EF4-FFF2-40B4-BE49-F238E27FC236}">
                    <a16:creationId xmlns:a16="http://schemas.microsoft.com/office/drawing/2014/main" xmlns="" id="{FDD5BE05-0B36-4957-84FC-D0D2276AA616}"/>
                  </a:ext>
                </a:extLst>
              </p:cNvPr>
              <p:cNvGrpSpPr/>
              <p:nvPr/>
            </p:nvGrpSpPr>
            <p:grpSpPr>
              <a:xfrm>
                <a:off x="9179270" y="4379029"/>
                <a:ext cx="290375" cy="296635"/>
                <a:chOff x="3431247" y="5275157"/>
                <a:chExt cx="290375" cy="296635"/>
              </a:xfrm>
            </p:grpSpPr>
            <p:sp>
              <p:nvSpPr>
                <p:cNvPr id="61" name="타원 60">
                  <a:extLst>
                    <a:ext uri="{FF2B5EF4-FFF2-40B4-BE49-F238E27FC236}">
                      <a16:creationId xmlns:a16="http://schemas.microsoft.com/office/drawing/2014/main" xmlns="" id="{A8E89692-5325-4FCE-927C-E248B9C39A01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2" name="자유형: 도형 55">
                  <a:extLst>
                    <a:ext uri="{FF2B5EF4-FFF2-40B4-BE49-F238E27FC236}">
                      <a16:creationId xmlns:a16="http://schemas.microsoft.com/office/drawing/2014/main" xmlns="" id="{CC5DDFE0-3D43-406B-ACB0-9FB4A488DDD0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3" name="자유형: 도형 56">
                  <a:extLst>
                    <a:ext uri="{FF2B5EF4-FFF2-40B4-BE49-F238E27FC236}">
                      <a16:creationId xmlns:a16="http://schemas.microsoft.com/office/drawing/2014/main" xmlns="" id="{26CBF7DC-3A14-47D1-A0B0-CA9B05A5C876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50" name="그룹 49">
                <a:extLst>
                  <a:ext uri="{FF2B5EF4-FFF2-40B4-BE49-F238E27FC236}">
                    <a16:creationId xmlns:a16="http://schemas.microsoft.com/office/drawing/2014/main" xmlns="" id="{1E0BBA8B-FE74-4B31-96C4-2FB7B65AFC9C}"/>
                  </a:ext>
                </a:extLst>
              </p:cNvPr>
              <p:cNvGrpSpPr/>
              <p:nvPr/>
            </p:nvGrpSpPr>
            <p:grpSpPr>
              <a:xfrm>
                <a:off x="10718220" y="5324000"/>
                <a:ext cx="290375" cy="296635"/>
                <a:chOff x="3431247" y="5275157"/>
                <a:chExt cx="290375" cy="296635"/>
              </a:xfrm>
            </p:grpSpPr>
            <p:sp>
              <p:nvSpPr>
                <p:cNvPr id="58" name="타원 57">
                  <a:extLst>
                    <a:ext uri="{FF2B5EF4-FFF2-40B4-BE49-F238E27FC236}">
                      <a16:creationId xmlns:a16="http://schemas.microsoft.com/office/drawing/2014/main" xmlns="" id="{CAB66B53-5D17-4BED-9245-E5BC82B65507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59" name="자유형: 도형 52">
                  <a:extLst>
                    <a:ext uri="{FF2B5EF4-FFF2-40B4-BE49-F238E27FC236}">
                      <a16:creationId xmlns:a16="http://schemas.microsoft.com/office/drawing/2014/main" xmlns="" id="{C3B9B3AC-9DAF-4FA6-920C-0EBC22C78609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0" name="자유형: 도형 53">
                  <a:extLst>
                    <a:ext uri="{FF2B5EF4-FFF2-40B4-BE49-F238E27FC236}">
                      <a16:creationId xmlns:a16="http://schemas.microsoft.com/office/drawing/2014/main" xmlns="" id="{218C1C3B-1B70-4A97-90A2-46D835CEB071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51" name="그룹 50">
                <a:extLst>
                  <a:ext uri="{FF2B5EF4-FFF2-40B4-BE49-F238E27FC236}">
                    <a16:creationId xmlns:a16="http://schemas.microsoft.com/office/drawing/2014/main" xmlns="" id="{381366E0-C2FF-4818-B242-72A5D7A40582}"/>
                  </a:ext>
                </a:extLst>
              </p:cNvPr>
              <p:cNvGrpSpPr/>
              <p:nvPr/>
            </p:nvGrpSpPr>
            <p:grpSpPr>
              <a:xfrm>
                <a:off x="9968245" y="3907395"/>
                <a:ext cx="290375" cy="296635"/>
                <a:chOff x="3431247" y="5275157"/>
                <a:chExt cx="290375" cy="296635"/>
              </a:xfrm>
            </p:grpSpPr>
            <p:sp>
              <p:nvSpPr>
                <p:cNvPr id="55" name="타원 54">
                  <a:extLst>
                    <a:ext uri="{FF2B5EF4-FFF2-40B4-BE49-F238E27FC236}">
                      <a16:creationId xmlns:a16="http://schemas.microsoft.com/office/drawing/2014/main" xmlns="" id="{5F2D899B-1AAF-4AEB-9F00-2FB85AAC0CE8}"/>
                    </a:ext>
                  </a:extLst>
                </p:cNvPr>
                <p:cNvSpPr/>
                <p:nvPr/>
              </p:nvSpPr>
              <p:spPr>
                <a:xfrm rot="16200000">
                  <a:off x="3426300" y="5281125"/>
                  <a:ext cx="296635" cy="2846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lumMod val="0"/>
                        <a:lumOff val="100000"/>
                      </a:schemeClr>
                    </a:gs>
                    <a:gs pos="40000">
                      <a:schemeClr val="accent4">
                        <a:lumMod val="0"/>
                        <a:lumOff val="100000"/>
                      </a:schemeClr>
                    </a:gs>
                    <a:gs pos="69000">
                      <a:schemeClr val="bg2">
                        <a:lumMod val="75000"/>
                      </a:scheme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56" name="자유형: 도형 49">
                  <a:extLst>
                    <a:ext uri="{FF2B5EF4-FFF2-40B4-BE49-F238E27FC236}">
                      <a16:creationId xmlns:a16="http://schemas.microsoft.com/office/drawing/2014/main" xmlns="" id="{E2BD7BB0-8414-4FB1-878A-32F501BC377D}"/>
                    </a:ext>
                  </a:extLst>
                </p:cNvPr>
                <p:cNvSpPr/>
                <p:nvPr/>
              </p:nvSpPr>
              <p:spPr>
                <a:xfrm>
                  <a:off x="3435903" y="5437068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57" name="자유형: 도형 50">
                  <a:extLst>
                    <a:ext uri="{FF2B5EF4-FFF2-40B4-BE49-F238E27FC236}">
                      <a16:creationId xmlns:a16="http://schemas.microsoft.com/office/drawing/2014/main" xmlns="" id="{B66F055A-F879-4CAC-8B5D-7180DCEABE11}"/>
                    </a:ext>
                  </a:extLst>
                </p:cNvPr>
                <p:cNvSpPr/>
                <p:nvPr/>
              </p:nvSpPr>
              <p:spPr>
                <a:xfrm rot="10800000">
                  <a:off x="3431247" y="5392839"/>
                  <a:ext cx="285719" cy="36000"/>
                </a:xfrm>
                <a:custGeom>
                  <a:avLst/>
                  <a:gdLst>
                    <a:gd name="connsiteX0" fmla="*/ 0 w 292100"/>
                    <a:gd name="connsiteY0" fmla="*/ 0 h 39687"/>
                    <a:gd name="connsiteX1" fmla="*/ 147638 w 292100"/>
                    <a:gd name="connsiteY1" fmla="*/ 39687 h 39687"/>
                    <a:gd name="connsiteX2" fmla="*/ 292100 w 292100"/>
                    <a:gd name="connsiteY2" fmla="*/ 0 h 39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92100" h="39687">
                      <a:moveTo>
                        <a:pt x="0" y="0"/>
                      </a:moveTo>
                      <a:cubicBezTo>
                        <a:pt x="49477" y="19843"/>
                        <a:pt x="98955" y="39687"/>
                        <a:pt x="147638" y="39687"/>
                      </a:cubicBezTo>
                      <a:cubicBezTo>
                        <a:pt x="196321" y="39687"/>
                        <a:pt x="262202" y="8996"/>
                        <a:pt x="292100" y="0"/>
                      </a:cubicBezTo>
                    </a:path>
                  </a:pathLst>
                </a:custGeom>
                <a:noFill/>
                <a:ln w="635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pic>
            <p:nvPicPr>
              <p:cNvPr id="52" name="그림 51">
                <a:extLst>
                  <a:ext uri="{FF2B5EF4-FFF2-40B4-BE49-F238E27FC236}">
                    <a16:creationId xmlns:a16="http://schemas.microsoft.com/office/drawing/2014/main" xmlns="" id="{A9BDEC82-61BD-468E-A7C7-8E12200F8A1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892289" y="4742491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53" name="그림 52">
                <a:extLst>
                  <a:ext uri="{FF2B5EF4-FFF2-40B4-BE49-F238E27FC236}">
                    <a16:creationId xmlns:a16="http://schemas.microsoft.com/office/drawing/2014/main" xmlns="" id="{887995FA-67C6-4D63-9A92-19C4E3A180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133189" y="5212054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54" name="그림 53">
                <a:extLst>
                  <a:ext uri="{FF2B5EF4-FFF2-40B4-BE49-F238E27FC236}">
                    <a16:creationId xmlns:a16="http://schemas.microsoft.com/office/drawing/2014/main" xmlns="" id="{7C3096B5-B811-49BB-B935-7E5DBECAB6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9809589" y="4262871"/>
                <a:ext cx="297633" cy="475804"/>
              </a:xfrm>
              <a:prstGeom prst="rect">
                <a:avLst/>
              </a:prstGeom>
            </p:spPr>
          </p:pic>
        </p:grpSp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xmlns="" id="{8B33A946-CC3B-4FF5-89CA-746DAD71A633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alphaModFix amt="80000"/>
              <a:extLst>
                <a:ext uri="{BEBA8EAE-BF5A-486C-A8C5-ECC9F3942E4B}">
                  <a14:imgProps xmlns:a14="http://schemas.microsoft.com/office/drawing/2010/main">
                    <a14:imgLayer r:embed="rId19">
                      <a14:imgEffect>
                        <a14:backgroundRemoval t="3008" b="97744" l="0" r="92515">
                          <a14:foregroundMark x1="63244" y1="2829" x2="61671" y2="2503"/>
                          <a14:foregroundMark x1="42661" y1="7228" x2="36228" y2="9023"/>
                          <a14:foregroundMark x1="36228" y1="9023" x2="17665" y2="28571"/>
                          <a14:foregroundMark x1="17665" y1="28571" x2="8084" y2="61278"/>
                          <a14:foregroundMark x1="8084" y1="61278" x2="11078" y2="93233"/>
                          <a14:foregroundMark x1="11078" y1="93233" x2="49102" y2="93609"/>
                          <a14:foregroundMark x1="49102" y1="93609" x2="72754" y2="88722"/>
                          <a14:foregroundMark x1="72754" y1="88722" x2="95509" y2="40977"/>
                          <a14:foregroundMark x1="90159" y1="20049" x2="88492" y2="13528"/>
                          <a14:foregroundMark x1="95509" y1="40977" x2="90192" y2="20176"/>
                          <a14:foregroundMark x1="82036" y1="19549" x2="55988" y2="20301"/>
                          <a14:foregroundMark x1="55988" y1="20301" x2="26647" y2="58647"/>
                          <a14:foregroundMark x1="26647" y1="58647" x2="56287" y2="67293"/>
                          <a14:foregroundMark x1="56287" y1="67293" x2="81437" y2="38722"/>
                          <a14:foregroundMark x1="81437" y1="38722" x2="80539" y2="18797"/>
                          <a14:foregroundMark x1="67665" y1="25940" x2="28144" y2="34211"/>
                          <a14:foregroundMark x1="28144" y1="34211" x2="41916" y2="68045"/>
                          <a14:foregroundMark x1="41916" y1="68045" x2="62874" y2="29323"/>
                          <a14:foregroundMark x1="62874" y1="29323" x2="63772" y2="22932"/>
                          <a14:foregroundMark x1="63174" y1="17669" x2="39521" y2="19925"/>
                          <a14:foregroundMark x1="39521" y1="19925" x2="36228" y2="57143"/>
                          <a14:foregroundMark x1="36228" y1="57143" x2="53593" y2="39098"/>
                          <a14:foregroundMark x1="37126" y1="26692" x2="15269" y2="44737"/>
                          <a14:foregroundMark x1="15269" y1="44737" x2="41317" y2="37218"/>
                          <a14:foregroundMark x1="41317" y1="37218" x2="40719" y2="20677"/>
                          <a14:foregroundMark x1="30240" y1="42481" x2="10180" y2="62782"/>
                          <a14:foregroundMark x1="10180" y1="62782" x2="42216" y2="66917"/>
                          <a14:foregroundMark x1="42216" y1="66917" x2="38922" y2="43609"/>
                          <a14:foregroundMark x1="51198" y1="62782" x2="28743" y2="61278"/>
                          <a14:foregroundMark x1="28743" y1="61278" x2="48802" y2="79699"/>
                          <a14:foregroundMark x1="48802" y1="79699" x2="51198" y2="62406"/>
                          <a14:foregroundMark x1="24551" y1="64286" x2="20359" y2="93985"/>
                          <a14:foregroundMark x1="20359" y1="93985" x2="43114" y2="94361"/>
                          <a14:foregroundMark x1="43114" y1="94361" x2="50599" y2="80451"/>
                          <a14:foregroundMark x1="32934" y1="67293" x2="31138" y2="67669"/>
                          <a14:foregroundMark x1="38323" y1="57895" x2="22754" y2="88722"/>
                          <a14:foregroundMark x1="22754" y1="88722" x2="49401" y2="83835"/>
                          <a14:foregroundMark x1="49401" y1="83835" x2="36826" y2="59023"/>
                          <a14:foregroundMark x1="77844" y1="24436" x2="52395" y2="41353"/>
                          <a14:foregroundMark x1="52395" y1="41353" x2="81737" y2="34586"/>
                          <a14:foregroundMark x1="81737" y1="34586" x2="76946" y2="22932"/>
                          <a14:foregroundMark x1="72455" y1="40226" x2="48503" y2="74436"/>
                          <a14:foregroundMark x1="48503" y1="74436" x2="72455" y2="90226"/>
                          <a14:foregroundMark x1="72455" y1="90226" x2="83832" y2="54887"/>
                          <a14:foregroundMark x1="83832" y1="54887" x2="72455" y2="40977"/>
                          <a14:foregroundMark x1="74551" y1="42481" x2="54192" y2="62406"/>
                          <a14:foregroundMark x1="54192" y1="62406" x2="72156" y2="87970"/>
                          <a14:foregroundMark x1="72156" y1="87970" x2="81737" y2="60526"/>
                          <a14:foregroundMark x1="81737" y1="60526" x2="77246" y2="42481"/>
                          <a14:foregroundMark x1="80240" y1="14662" x2="80240" y2="50000"/>
                          <a14:foregroundMark x1="80240" y1="50000" x2="88922" y2="20677"/>
                          <a14:foregroundMark x1="88922" y1="20677" x2="80372" y2="14594"/>
                          <a14:foregroundMark x1="86826" y1="28947" x2="87126" y2="28947"/>
                          <a14:foregroundMark x1="86228" y1="34586" x2="84431" y2="34211"/>
                          <a14:foregroundMark x1="86826" y1="32331" x2="88922" y2="32331"/>
                          <a14:foregroundMark x1="86527" y1="33083" x2="86826" y2="31955"/>
                          <a14:foregroundMark x1="88323" y1="31955" x2="88922" y2="31955"/>
                          <a14:foregroundMark x1="76946" y1="19549" x2="70683" y2="15866"/>
                          <a14:foregroundMark x1="63122" y1="16859" x2="73054" y2="28195"/>
                          <a14:foregroundMark x1="73054" y1="28195" x2="79641" y2="20301"/>
                          <a14:foregroundMark x1="12874" y1="52632" x2="11976" y2="54887"/>
                          <a14:foregroundMark x1="11976" y1="54135" x2="11377" y2="54135"/>
                          <a14:foregroundMark x1="11377" y1="55639" x2="11677" y2="55263"/>
                          <a14:foregroundMark x1="11377" y1="58271" x2="10479" y2="55263"/>
                          <a14:foregroundMark x1="91916" y1="50000" x2="91018" y2="50752"/>
                          <a14:foregroundMark x1="92814" y1="45489" x2="92515" y2="44737"/>
                          <a14:foregroundMark x1="88922" y1="36090" x2="89521" y2="32331"/>
                          <a14:foregroundMark x1="10180" y1="55639" x2="9880" y2="57143"/>
                          <a14:foregroundMark x1="6886" y1="59023" x2="7485" y2="59774"/>
                          <a14:foregroundMark x1="85629" y1="68045" x2="86228" y2="68045"/>
                          <a14:foregroundMark x1="86228" y1="62782" x2="86527" y2="63534"/>
                          <a14:foregroundMark x1="86228" y1="65414" x2="87425" y2="66917"/>
                          <a14:foregroundMark x1="48204" y1="90602" x2="48503" y2="89098"/>
                          <a14:foregroundMark x1="49701" y1="92105" x2="49102" y2="91353"/>
                          <a14:foregroundMark x1="50599" y1="90226" x2="45808" y2="91729"/>
                          <a14:foregroundMark x1="50898" y1="92105" x2="50000" y2="90977"/>
                          <a14:foregroundMark x1="49701" y1="93233" x2="50599" y2="92857"/>
                          <a14:foregroundMark x1="48204" y1="92857" x2="48204" y2="93609"/>
                          <a14:foregroundMark x1="45210" y1="89474" x2="45509" y2="88722"/>
                          <a14:foregroundMark x1="47605" y1="89850" x2="43114" y2="90226"/>
                          <a14:foregroundMark x1="47305" y1="92105" x2="51198" y2="92105"/>
                          <a14:foregroundMark x1="77246" y1="80075" x2="73653" y2="85714"/>
                          <a14:foregroundMark x1="86826" y1="66917" x2="88623" y2="65414"/>
                          <a14:foregroundMark x1="87425" y1="67293" x2="88623" y2="66917"/>
                          <a14:foregroundMark x1="85030" y1="55639" x2="63174" y2="69549"/>
                          <a14:foregroundMark x1="63174" y1="69549" x2="83832" y2="83459"/>
                          <a14:foregroundMark x1="83832" y1="83459" x2="83234" y2="62406"/>
                          <a14:foregroundMark x1="47006" y1="80451" x2="69461" y2="81203"/>
                          <a14:foregroundMark x1="69461" y1="81203" x2="43114" y2="80451"/>
                          <a14:foregroundMark x1="43114" y1="80451" x2="43114" y2="81203"/>
                          <a14:foregroundMark x1="44611" y1="75564" x2="65569" y2="90602"/>
                          <a14:foregroundMark x1="65569" y1="90602" x2="43713" y2="79323"/>
                          <a14:foregroundMark x1="43713" y1="79323" x2="42814" y2="81955"/>
                          <a14:foregroundMark x1="47006" y1="80075" x2="44311" y2="79699"/>
                          <a14:foregroundMark x1="50599" y1="79699" x2="42814" y2="85714"/>
                          <a14:foregroundMark x1="49401" y1="78947" x2="46407" y2="81579"/>
                          <a14:foregroundMark x1="50000" y1="80827" x2="46707" y2="82331"/>
                          <a14:foregroundMark x1="49701" y1="84211" x2="44012" y2="79699"/>
                          <a14:foregroundMark x1="49102" y1="90226" x2="41018" y2="93233"/>
                          <a14:foregroundMark x1="50299" y1="92105" x2="47904" y2="92857"/>
                          <a14:foregroundMark x1="49401" y1="93609" x2="48204" y2="91729"/>
                          <a14:foregroundMark x1="48503" y1="92857" x2="47904" y2="89850"/>
                          <a14:foregroundMark x1="49701" y1="90977" x2="50898" y2="96241"/>
                          <a14:foregroundMark x1="49102" y1="91353" x2="56587" y2="57519"/>
                          <a14:foregroundMark x1="56587" y1="57519" x2="56886" y2="53383"/>
                          <a14:foregroundMark x1="5090" y1="78571" x2="8383" y2="79323"/>
                          <a14:foregroundMark x1="7186" y1="77820" x2="8683" y2="78571"/>
                          <a14:foregroundMark x1="7186" y1="78571" x2="8683" y2="80075"/>
                          <a14:foregroundMark x1="14671" y1="82707" x2="14371" y2="83835"/>
                          <a14:foregroundMark x1="14371" y1="83835" x2="14970" y2="84211"/>
                          <a14:foregroundMark x1="13772" y1="83835" x2="12575" y2="86842"/>
                          <a14:foregroundMark x1="9281" y1="80451" x2="10479" y2="82707"/>
                          <a14:foregroundMark x1="6287" y1="78947" x2="8683" y2="79323"/>
                          <a14:foregroundMark x1="4491" y1="76692" x2="0" y2="80451"/>
                          <a14:foregroundMark x1="5389" y1="78195" x2="8084" y2="88346"/>
                          <a14:foregroundMark x1="5090" y1="80075" x2="8383" y2="93609"/>
                          <a14:foregroundMark x1="5090" y1="79699" x2="11377" y2="97744"/>
                          <a14:foregroundMark x1="75749" y1="11278" x2="49102" y2="12406"/>
                          <a14:foregroundMark x1="49102" y1="12406" x2="72754" y2="16165"/>
                          <a14:foregroundMark x1="72754" y1="16165" x2="72754" y2="13534"/>
                          <a14:foregroundMark x1="75150" y1="10150" x2="73054" y2="12406"/>
                          <a14:foregroundMark x1="56971" y1="9275" x2="48503" y2="10150"/>
                          <a14:foregroundMark x1="59486" y1="9014" x2="58029" y2="9165"/>
                          <a14:foregroundMark x1="73952" y1="7519" x2="62899" y2="8662"/>
                          <a14:foregroundMark x1="48503" y1="10150" x2="71856" y2="27820"/>
                          <a14:foregroundMark x1="71856" y1="27820" x2="74251" y2="7895"/>
                          <a14:foregroundMark x1="75749" y1="9023" x2="75449" y2="15414"/>
                          <a14:foregroundMark x1="61976" y1="3008" x2="63473" y2="6015"/>
                          <a14:foregroundMark x1="81138" y1="43609" x2="75449" y2="14286"/>
                          <a14:foregroundMark x1="75449" y1="14286" x2="50000" y2="9774"/>
                          <a14:foregroundMark x1="50000" y1="9774" x2="26946" y2="47744"/>
                          <a14:foregroundMark x1="26946" y1="47744" x2="5689" y2="64662"/>
                          <a14:foregroundMark x1="5689" y1="64662" x2="14671" y2="96241"/>
                          <a14:foregroundMark x1="14671" y1="96241" x2="46108" y2="93233"/>
                          <a14:foregroundMark x1="46108" y1="93233" x2="76048" y2="43609"/>
                          <a14:foregroundMark x1="76048" y1="43609" x2="81437" y2="40602"/>
                          <a14:foregroundMark x1="61976" y1="3383" x2="35629" y2="44361"/>
                          <a14:foregroundMark x1="35629" y1="44361" x2="47006" y2="81955"/>
                          <a14:foregroundMark x1="47006" y1="81955" x2="70659" y2="59398"/>
                          <a14:foregroundMark x1="70659" y1="59398" x2="76048" y2="24436"/>
                          <a14:foregroundMark x1="76048" y1="24436" x2="62874" y2="9774"/>
                          <a14:backgroundMark x1="91317" y1="16165" x2="94311" y2="4135"/>
                          <a14:backgroundMark x1="94012" y1="7143" x2="78276" y2="9209"/>
                          <a14:backgroundMark x1="75736" y1="2915" x2="80539" y2="1128"/>
                          <a14:backgroundMark x1="72194" y1="4232" x2="75560" y2="2980"/>
                          <a14:backgroundMark x1="80539" y1="1128" x2="94012" y2="7143"/>
                          <a14:backgroundMark x1="37126" y1="752" x2="55460" y2="3374"/>
                          <a14:backgroundMark x1="55522" y1="3278" x2="37725" y2="376"/>
                          <a14:backgroundMark x1="37725" y1="376" x2="37126" y2="75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51917" y="3540525"/>
              <a:ext cx="2159732" cy="1606232"/>
            </a:xfrm>
            <a:prstGeom prst="rect">
              <a:avLst/>
            </a:prstGeom>
          </p:spPr>
        </p:pic>
        <p:sp>
          <p:nvSpPr>
            <p:cNvPr id="18" name="직사각형 90">
              <a:extLst>
                <a:ext uri="{FF2B5EF4-FFF2-40B4-BE49-F238E27FC236}">
                  <a16:creationId xmlns:a16="http://schemas.microsoft.com/office/drawing/2014/main" xmlns="" id="{4DB2E028-0B8F-45D2-8CDF-6A57C21669D2}"/>
                </a:ext>
              </a:extLst>
            </p:cNvPr>
            <p:cNvSpPr/>
            <p:nvPr/>
          </p:nvSpPr>
          <p:spPr>
            <a:xfrm rot="1030351">
              <a:off x="8990699" y="2787669"/>
              <a:ext cx="513563" cy="2359229"/>
            </a:xfrm>
            <a:custGeom>
              <a:avLst/>
              <a:gdLst>
                <a:gd name="connsiteX0" fmla="*/ 0 w 513563"/>
                <a:gd name="connsiteY0" fmla="*/ 0 h 2359229"/>
                <a:gd name="connsiteX1" fmla="*/ 513563 w 513563"/>
                <a:gd name="connsiteY1" fmla="*/ 0 h 2359229"/>
                <a:gd name="connsiteX2" fmla="*/ 513563 w 513563"/>
                <a:gd name="connsiteY2" fmla="*/ 2359229 h 2359229"/>
                <a:gd name="connsiteX3" fmla="*/ 0 w 513563"/>
                <a:gd name="connsiteY3" fmla="*/ 2359229 h 2359229"/>
                <a:gd name="connsiteX4" fmla="*/ 0 w 513563"/>
                <a:gd name="connsiteY4" fmla="*/ 0 h 2359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563" h="2359229" fill="none" extrusionOk="0">
                  <a:moveTo>
                    <a:pt x="0" y="0"/>
                  </a:moveTo>
                  <a:cubicBezTo>
                    <a:pt x="64943" y="35071"/>
                    <a:pt x="448230" y="-15826"/>
                    <a:pt x="513563" y="0"/>
                  </a:cubicBezTo>
                  <a:cubicBezTo>
                    <a:pt x="601202" y="1126361"/>
                    <a:pt x="440884" y="1649766"/>
                    <a:pt x="513563" y="2359229"/>
                  </a:cubicBezTo>
                  <a:cubicBezTo>
                    <a:pt x="351919" y="2381079"/>
                    <a:pt x="138469" y="2392614"/>
                    <a:pt x="0" y="2359229"/>
                  </a:cubicBezTo>
                  <a:cubicBezTo>
                    <a:pt x="-38581" y="1705040"/>
                    <a:pt x="63341" y="958860"/>
                    <a:pt x="0" y="0"/>
                  </a:cubicBezTo>
                  <a:close/>
                </a:path>
                <a:path w="513563" h="2359229" stroke="0" extrusionOk="0">
                  <a:moveTo>
                    <a:pt x="0" y="0"/>
                  </a:moveTo>
                  <a:cubicBezTo>
                    <a:pt x="199036" y="21658"/>
                    <a:pt x="262755" y="21693"/>
                    <a:pt x="513563" y="0"/>
                  </a:cubicBezTo>
                  <a:cubicBezTo>
                    <a:pt x="380681" y="1177835"/>
                    <a:pt x="598514" y="1981551"/>
                    <a:pt x="513563" y="2359229"/>
                  </a:cubicBezTo>
                  <a:cubicBezTo>
                    <a:pt x="335596" y="2333757"/>
                    <a:pt x="169742" y="2381860"/>
                    <a:pt x="0" y="2359229"/>
                  </a:cubicBezTo>
                  <a:cubicBezTo>
                    <a:pt x="-20187" y="1796750"/>
                    <a:pt x="-152480" y="1070213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chemeClr val="accent4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91">
              <a:extLst>
                <a:ext uri="{FF2B5EF4-FFF2-40B4-BE49-F238E27FC236}">
                  <a16:creationId xmlns:a16="http://schemas.microsoft.com/office/drawing/2014/main" xmlns="" id="{291FD33D-51AC-4ED5-AA4E-9F762665D238}"/>
                </a:ext>
              </a:extLst>
            </p:cNvPr>
            <p:cNvSpPr/>
            <p:nvPr/>
          </p:nvSpPr>
          <p:spPr>
            <a:xfrm>
              <a:off x="8713500" y="3204877"/>
              <a:ext cx="2815713" cy="450261"/>
            </a:xfrm>
            <a:custGeom>
              <a:avLst/>
              <a:gdLst>
                <a:gd name="connsiteX0" fmla="*/ 0 w 2815713"/>
                <a:gd name="connsiteY0" fmla="*/ 0 h 450261"/>
                <a:gd name="connsiteX1" fmla="*/ 2815713 w 2815713"/>
                <a:gd name="connsiteY1" fmla="*/ 0 h 450261"/>
                <a:gd name="connsiteX2" fmla="*/ 2815713 w 2815713"/>
                <a:gd name="connsiteY2" fmla="*/ 450261 h 450261"/>
                <a:gd name="connsiteX3" fmla="*/ 0 w 2815713"/>
                <a:gd name="connsiteY3" fmla="*/ 450261 h 450261"/>
                <a:gd name="connsiteX4" fmla="*/ 0 w 2815713"/>
                <a:gd name="connsiteY4" fmla="*/ 0 h 450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15713" h="450261" fill="none" extrusionOk="0">
                  <a:moveTo>
                    <a:pt x="0" y="0"/>
                  </a:moveTo>
                  <a:cubicBezTo>
                    <a:pt x="347136" y="-49533"/>
                    <a:pt x="2092803" y="-14809"/>
                    <a:pt x="2815713" y="0"/>
                  </a:cubicBezTo>
                  <a:cubicBezTo>
                    <a:pt x="2783059" y="144653"/>
                    <a:pt x="2790744" y="331896"/>
                    <a:pt x="2815713" y="450261"/>
                  </a:cubicBezTo>
                  <a:cubicBezTo>
                    <a:pt x="1894652" y="402030"/>
                    <a:pt x="1381369" y="534716"/>
                    <a:pt x="0" y="450261"/>
                  </a:cubicBezTo>
                  <a:cubicBezTo>
                    <a:pt x="-38234" y="348805"/>
                    <a:pt x="-14598" y="83682"/>
                    <a:pt x="0" y="0"/>
                  </a:cubicBezTo>
                  <a:close/>
                </a:path>
                <a:path w="2815713" h="450261" stroke="0" extrusionOk="0">
                  <a:moveTo>
                    <a:pt x="0" y="0"/>
                  </a:moveTo>
                  <a:cubicBezTo>
                    <a:pt x="1328638" y="118645"/>
                    <a:pt x="1463263" y="116012"/>
                    <a:pt x="2815713" y="0"/>
                  </a:cubicBezTo>
                  <a:cubicBezTo>
                    <a:pt x="2831184" y="97875"/>
                    <a:pt x="2811702" y="255505"/>
                    <a:pt x="2815713" y="450261"/>
                  </a:cubicBezTo>
                  <a:cubicBezTo>
                    <a:pt x="2193162" y="584861"/>
                    <a:pt x="1074042" y="293065"/>
                    <a:pt x="0" y="450261"/>
                  </a:cubicBezTo>
                  <a:cubicBezTo>
                    <a:pt x="32135" y="342377"/>
                    <a:pt x="-17045" y="4761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41275">
              <a:solidFill>
                <a:schemeClr val="accent4"/>
              </a:solidFill>
              <a:prstDash val="sysDash"/>
              <a:extLst>
                <a:ext uri="{C807C97D-BFC1-408E-A445-0C87EB9F89A2}">
                  <ask:lineSketchStyleProps xmlns="" xmlns:ask="http://schemas.microsoft.com/office/drawing/2018/sketchyshapes" sd="1219033472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85E5FD2B-452B-4044-AD6C-BD09463C8F24}"/>
                    </a:ext>
                  </a:extLst>
                </p:cNvPr>
                <p:cNvSpPr txBox="1"/>
                <p:nvPr/>
              </p:nvSpPr>
              <p:spPr>
                <a:xfrm>
                  <a:off x="8269222" y="3252765"/>
                  <a:ext cx="397845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85E5FD2B-452B-4044-AD6C-BD09463C8F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69222" y="3252765"/>
                  <a:ext cx="397845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ED338217-702F-4BB1-BE81-BC243D6CEDDF}"/>
                    </a:ext>
                  </a:extLst>
                </p:cNvPr>
                <p:cNvSpPr txBox="1"/>
                <p:nvPr/>
              </p:nvSpPr>
              <p:spPr>
                <a:xfrm>
                  <a:off x="9505098" y="2460644"/>
                  <a:ext cx="397845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ED338217-702F-4BB1-BE81-BC243D6CED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5098" y="2460644"/>
                  <a:ext cx="397845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TextBox 91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3 </a:t>
            </a:r>
            <a:r>
              <a:rPr lang="en-US" altLang="ko-KR" sz="2800" b="1" kern="0" dirty="0" smtClean="0">
                <a:latin typeface="+mj-ea"/>
                <a:ea typeface="+mj-ea"/>
              </a:rPr>
              <a:t>Self-consistency in resource allocation</a:t>
            </a:r>
            <a:endParaRPr lang="en-US" altLang="ko-KR" sz="2800" b="1" kern="0" dirty="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6478A569-3028-4912-A6E5-3BCD1FE0A0AC}"/>
                  </a:ext>
                </a:extLst>
              </p:cNvPr>
              <p:cNvSpPr txBox="1"/>
              <p:nvPr/>
            </p:nvSpPr>
            <p:spPr>
              <a:xfrm>
                <a:off x="243866" y="4620641"/>
                <a:ext cx="4530834" cy="5946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ko-KR" altLang="en-US" sz="2200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ko-KR" altLang="en-US" sz="22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lim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  <m:r>
                                <a:rPr lang="ko-KR" altLang="en-US" sz="22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ko-K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ko-KR" alt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ko-KR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6478A569-3028-4912-A6E5-3BCD1FE0A0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66" y="4620641"/>
                <a:ext cx="4530834" cy="594650"/>
              </a:xfrm>
              <a:prstGeom prst="rect">
                <a:avLst/>
              </a:prstGeom>
              <a:blipFill>
                <a:blip r:embed="rId22"/>
                <a:stretch>
                  <a:fillRect b="-30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id="{6E93743F-3A69-4769-B999-87AEA87B98D8}"/>
                  </a:ext>
                </a:extLst>
              </p:cNvPr>
              <p:cNvSpPr txBox="1"/>
              <p:nvPr/>
            </p:nvSpPr>
            <p:spPr>
              <a:xfrm>
                <a:off x="170866" y="5982286"/>
                <a:ext cx="4743931" cy="594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ko-KR" altLang="en-US" sz="2200" i="1"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</m:sSub>
                      <m: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ko-KR" alt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200"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ko-KR" altLang="en-US" sz="22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  <m:r>
                                <a:rPr lang="ko-KR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ko-KR" alt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ko-KR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6E93743F-3A69-4769-B999-87AEA87B98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66" y="5982286"/>
                <a:ext cx="4743931" cy="594586"/>
              </a:xfrm>
              <a:prstGeom prst="rect">
                <a:avLst/>
              </a:prstGeom>
              <a:blipFill>
                <a:blip r:embed="rId23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xmlns="" id="{4540F357-6EF0-427B-81A0-80E72C77927C}"/>
                  </a:ext>
                </a:extLst>
              </p:cNvPr>
              <p:cNvSpPr txBox="1"/>
              <p:nvPr/>
            </p:nvSpPr>
            <p:spPr>
              <a:xfrm>
                <a:off x="210309" y="2993902"/>
                <a:ext cx="7628864" cy="1122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m:rPr>
                          <m:aln/>
                        </m:rP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  <m:sup>
                          <m:d>
                            <m:d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sSubSup>
                        <m:sSubSup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𝑎</m:t>
                          </m:r>
                        </m:sub>
                        <m:sup>
                          <m:d>
                            <m:d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  <m:r>
                            <a:rPr lang="en-US" altLang="ko-KR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ko-KR" altLang="en-US" sz="2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  <m:r>
                                <a:rPr lang="ko-KR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altLang="ko-KR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ko-KR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  <m:r>
                                <a:rPr lang="ko-KR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ko-KR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  <m:r>
                                <a:rPr lang="ko-KR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ko-KR" altLang="en-US" sz="2200" i="1"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</m:oMath>
                  </m:oMathPara>
                </a14:m>
                <a:endParaRPr lang="ko-KR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4540F357-6EF0-427B-81A0-80E72C779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09" y="2993902"/>
                <a:ext cx="7628864" cy="112229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8972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5533" y="1180021"/>
                <a:ext cx="10691147" cy="564356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Matrix representation of hard fiel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ko-K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ko-KR" altLang="en-US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altLang="ko-KR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ko-K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ko-K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200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ko-KR" sz="2200" b="1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ko-KR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sz="2200" b="0" i="1" smtClean="0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ko-KR" sz="22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Matrix function representation of self-consistency 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</m:oMath>
                </a14:m>
                <a:endParaRPr lang="en-US" altLang="ko-KR" sz="2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ko-KR" altLang="en-US" sz="22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</m:num>
                      <m:den>
                        <m:r>
                          <a:rPr lang="ko-KR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ko-KR" altLang="en-US" sz="220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ko-KR" altLang="en-US" sz="22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𝑗𝑎</m:t>
                                </m:r>
                              </m:sub>
                            </m:sSub>
                            <m:r>
                              <a:rPr lang="ko-KR" altLang="en-US" sz="2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ko-KR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sz="2200" i="1">
                                        <a:latin typeface="Cambria Math" panose="02040503050406030204" pitchFamily="18" charset="0"/>
                                      </a:rPr>
                                      <m:t>𝑗𝑎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ko-KR" altLang="en-US" sz="2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altLang="ko-KR" sz="2200" dirty="0" smtClean="0">
                    <a:sym typeface="Wingdings" panose="05000000000000000000" pitchFamily="2" charset="2"/>
                  </a:rPr>
                  <a:t> </a:t>
                </a:r>
                <a:r>
                  <a:rPr lang="en-US" altLang="ko-KR" sz="22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</m:e>
                    </m:d>
                    <m:r>
                      <a:rPr lang="en-US" altLang="ko-KR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ko-KR" altLang="en-US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2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ko-KR" altLang="en-US" sz="22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endParaRPr lang="en-US" altLang="ko-KR" sz="2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ko-KR" altLang="en-US" sz="22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</m:num>
                      <m:den>
                        <m:r>
                          <a:rPr lang="ko-KR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ko-KR" altLang="en-US" sz="220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ko-KR" altLang="en-US" sz="22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ko-KR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ko-KR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  <m:t>𝑘𝑏</m:t>
                                </m:r>
                              </m:sub>
                            </m:sSub>
                            <m:r>
                              <a:rPr lang="ko-KR" altLang="en-US" sz="2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ko-KR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ko-KR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sz="2200" i="1">
                                        <a:latin typeface="Cambria Math" panose="02040503050406030204" pitchFamily="18" charset="0"/>
                                      </a:rPr>
                                      <m:t>𝑘𝑏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ko-KR" altLang="en-US" sz="2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altLang="ko-KR" sz="2200" dirty="0" smtClean="0"/>
                  <a:t> </a:t>
                </a:r>
                <a:r>
                  <a:rPr lang="en-US" altLang="ko-KR" sz="2200" dirty="0" smtClean="0">
                    <a:sym typeface="Wingdings" panose="05000000000000000000" pitchFamily="2" charset="2"/>
                  </a:rPr>
                  <a:t></a:t>
                </a:r>
                <a:r>
                  <a:rPr lang="en-US" altLang="ko-KR" sz="22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sub>
                        </m:sSub>
                      </m:e>
                    </m:d>
                    <m:r>
                      <a:rPr lang="en-US" altLang="ko-KR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200" b="1" i="1">
                            <a:latin typeface="Cambria Math" panose="02040503050406030204" pitchFamily="18" charset="0"/>
                          </a:rPr>
                          <m:t>𝝆</m:t>
                        </m:r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ko-KR" altLang="en-US" sz="22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Identification of hard fields</a:t>
                </a:r>
              </a:p>
              <a:p>
                <a:pPr lvl="1"/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Iterative strategy</a:t>
                </a: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ko-KR" altLang="en-US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p>
                        <m:r>
                          <a:rPr lang="en-US" altLang="ko-K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ko-KR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ko-KR" altLang="en-US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ko-KR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ko-KR" altLang="en-US" sz="2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sz="2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altLang="ko-KR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ko-KR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ko-KR" altLang="en-US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altLang="ko-KR" sz="2200" i="1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en-US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22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altLang="ko-K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2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ko-KR" altLang="en-US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ko-KR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ko-KR" altLang="en-US" sz="2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sz="2200" b="1" i="1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altLang="ko-KR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ko-KR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ko-KR" altLang="en-US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endParaRPr lang="en-US" altLang="ko-KR" sz="2200" i="1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ko-KR" sz="2200" i="1" dirty="0"/>
              </a:p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Limits convergent to self-consistency (</a:t>
                </a:r>
                <a14:m>
                  <m:oMath xmlns:m="http://schemas.openxmlformats.org/officeDocument/2006/math"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lvl="1"/>
                <a:endParaRPr lang="en-US" altLang="ko-KR" sz="18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ko-KR" altLang="en-US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2200" b="1" i="1"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p>
                        <m:r>
                          <a:rPr lang="ko-KR" altLang="en-US" sz="2200" b="1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</m:sSup>
                    <m:r>
                      <a:rPr lang="en-US" altLang="ko-KR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ko-KR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ko-KR" alt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2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ko-KR" altLang="en-US" sz="2200" b="1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</m:sSup>
                    <m:r>
                      <a:rPr lang="en-US" altLang="ko-KR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ko-KR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sz="2200" b="1" i="1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2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ko-KR" altLang="en-US" sz="2200" b="1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</m:sSup>
                    <m:r>
                      <a:rPr lang="en-US" altLang="ko-KR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ko-KR" alt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2200" b="1" i="1"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p>
                        <m:r>
                          <a:rPr lang="ko-KR" altLang="en-US" sz="2200" b="1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</m:sSup>
                    <m:r>
                      <a:rPr lang="en-US" altLang="ko-KR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sz="22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ko-KR" altLang="en-US" sz="2200" i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5533" y="1180021"/>
                <a:ext cx="10691147" cy="5643566"/>
              </a:xfrm>
              <a:blipFill rotWithShape="0">
                <a:blip r:embed="rId3"/>
                <a:stretch>
                  <a:fillRect l="-513" t="-17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36446" y="124375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4 </a:t>
            </a:r>
            <a:r>
              <a:rPr lang="it-IT" altLang="ko-KR" sz="2800" b="1" kern="0" dirty="0">
                <a:latin typeface="+mj-ea"/>
                <a:ea typeface="+mj-ea"/>
              </a:rPr>
              <a:t>Computational acceleration </a:t>
            </a:r>
            <a:r>
              <a:rPr lang="it-IT" altLang="ko-KR" sz="2800" b="1" kern="0" dirty="0" smtClean="0">
                <a:latin typeface="+mj-ea"/>
                <a:ea typeface="+mj-ea"/>
              </a:rPr>
              <a:t>via </a:t>
            </a:r>
            <a:r>
              <a:rPr lang="it-IT" altLang="ko-KR" sz="2800" b="1" kern="0" dirty="0">
                <a:latin typeface="+mj-ea"/>
                <a:ea typeface="+mj-ea"/>
              </a:rPr>
              <a:t>neural </a:t>
            </a:r>
            <a:r>
              <a:rPr lang="it-IT" altLang="ko-KR" sz="2800" b="1" kern="0" dirty="0" smtClean="0">
                <a:latin typeface="+mj-ea"/>
                <a:ea typeface="+mj-ea"/>
              </a:rPr>
              <a:t>networks</a:t>
            </a:r>
            <a:endParaRPr lang="it-IT" altLang="ko-KR" sz="2800" b="1" kern="0" dirty="0">
              <a:latin typeface="+mj-ea"/>
              <a:ea typeface="+mj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541449" y="6081376"/>
            <a:ext cx="3781169" cy="4995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1" name="그룹 10"/>
          <p:cNvGrpSpPr/>
          <p:nvPr/>
        </p:nvGrpSpPr>
        <p:grpSpPr>
          <a:xfrm>
            <a:off x="6733022" y="3502049"/>
            <a:ext cx="5237126" cy="2634260"/>
            <a:chOff x="6954874" y="1493140"/>
            <a:chExt cx="5237126" cy="2634260"/>
          </a:xfrm>
        </p:grpSpPr>
        <p:grpSp>
          <p:nvGrpSpPr>
            <p:cNvPr id="12" name="그룹 11">
              <a:extLst>
                <a:ext uri="{FF2B5EF4-FFF2-40B4-BE49-F238E27FC236}">
                  <a16:creationId xmlns:a16="http://schemas.microsoft.com/office/drawing/2014/main" xmlns="" id="{B96CFDA2-5818-4C18-A254-6C1A86C50BC9}"/>
                </a:ext>
              </a:extLst>
            </p:cNvPr>
            <p:cNvGrpSpPr/>
            <p:nvPr/>
          </p:nvGrpSpPr>
          <p:grpSpPr>
            <a:xfrm>
              <a:off x="6954874" y="1493140"/>
              <a:ext cx="5237126" cy="2634260"/>
              <a:chOff x="6919641" y="3008705"/>
              <a:chExt cx="5237126" cy="2634260"/>
            </a:xfrm>
          </p:grpSpPr>
          <p:grpSp>
            <p:nvGrpSpPr>
              <p:cNvPr id="15" name="그룹 14">
                <a:extLst>
                  <a:ext uri="{FF2B5EF4-FFF2-40B4-BE49-F238E27FC236}">
                    <a16:creationId xmlns:a16="http://schemas.microsoft.com/office/drawing/2014/main" xmlns="" id="{04DE8925-6247-4609-BE0E-D6B1C797ABA5}"/>
                  </a:ext>
                </a:extLst>
              </p:cNvPr>
              <p:cNvGrpSpPr/>
              <p:nvPr/>
            </p:nvGrpSpPr>
            <p:grpSpPr>
              <a:xfrm>
                <a:off x="10580823" y="3987878"/>
                <a:ext cx="1575944" cy="730843"/>
                <a:chOff x="10580823" y="3987878"/>
                <a:chExt cx="1575944" cy="73084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7" name="TextBox 106">
                      <a:extLst>
                        <a:ext uri="{FF2B5EF4-FFF2-40B4-BE49-F238E27FC236}">
                          <a16:creationId xmlns:a16="http://schemas.microsoft.com/office/drawing/2014/main" xmlns="" id="{66E969CD-6C1F-4017-AB16-A9710A2BBB4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580823" y="4441722"/>
                      <a:ext cx="1575944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𝑎</m:t>
                                </m:r>
                              </m:sub>
                            </m:s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{ 0 , +1 }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190" name="TextBox 189">
                      <a:extLst>
                        <a:ext uri="{FF2B5EF4-FFF2-40B4-BE49-F238E27FC236}">
                          <a16:creationId xmlns:a16="http://schemas.microsoft.com/office/drawing/2014/main" id="{66E969CD-6C1F-4017-AB16-A9710A2BBB4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580823" y="4441722"/>
                      <a:ext cx="1575944" cy="276999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775" r="-4264" b="-4222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108" name="그림 107">
                  <a:extLst>
                    <a:ext uri="{FF2B5EF4-FFF2-40B4-BE49-F238E27FC236}">
                      <a16:creationId xmlns:a16="http://schemas.microsoft.com/office/drawing/2014/main" xmlns="" id="{DCE4F30F-F5AE-4333-8DAC-4AED9AF7FD6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759766" y="3987878"/>
                  <a:ext cx="272080" cy="457119"/>
                </a:xfrm>
                <a:prstGeom prst="rect">
                  <a:avLst/>
                </a:prstGeom>
              </p:spPr>
            </p:pic>
            <p:grpSp>
              <p:nvGrpSpPr>
                <p:cNvPr id="109" name="그룹 108">
                  <a:extLst>
                    <a:ext uri="{FF2B5EF4-FFF2-40B4-BE49-F238E27FC236}">
                      <a16:creationId xmlns:a16="http://schemas.microsoft.com/office/drawing/2014/main" xmlns="" id="{C1B64350-1CDE-4BE5-B814-AD1DEE7980AA}"/>
                    </a:ext>
                  </a:extLst>
                </p:cNvPr>
                <p:cNvGrpSpPr/>
                <p:nvPr/>
              </p:nvGrpSpPr>
              <p:grpSpPr>
                <a:xfrm>
                  <a:off x="11315621" y="4085553"/>
                  <a:ext cx="290375" cy="296635"/>
                  <a:chOff x="3431247" y="5275157"/>
                  <a:chExt cx="290375" cy="296635"/>
                </a:xfrm>
              </p:grpSpPr>
              <p:sp>
                <p:nvSpPr>
                  <p:cNvPr id="110" name="타원 109">
                    <a:extLst>
                      <a:ext uri="{FF2B5EF4-FFF2-40B4-BE49-F238E27FC236}">
                        <a16:creationId xmlns:a16="http://schemas.microsoft.com/office/drawing/2014/main" xmlns="" id="{027DD837-9563-4028-B477-8EA630C26281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426300" y="5281125"/>
                    <a:ext cx="296635" cy="28469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0"/>
                          <a:lumOff val="100000"/>
                        </a:schemeClr>
                      </a:gs>
                      <a:gs pos="40000">
                        <a:schemeClr val="accent4">
                          <a:lumMod val="0"/>
                          <a:lumOff val="100000"/>
                        </a:schemeClr>
                      </a:gs>
                      <a:gs pos="69000">
                        <a:schemeClr val="bg2">
                          <a:lumMod val="75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1" name="자유형: 도형 187">
                    <a:extLst>
                      <a:ext uri="{FF2B5EF4-FFF2-40B4-BE49-F238E27FC236}">
                        <a16:creationId xmlns:a16="http://schemas.microsoft.com/office/drawing/2014/main" xmlns="" id="{8EE3A23C-FB54-4D81-95A5-5532571DDEEE}"/>
                      </a:ext>
                    </a:extLst>
                  </p:cNvPr>
                  <p:cNvSpPr/>
                  <p:nvPr/>
                </p:nvSpPr>
                <p:spPr>
                  <a:xfrm>
                    <a:off x="3435903" y="5437068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112" name="자유형: 도형 188">
                    <a:extLst>
                      <a:ext uri="{FF2B5EF4-FFF2-40B4-BE49-F238E27FC236}">
                        <a16:creationId xmlns:a16="http://schemas.microsoft.com/office/drawing/2014/main" xmlns="" id="{D9317E76-4F02-4A92-B6CD-EF7B68ABF41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31247" y="5392839"/>
                    <a:ext cx="285719" cy="36000"/>
                  </a:xfrm>
                  <a:custGeom>
                    <a:avLst/>
                    <a:gdLst>
                      <a:gd name="connsiteX0" fmla="*/ 0 w 292100"/>
                      <a:gd name="connsiteY0" fmla="*/ 0 h 39687"/>
                      <a:gd name="connsiteX1" fmla="*/ 147638 w 292100"/>
                      <a:gd name="connsiteY1" fmla="*/ 39687 h 39687"/>
                      <a:gd name="connsiteX2" fmla="*/ 292100 w 292100"/>
                      <a:gd name="connsiteY2" fmla="*/ 0 h 396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2100" h="39687">
                        <a:moveTo>
                          <a:pt x="0" y="0"/>
                        </a:moveTo>
                        <a:cubicBezTo>
                          <a:pt x="49477" y="19843"/>
                          <a:pt x="98955" y="39687"/>
                          <a:pt x="147638" y="39687"/>
                        </a:cubicBezTo>
                        <a:cubicBezTo>
                          <a:pt x="196321" y="39687"/>
                          <a:pt x="262202" y="8996"/>
                          <a:pt x="292100" y="0"/>
                        </a:cubicBezTo>
                      </a:path>
                    </a:pathLst>
                  </a:custGeom>
                  <a:noFill/>
                  <a:ln w="6350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</p:grpSp>
          <p:grpSp>
            <p:nvGrpSpPr>
              <p:cNvPr id="16" name="그룹 15">
                <a:extLst>
                  <a:ext uri="{FF2B5EF4-FFF2-40B4-BE49-F238E27FC236}">
                    <a16:creationId xmlns:a16="http://schemas.microsoft.com/office/drawing/2014/main" xmlns="" id="{482DFDA4-8098-43CF-936C-16537D7DF3DD}"/>
                  </a:ext>
                </a:extLst>
              </p:cNvPr>
              <p:cNvGrpSpPr/>
              <p:nvPr/>
            </p:nvGrpSpPr>
            <p:grpSpPr>
              <a:xfrm>
                <a:off x="6919641" y="3008705"/>
                <a:ext cx="4363517" cy="2634260"/>
                <a:chOff x="6919641" y="3008705"/>
                <a:chExt cx="4363517" cy="2634260"/>
              </a:xfrm>
            </p:grpSpPr>
            <p:grpSp>
              <p:nvGrpSpPr>
                <p:cNvPr id="18" name="그룹 17">
                  <a:extLst>
                    <a:ext uri="{FF2B5EF4-FFF2-40B4-BE49-F238E27FC236}">
                      <a16:creationId xmlns:a16="http://schemas.microsoft.com/office/drawing/2014/main" xmlns="" id="{6248FF0C-CB5C-4CD6-8CB0-FA29C08ACE2F}"/>
                    </a:ext>
                  </a:extLst>
                </p:cNvPr>
                <p:cNvGrpSpPr/>
                <p:nvPr/>
              </p:nvGrpSpPr>
              <p:grpSpPr>
                <a:xfrm>
                  <a:off x="7684820" y="3320240"/>
                  <a:ext cx="3295827" cy="2181569"/>
                  <a:chOff x="7207955" y="3642166"/>
                  <a:chExt cx="3295827" cy="2181569"/>
                </a:xfrm>
              </p:grpSpPr>
              <p:cxnSp>
                <p:nvCxnSpPr>
                  <p:cNvPr id="31" name="직선 연결선 30">
                    <a:extLst>
                      <a:ext uri="{FF2B5EF4-FFF2-40B4-BE49-F238E27FC236}">
                        <a16:creationId xmlns:a16="http://schemas.microsoft.com/office/drawing/2014/main" xmlns="" id="{9A56639F-ACD6-4F20-8635-316168E5324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8571025" y="4206575"/>
                    <a:ext cx="466090" cy="1415213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직선 연결선 31">
                    <a:extLst>
                      <a:ext uri="{FF2B5EF4-FFF2-40B4-BE49-F238E27FC236}">
                        <a16:creationId xmlns:a16="http://schemas.microsoft.com/office/drawing/2014/main" xmlns="" id="{FE8B1025-8CE6-40DB-BBEC-A3B41A36737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195135" y="4206575"/>
                    <a:ext cx="455769" cy="1415213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직선 연결선 32">
                    <a:extLst>
                      <a:ext uri="{FF2B5EF4-FFF2-40B4-BE49-F238E27FC236}">
                        <a16:creationId xmlns:a16="http://schemas.microsoft.com/office/drawing/2014/main" xmlns="" id="{1C6E8D10-11A4-4E76-B94D-519A7D07979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801736" y="4206575"/>
                    <a:ext cx="462956" cy="1425533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직선 연결선 33">
                    <a:extLst>
                      <a:ext uri="{FF2B5EF4-FFF2-40B4-BE49-F238E27FC236}">
                        <a16:creationId xmlns:a16="http://schemas.microsoft.com/office/drawing/2014/main" xmlns="" id="{6A292091-FF3A-4D30-B8B0-F2AC10558A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428056" y="4206575"/>
                    <a:ext cx="1844383" cy="0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직선 연결선 34">
                    <a:extLst>
                      <a:ext uri="{FF2B5EF4-FFF2-40B4-BE49-F238E27FC236}">
                        <a16:creationId xmlns:a16="http://schemas.microsoft.com/office/drawing/2014/main" xmlns="" id="{5A6C0ADF-FA80-4EF9-87E5-63A9A3D1D0B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280997" y="4678313"/>
                    <a:ext cx="1835344" cy="0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직선 연결선 35">
                    <a:extLst>
                      <a:ext uri="{FF2B5EF4-FFF2-40B4-BE49-F238E27FC236}">
                        <a16:creationId xmlns:a16="http://schemas.microsoft.com/office/drawing/2014/main" xmlns="" id="{D68631BB-080E-4A69-8FEB-C6B295AB24C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130828" y="5150051"/>
                    <a:ext cx="1829415" cy="0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직선 연결선 36">
                    <a:extLst>
                      <a:ext uri="{FF2B5EF4-FFF2-40B4-BE49-F238E27FC236}">
                        <a16:creationId xmlns:a16="http://schemas.microsoft.com/office/drawing/2014/main" xmlns="" id="{836DA5E5-DD74-4CBA-B790-DA20AC9C033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963695" y="5621788"/>
                    <a:ext cx="1844079" cy="0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직선 연결선 37">
                    <a:extLst>
                      <a:ext uri="{FF2B5EF4-FFF2-40B4-BE49-F238E27FC236}">
                        <a16:creationId xmlns:a16="http://schemas.microsoft.com/office/drawing/2014/main" xmlns="" id="{3F831FF5-71BC-4F11-9067-9F233A90D0B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963695" y="4206575"/>
                    <a:ext cx="466090" cy="1415213"/>
                  </a:xfrm>
                  <a:prstGeom prst="line">
                    <a:avLst/>
                  </a:prstGeom>
                  <a:ln w="44450">
                    <a:solidFill>
                      <a:schemeClr val="accent1">
                        <a:lumMod val="50000"/>
                        <a:alpha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9" name="그룹 38">
                    <a:extLst>
                      <a:ext uri="{FF2B5EF4-FFF2-40B4-BE49-F238E27FC236}">
                        <a16:creationId xmlns:a16="http://schemas.microsoft.com/office/drawing/2014/main" xmlns="" id="{B521EBE5-6262-4A6D-83E6-8462A6DE9206}"/>
                      </a:ext>
                    </a:extLst>
                  </p:cNvPr>
                  <p:cNvGrpSpPr/>
                  <p:nvPr/>
                </p:nvGrpSpPr>
                <p:grpSpPr>
                  <a:xfrm>
                    <a:off x="8435429" y="5459877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04" name="타원 103">
                      <a:extLst>
                        <a:ext uri="{FF2B5EF4-FFF2-40B4-BE49-F238E27FC236}">
                          <a16:creationId xmlns:a16="http://schemas.microsoft.com/office/drawing/2014/main" xmlns="" id="{1239CB2C-ED5A-4F6D-B8D9-91D38CE3C059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05" name="자유형: 도형 182">
                      <a:extLst>
                        <a:ext uri="{FF2B5EF4-FFF2-40B4-BE49-F238E27FC236}">
                          <a16:creationId xmlns:a16="http://schemas.microsoft.com/office/drawing/2014/main" xmlns="" id="{A4A7F00F-B8B2-44B3-B6BD-310E1DA25E2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06" name="자유형: 도형 183">
                      <a:extLst>
                        <a:ext uri="{FF2B5EF4-FFF2-40B4-BE49-F238E27FC236}">
                          <a16:creationId xmlns:a16="http://schemas.microsoft.com/office/drawing/2014/main" xmlns="" id="{61C16899-3DDE-426C-A553-2258BB11EC76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40" name="그룹 39">
                    <a:extLst>
                      <a:ext uri="{FF2B5EF4-FFF2-40B4-BE49-F238E27FC236}">
                        <a16:creationId xmlns:a16="http://schemas.microsoft.com/office/drawing/2014/main" xmlns="" id="{0E6034B6-B4A9-46FF-9936-F1B28FBACB81}"/>
                      </a:ext>
                    </a:extLst>
                  </p:cNvPr>
                  <p:cNvGrpSpPr/>
                  <p:nvPr/>
                </p:nvGrpSpPr>
                <p:grpSpPr>
                  <a:xfrm>
                    <a:off x="7823055" y="5459877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101" name="타원 100">
                      <a:extLst>
                        <a:ext uri="{FF2B5EF4-FFF2-40B4-BE49-F238E27FC236}">
                          <a16:creationId xmlns:a16="http://schemas.microsoft.com/office/drawing/2014/main" xmlns="" id="{4B177048-B407-4B9A-A92A-654A8507BEEF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02" name="자유형: 도형 179">
                      <a:extLst>
                        <a:ext uri="{FF2B5EF4-FFF2-40B4-BE49-F238E27FC236}">
                          <a16:creationId xmlns:a16="http://schemas.microsoft.com/office/drawing/2014/main" xmlns="" id="{CE810F9D-0150-4B51-BC19-DDD44FAB478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03" name="자유형: 도형 180">
                      <a:extLst>
                        <a:ext uri="{FF2B5EF4-FFF2-40B4-BE49-F238E27FC236}">
                          <a16:creationId xmlns:a16="http://schemas.microsoft.com/office/drawing/2014/main" xmlns="" id="{E554F550-F4A8-4E86-A518-5C039CC210CF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41" name="그룹 40">
                    <a:extLst>
                      <a:ext uri="{FF2B5EF4-FFF2-40B4-BE49-F238E27FC236}">
                        <a16:creationId xmlns:a16="http://schemas.microsoft.com/office/drawing/2014/main" xmlns="" id="{581AA5B3-1263-46EF-9912-5C2453044557}"/>
                      </a:ext>
                    </a:extLst>
                  </p:cNvPr>
                  <p:cNvGrpSpPr/>
                  <p:nvPr/>
                </p:nvGrpSpPr>
                <p:grpSpPr>
                  <a:xfrm>
                    <a:off x="7975455" y="498209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98" name="타원 97">
                      <a:extLst>
                        <a:ext uri="{FF2B5EF4-FFF2-40B4-BE49-F238E27FC236}">
                          <a16:creationId xmlns:a16="http://schemas.microsoft.com/office/drawing/2014/main" xmlns="" id="{F61DC2E8-8F80-4C35-8AC4-C1DB073D6B4E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99" name="자유형: 도형 176">
                      <a:extLst>
                        <a:ext uri="{FF2B5EF4-FFF2-40B4-BE49-F238E27FC236}">
                          <a16:creationId xmlns:a16="http://schemas.microsoft.com/office/drawing/2014/main" xmlns="" id="{5A07435C-25DE-4B94-9543-5FB535D0D20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00" name="자유형: 도형 177">
                      <a:extLst>
                        <a:ext uri="{FF2B5EF4-FFF2-40B4-BE49-F238E27FC236}">
                          <a16:creationId xmlns:a16="http://schemas.microsoft.com/office/drawing/2014/main" xmlns="" id="{E93B4A4D-AD3B-4229-ACE3-777BBF356A87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42" name="그룹 41">
                    <a:extLst>
                      <a:ext uri="{FF2B5EF4-FFF2-40B4-BE49-F238E27FC236}">
                        <a16:creationId xmlns:a16="http://schemas.microsoft.com/office/drawing/2014/main" xmlns="" id="{1AD095C9-B192-42FE-8596-C6EFB9095D6A}"/>
                      </a:ext>
                    </a:extLst>
                  </p:cNvPr>
                  <p:cNvGrpSpPr/>
                  <p:nvPr/>
                </p:nvGrpSpPr>
                <p:grpSpPr>
                  <a:xfrm>
                    <a:off x="8571088" y="498209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95" name="타원 94">
                      <a:extLst>
                        <a:ext uri="{FF2B5EF4-FFF2-40B4-BE49-F238E27FC236}">
                          <a16:creationId xmlns:a16="http://schemas.microsoft.com/office/drawing/2014/main" xmlns="" id="{C643580D-D804-4D8E-8799-7BAD0B55AB84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96" name="자유형: 도형 173">
                      <a:extLst>
                        <a:ext uri="{FF2B5EF4-FFF2-40B4-BE49-F238E27FC236}">
                          <a16:creationId xmlns:a16="http://schemas.microsoft.com/office/drawing/2014/main" xmlns="" id="{238027FE-88E4-47D1-B697-56B5E97709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97" name="자유형: 도형 174">
                      <a:extLst>
                        <a:ext uri="{FF2B5EF4-FFF2-40B4-BE49-F238E27FC236}">
                          <a16:creationId xmlns:a16="http://schemas.microsoft.com/office/drawing/2014/main" xmlns="" id="{F886A8B3-BC0F-45E4-BAC5-58171CF7C171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43" name="그룹 42">
                    <a:extLst>
                      <a:ext uri="{FF2B5EF4-FFF2-40B4-BE49-F238E27FC236}">
                        <a16:creationId xmlns:a16="http://schemas.microsoft.com/office/drawing/2014/main" xmlns="" id="{B1C7B731-1921-4C4D-8C5F-B386D4897B78}"/>
                      </a:ext>
                    </a:extLst>
                  </p:cNvPr>
                  <p:cNvGrpSpPr/>
                  <p:nvPr/>
                </p:nvGrpSpPr>
                <p:grpSpPr>
                  <a:xfrm>
                    <a:off x="9497386" y="404327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92" name="타원 91">
                      <a:extLst>
                        <a:ext uri="{FF2B5EF4-FFF2-40B4-BE49-F238E27FC236}">
                          <a16:creationId xmlns:a16="http://schemas.microsoft.com/office/drawing/2014/main" xmlns="" id="{59FE0578-64C8-4C45-963D-721A78BDFA46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93" name="자유형: 도형 167">
                      <a:extLst>
                        <a:ext uri="{FF2B5EF4-FFF2-40B4-BE49-F238E27FC236}">
                          <a16:creationId xmlns:a16="http://schemas.microsoft.com/office/drawing/2014/main" xmlns="" id="{1ECE817F-B483-43E9-8E99-FA1158D1E6C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94" name="자유형: 도형 168">
                      <a:extLst>
                        <a:ext uri="{FF2B5EF4-FFF2-40B4-BE49-F238E27FC236}">
                          <a16:creationId xmlns:a16="http://schemas.microsoft.com/office/drawing/2014/main" xmlns="" id="{FE55E507-06B8-4741-961B-4085AA17DA38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44" name="그룹 43">
                    <a:extLst>
                      <a:ext uri="{FF2B5EF4-FFF2-40B4-BE49-F238E27FC236}">
                        <a16:creationId xmlns:a16="http://schemas.microsoft.com/office/drawing/2014/main" xmlns="" id="{FA2CCD69-2DDE-457E-A93F-AC74D7DF3034}"/>
                      </a:ext>
                    </a:extLst>
                  </p:cNvPr>
                  <p:cNvGrpSpPr/>
                  <p:nvPr/>
                </p:nvGrpSpPr>
                <p:grpSpPr>
                  <a:xfrm>
                    <a:off x="10102937" y="404327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89" name="타원 88">
                      <a:extLst>
                        <a:ext uri="{FF2B5EF4-FFF2-40B4-BE49-F238E27FC236}">
                          <a16:creationId xmlns:a16="http://schemas.microsoft.com/office/drawing/2014/main" xmlns="" id="{1DA77ECC-FC39-4340-AFD4-840CB68F1BA4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90" name="자유형: 도형 164">
                      <a:extLst>
                        <a:ext uri="{FF2B5EF4-FFF2-40B4-BE49-F238E27FC236}">
                          <a16:creationId xmlns:a16="http://schemas.microsoft.com/office/drawing/2014/main" xmlns="" id="{085865E4-B6B6-46E0-8995-DA18DF1971E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91" name="자유형: 도형 165">
                      <a:extLst>
                        <a:ext uri="{FF2B5EF4-FFF2-40B4-BE49-F238E27FC236}">
                          <a16:creationId xmlns:a16="http://schemas.microsoft.com/office/drawing/2014/main" xmlns="" id="{87BCE4D1-9335-47A4-A804-B72B8547F63D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46" name="그룹 45">
                    <a:extLst>
                      <a:ext uri="{FF2B5EF4-FFF2-40B4-BE49-F238E27FC236}">
                        <a16:creationId xmlns:a16="http://schemas.microsoft.com/office/drawing/2014/main" xmlns="" id="{A5789CF1-D249-4327-9BA5-DAF116F484C0}"/>
                      </a:ext>
                    </a:extLst>
                  </p:cNvPr>
                  <p:cNvGrpSpPr/>
                  <p:nvPr/>
                </p:nvGrpSpPr>
                <p:grpSpPr>
                  <a:xfrm>
                    <a:off x="9349870" y="4514906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86" name="타원 85">
                      <a:extLst>
                        <a:ext uri="{FF2B5EF4-FFF2-40B4-BE49-F238E27FC236}">
                          <a16:creationId xmlns:a16="http://schemas.microsoft.com/office/drawing/2014/main" xmlns="" id="{A3143BB4-52BF-49AB-BBB0-C75F6D22F0F8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87" name="자유형: 도형 158">
                      <a:extLst>
                        <a:ext uri="{FF2B5EF4-FFF2-40B4-BE49-F238E27FC236}">
                          <a16:creationId xmlns:a16="http://schemas.microsoft.com/office/drawing/2014/main" xmlns="" id="{AC59340D-3076-4F1B-9976-8E873EA64D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88" name="자유형: 도형 159">
                      <a:extLst>
                        <a:ext uri="{FF2B5EF4-FFF2-40B4-BE49-F238E27FC236}">
                          <a16:creationId xmlns:a16="http://schemas.microsoft.com/office/drawing/2014/main" xmlns="" id="{D737BE90-9F66-41CA-9067-3E491B7411DE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47" name="그룹 46">
                    <a:extLst>
                      <a:ext uri="{FF2B5EF4-FFF2-40B4-BE49-F238E27FC236}">
                        <a16:creationId xmlns:a16="http://schemas.microsoft.com/office/drawing/2014/main" xmlns="" id="{977EAD58-7B5C-4911-B866-A60BEF49DA98}"/>
                      </a:ext>
                    </a:extLst>
                  </p:cNvPr>
                  <p:cNvGrpSpPr/>
                  <p:nvPr/>
                </p:nvGrpSpPr>
                <p:grpSpPr>
                  <a:xfrm>
                    <a:off x="9985128" y="4514906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83" name="타원 82">
                      <a:extLst>
                        <a:ext uri="{FF2B5EF4-FFF2-40B4-BE49-F238E27FC236}">
                          <a16:creationId xmlns:a16="http://schemas.microsoft.com/office/drawing/2014/main" xmlns="" id="{1CAFDC4F-9B33-4BA8-A5CD-AE4AC8F1E9D0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84" name="자유형: 도형 155">
                      <a:extLst>
                        <a:ext uri="{FF2B5EF4-FFF2-40B4-BE49-F238E27FC236}">
                          <a16:creationId xmlns:a16="http://schemas.microsoft.com/office/drawing/2014/main" xmlns="" id="{FE176FB2-9897-4917-96A7-7C5D177FD04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85" name="자유형: 도형 156">
                      <a:extLst>
                        <a:ext uri="{FF2B5EF4-FFF2-40B4-BE49-F238E27FC236}">
                          <a16:creationId xmlns:a16="http://schemas.microsoft.com/office/drawing/2014/main" xmlns="" id="{913FBB9D-2CF2-4B6D-AA5A-3369FC278CCB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cxnSp>
                <p:nvCxnSpPr>
                  <p:cNvPr id="48" name="직선 연결선 47">
                    <a:extLst>
                      <a:ext uri="{FF2B5EF4-FFF2-40B4-BE49-F238E27FC236}">
                        <a16:creationId xmlns:a16="http://schemas.microsoft.com/office/drawing/2014/main" xmlns="" id="{D880B920-1BAE-4D90-A79D-E2AC7E2CA79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8130828" y="4205183"/>
                    <a:ext cx="336897" cy="0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직선 연결선 48">
                    <a:extLst>
                      <a:ext uri="{FF2B5EF4-FFF2-40B4-BE49-F238E27FC236}">
                        <a16:creationId xmlns:a16="http://schemas.microsoft.com/office/drawing/2014/main" xmlns="" id="{9249520B-E47B-4183-BB35-1800EF9F735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9975738" y="3936967"/>
                    <a:ext cx="387262" cy="1225036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직선 연결선 49">
                    <a:extLst>
                      <a:ext uri="{FF2B5EF4-FFF2-40B4-BE49-F238E27FC236}">
                        <a16:creationId xmlns:a16="http://schemas.microsoft.com/office/drawing/2014/main" xmlns="" id="{016AFCB6-F3D9-4F1E-B538-6686153DA98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8467725" y="3936967"/>
                    <a:ext cx="110905" cy="266447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직선 연결선 50">
                    <a:extLst>
                      <a:ext uri="{FF2B5EF4-FFF2-40B4-BE49-F238E27FC236}">
                        <a16:creationId xmlns:a16="http://schemas.microsoft.com/office/drawing/2014/main" xmlns="" id="{0E269B23-4057-4613-9AFE-02E2FFFA0B5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618343" y="5624950"/>
                    <a:ext cx="1606383" cy="0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52" name="그림 51">
                    <a:extLst>
                      <a:ext uri="{FF2B5EF4-FFF2-40B4-BE49-F238E27FC236}">
                        <a16:creationId xmlns:a16="http://schemas.microsoft.com/office/drawing/2014/main" xmlns="" id="{876E9833-0B07-4016-A4AF-36A2FC6E939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7">
                            <a14:imgEffect>
                              <a14:backgroundRemoval t="3595" b="99020" l="3590" r="98974">
                                <a14:foregroundMark x1="50256" y1="6863" x2="50256" y2="6863"/>
                                <a14:foregroundMark x1="73333" y1="58497" x2="73333" y2="58497"/>
                                <a14:foregroundMark x1="88718" y1="57190" x2="88718" y2="57190"/>
                                <a14:foregroundMark x1="93846" y1="54575" x2="93846" y2="54575"/>
                                <a14:foregroundMark x1="6154" y1="54248" x2="6154" y2="54248"/>
                                <a14:foregroundMark x1="93333" y1="63725" x2="93333" y2="63725"/>
                                <a14:foregroundMark x1="5641" y1="62745" x2="5641" y2="62745"/>
                                <a14:foregroundMark x1="50769" y1="3595" x2="50769" y2="3595"/>
                                <a14:foregroundMark x1="51282" y1="94771" x2="51282" y2="94771"/>
                                <a14:foregroundMark x1="3590" y1="52941" x2="3590" y2="52941"/>
                                <a14:foregroundMark x1="49744" y1="69281" x2="49744" y2="69281"/>
                                <a14:foregroundMark x1="49231" y1="99346" x2="49231" y2="99346"/>
                                <a14:foregroundMark x1="98974" y1="55882" x2="98974" y2="55882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flipH="1">
                    <a:off x="8319890" y="3931705"/>
                    <a:ext cx="297633" cy="475804"/>
                  </a:xfrm>
                  <a:prstGeom prst="rect">
                    <a:avLst/>
                  </a:prstGeom>
                </p:spPr>
              </p:pic>
              <p:pic>
                <p:nvPicPr>
                  <p:cNvPr id="53" name="그림 52">
                    <a:extLst>
                      <a:ext uri="{FF2B5EF4-FFF2-40B4-BE49-F238E27FC236}">
                        <a16:creationId xmlns:a16="http://schemas.microsoft.com/office/drawing/2014/main" xmlns="" id="{84595371-CA52-413F-B1D4-2255F6A4DD8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329386" y="4956784"/>
                    <a:ext cx="364912" cy="364912"/>
                  </a:xfrm>
                  <a:prstGeom prst="rect">
                    <a:avLst/>
                  </a:prstGeom>
                </p:spPr>
              </p:pic>
              <p:pic>
                <p:nvPicPr>
                  <p:cNvPr id="54" name="그림 53">
                    <a:extLst>
                      <a:ext uri="{FF2B5EF4-FFF2-40B4-BE49-F238E27FC236}">
                        <a16:creationId xmlns:a16="http://schemas.microsoft.com/office/drawing/2014/main" xmlns="" id="{FE17F70E-5D22-44D6-AFE5-F40AE81C0EA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207955" y="5434569"/>
                    <a:ext cx="364912" cy="364912"/>
                  </a:xfrm>
                  <a:prstGeom prst="rect">
                    <a:avLst/>
                  </a:prstGeom>
                </p:spPr>
              </p:pic>
              <p:pic>
                <p:nvPicPr>
                  <p:cNvPr id="55" name="그림 54">
                    <a:extLst>
                      <a:ext uri="{FF2B5EF4-FFF2-40B4-BE49-F238E27FC236}">
                        <a16:creationId xmlns:a16="http://schemas.microsoft.com/office/drawing/2014/main" xmlns="" id="{B985125A-6A9C-4A50-9145-DED6321F3D2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570637" y="4470641"/>
                    <a:ext cx="364912" cy="364912"/>
                  </a:xfrm>
                  <a:prstGeom prst="rect">
                    <a:avLst/>
                  </a:prstGeom>
                </p:spPr>
              </p:pic>
              <p:pic>
                <p:nvPicPr>
                  <p:cNvPr id="56" name="그림 55">
                    <a:extLst>
                      <a:ext uri="{FF2B5EF4-FFF2-40B4-BE49-F238E27FC236}">
                        <a16:creationId xmlns:a16="http://schemas.microsoft.com/office/drawing/2014/main" xmlns="" id="{173B1943-132F-462D-8210-D8376D2C6B0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735038" y="4008898"/>
                    <a:ext cx="364912" cy="364912"/>
                  </a:xfrm>
                  <a:prstGeom prst="rect">
                    <a:avLst/>
                  </a:prstGeom>
                </p:spPr>
              </p:pic>
              <p:pic>
                <p:nvPicPr>
                  <p:cNvPr id="57" name="그래픽 200" descr="모니터 단색으로 채워진">
                    <a:extLst>
                      <a:ext uri="{FF2B5EF4-FFF2-40B4-BE49-F238E27FC236}">
                        <a16:creationId xmlns:a16="http://schemas.microsoft.com/office/drawing/2014/main" xmlns="" id="{E74CBFCA-5E45-4AC4-A4F9-90CF9AD4B5F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9" cstate="print">
                    <a:biLevel thresh="75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="" xmlns:asvg="http://schemas.microsoft.com/office/drawing/2016/SVG/main" r:embed="rId1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8999791" y="3650765"/>
                    <a:ext cx="321454" cy="317414"/>
                  </a:xfrm>
                  <a:prstGeom prst="rect">
                    <a:avLst/>
                  </a:prstGeom>
                </p:spPr>
              </p:pic>
              <p:pic>
                <p:nvPicPr>
                  <p:cNvPr id="58" name="그래픽 204" descr="컴퓨터 단색으로 채워진">
                    <a:extLst>
                      <a:ext uri="{FF2B5EF4-FFF2-40B4-BE49-F238E27FC236}">
                        <a16:creationId xmlns:a16="http://schemas.microsoft.com/office/drawing/2014/main" xmlns="" id="{1E1815B9-6B2F-421F-91E1-860D513F383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1" cstate="print">
                    <a:biLevel thresh="75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="" xmlns:asvg="http://schemas.microsoft.com/office/drawing/2016/SVG/main" r:embed="rId14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0222587" y="3642166"/>
                    <a:ext cx="281195" cy="315914"/>
                  </a:xfrm>
                  <a:prstGeom prst="rect">
                    <a:avLst/>
                  </a:prstGeom>
                </p:spPr>
              </p:pic>
              <p:pic>
                <p:nvPicPr>
                  <p:cNvPr id="59" name="그래픽 206" descr="스마트폰 단색으로 채워진">
                    <a:extLst>
                      <a:ext uri="{FF2B5EF4-FFF2-40B4-BE49-F238E27FC236}">
                        <a16:creationId xmlns:a16="http://schemas.microsoft.com/office/drawing/2014/main" xmlns="" id="{D93473AB-35C5-4F64-978E-EF58045BCE1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5" cstate="print">
                    <a:biLevel thresh="75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="" xmlns:asvg="http://schemas.microsoft.com/office/drawing/2016/SVG/main" r:embed="rId16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9644166" y="3658576"/>
                    <a:ext cx="243154" cy="273176"/>
                  </a:xfrm>
                  <a:prstGeom prst="rect">
                    <a:avLst/>
                  </a:prstGeom>
                </p:spPr>
              </p:pic>
              <p:grpSp>
                <p:nvGrpSpPr>
                  <p:cNvPr id="60" name="그룹 59">
                    <a:extLst>
                      <a:ext uri="{FF2B5EF4-FFF2-40B4-BE49-F238E27FC236}">
                        <a16:creationId xmlns:a16="http://schemas.microsoft.com/office/drawing/2014/main" xmlns="" id="{30B3AF6A-4638-49AE-997A-D52F20DF7E41}"/>
                      </a:ext>
                    </a:extLst>
                  </p:cNvPr>
                  <p:cNvGrpSpPr/>
                  <p:nvPr/>
                </p:nvGrpSpPr>
                <p:grpSpPr>
                  <a:xfrm>
                    <a:off x="9218419" y="498209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80" name="타원 79">
                      <a:extLst>
                        <a:ext uri="{FF2B5EF4-FFF2-40B4-BE49-F238E27FC236}">
                          <a16:creationId xmlns:a16="http://schemas.microsoft.com/office/drawing/2014/main" xmlns="" id="{6E28C1A1-A6E8-4150-B7E6-FCAD82E1E399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81" name="자유형: 도형 130">
                      <a:extLst>
                        <a:ext uri="{FF2B5EF4-FFF2-40B4-BE49-F238E27FC236}">
                          <a16:creationId xmlns:a16="http://schemas.microsoft.com/office/drawing/2014/main" xmlns="" id="{DE110717-EA17-4D9B-9297-E84B30074C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82" name="자유형: 도형 131">
                      <a:extLst>
                        <a:ext uri="{FF2B5EF4-FFF2-40B4-BE49-F238E27FC236}">
                          <a16:creationId xmlns:a16="http://schemas.microsoft.com/office/drawing/2014/main" xmlns="" id="{BE4C59C9-F028-4CD3-8DFF-2EBE5580CED7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61" name="그룹 60">
                    <a:extLst>
                      <a:ext uri="{FF2B5EF4-FFF2-40B4-BE49-F238E27FC236}">
                        <a16:creationId xmlns:a16="http://schemas.microsoft.com/office/drawing/2014/main" xmlns="" id="{EB76CE73-1F19-41BF-8324-B3EFB5D74DF1}"/>
                      </a:ext>
                    </a:extLst>
                  </p:cNvPr>
                  <p:cNvGrpSpPr/>
                  <p:nvPr/>
                </p:nvGrpSpPr>
                <p:grpSpPr>
                  <a:xfrm>
                    <a:off x="8121991" y="4514906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77" name="타원 76">
                      <a:extLst>
                        <a:ext uri="{FF2B5EF4-FFF2-40B4-BE49-F238E27FC236}">
                          <a16:creationId xmlns:a16="http://schemas.microsoft.com/office/drawing/2014/main" xmlns="" id="{E56A4150-647D-4F79-9099-503EAF39FDFB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78" name="자유형: 도형 192">
                      <a:extLst>
                        <a:ext uri="{FF2B5EF4-FFF2-40B4-BE49-F238E27FC236}">
                          <a16:creationId xmlns:a16="http://schemas.microsoft.com/office/drawing/2014/main" xmlns="" id="{120F5831-D6DF-4007-B890-619B5141B7E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79" name="자유형: 도형 193">
                      <a:extLst>
                        <a:ext uri="{FF2B5EF4-FFF2-40B4-BE49-F238E27FC236}">
                          <a16:creationId xmlns:a16="http://schemas.microsoft.com/office/drawing/2014/main" xmlns="" id="{CD95B432-AF51-4E32-9915-E47D3AFF48AF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62" name="그룹 61">
                    <a:extLst>
                      <a:ext uri="{FF2B5EF4-FFF2-40B4-BE49-F238E27FC236}">
                        <a16:creationId xmlns:a16="http://schemas.microsoft.com/office/drawing/2014/main" xmlns="" id="{606752F4-2AA6-49B4-90A6-54737278F449}"/>
                      </a:ext>
                    </a:extLst>
                  </p:cNvPr>
                  <p:cNvGrpSpPr/>
                  <p:nvPr/>
                </p:nvGrpSpPr>
                <p:grpSpPr>
                  <a:xfrm>
                    <a:off x="9660941" y="5459877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74" name="타원 73">
                      <a:extLst>
                        <a:ext uri="{FF2B5EF4-FFF2-40B4-BE49-F238E27FC236}">
                          <a16:creationId xmlns:a16="http://schemas.microsoft.com/office/drawing/2014/main" xmlns="" id="{AC4D6E24-F8E9-40F4-86A7-7D5C49776ABE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75" name="자유형: 도형 199">
                      <a:extLst>
                        <a:ext uri="{FF2B5EF4-FFF2-40B4-BE49-F238E27FC236}">
                          <a16:creationId xmlns:a16="http://schemas.microsoft.com/office/drawing/2014/main" xmlns="" id="{F7C65FD3-5B76-4524-85E6-3FC61D81137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76" name="자유형: 도형 201">
                      <a:extLst>
                        <a:ext uri="{FF2B5EF4-FFF2-40B4-BE49-F238E27FC236}">
                          <a16:creationId xmlns:a16="http://schemas.microsoft.com/office/drawing/2014/main" xmlns="" id="{1411A6EE-B57C-4599-B805-75C8A3F2A5F9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63" name="그룹 62">
                    <a:extLst>
                      <a:ext uri="{FF2B5EF4-FFF2-40B4-BE49-F238E27FC236}">
                        <a16:creationId xmlns:a16="http://schemas.microsoft.com/office/drawing/2014/main" xmlns="" id="{FFDB116A-9335-474B-9D0B-8DF09BFC4C79}"/>
                      </a:ext>
                    </a:extLst>
                  </p:cNvPr>
                  <p:cNvGrpSpPr/>
                  <p:nvPr/>
                </p:nvGrpSpPr>
                <p:grpSpPr>
                  <a:xfrm>
                    <a:off x="8910966" y="4043272"/>
                    <a:ext cx="290375" cy="296635"/>
                    <a:chOff x="3431247" y="5275157"/>
                    <a:chExt cx="290375" cy="296635"/>
                  </a:xfrm>
                </p:grpSpPr>
                <p:sp>
                  <p:nvSpPr>
                    <p:cNvPr id="71" name="타원 70">
                      <a:extLst>
                        <a:ext uri="{FF2B5EF4-FFF2-40B4-BE49-F238E27FC236}">
                          <a16:creationId xmlns:a16="http://schemas.microsoft.com/office/drawing/2014/main" xmlns="" id="{73B36C94-B874-42C2-ACDB-787031DAE341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3426300" y="5281125"/>
                      <a:ext cx="296635" cy="28469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40000">
                          <a:schemeClr val="accent4">
                            <a:lumMod val="0"/>
                            <a:lumOff val="100000"/>
                          </a:schemeClr>
                        </a:gs>
                        <a:gs pos="69000">
                          <a:schemeClr val="bg2">
                            <a:lumMod val="75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72" name="자유형: 도형 126">
                      <a:extLst>
                        <a:ext uri="{FF2B5EF4-FFF2-40B4-BE49-F238E27FC236}">
                          <a16:creationId xmlns:a16="http://schemas.microsoft.com/office/drawing/2014/main" xmlns="" id="{ACDAAD97-A215-40A2-A684-BD320444899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35903" y="5437068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73" name="자유형: 도형 127">
                      <a:extLst>
                        <a:ext uri="{FF2B5EF4-FFF2-40B4-BE49-F238E27FC236}">
                          <a16:creationId xmlns:a16="http://schemas.microsoft.com/office/drawing/2014/main" xmlns="" id="{56480D27-3128-432D-8FAD-88E04FB6B1B8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3431247" y="5392839"/>
                      <a:ext cx="285719" cy="36000"/>
                    </a:xfrm>
                    <a:custGeom>
                      <a:avLst/>
                      <a:gdLst>
                        <a:gd name="connsiteX0" fmla="*/ 0 w 292100"/>
                        <a:gd name="connsiteY0" fmla="*/ 0 h 39687"/>
                        <a:gd name="connsiteX1" fmla="*/ 147638 w 292100"/>
                        <a:gd name="connsiteY1" fmla="*/ 39687 h 39687"/>
                        <a:gd name="connsiteX2" fmla="*/ 292100 w 292100"/>
                        <a:gd name="connsiteY2" fmla="*/ 0 h 396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92100" h="39687">
                          <a:moveTo>
                            <a:pt x="0" y="0"/>
                          </a:moveTo>
                          <a:cubicBezTo>
                            <a:pt x="49477" y="19843"/>
                            <a:pt x="98955" y="39687"/>
                            <a:pt x="147638" y="39687"/>
                          </a:cubicBezTo>
                          <a:cubicBezTo>
                            <a:pt x="196321" y="39687"/>
                            <a:pt x="262202" y="8996"/>
                            <a:pt x="292100" y="0"/>
                          </a:cubicBezTo>
                        </a:path>
                      </a:pathLst>
                    </a:custGeom>
                    <a:noFill/>
                    <a:ln w="635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cxnSp>
                <p:nvCxnSpPr>
                  <p:cNvPr id="64" name="직선 연결선 63">
                    <a:extLst>
                      <a:ext uri="{FF2B5EF4-FFF2-40B4-BE49-F238E27FC236}">
                        <a16:creationId xmlns:a16="http://schemas.microsoft.com/office/drawing/2014/main" xmlns="" id="{B6FE2C6C-16DA-4FE7-9936-99FB1E5F052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8891376" y="3936967"/>
                    <a:ext cx="251678" cy="764612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직선 연결선 64">
                    <a:extLst>
                      <a:ext uri="{FF2B5EF4-FFF2-40B4-BE49-F238E27FC236}">
                        <a16:creationId xmlns:a16="http://schemas.microsoft.com/office/drawing/2014/main" xmlns="" id="{CE611B29-47FE-4E28-B561-C217B4177CB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970570" y="4680592"/>
                    <a:ext cx="930556" cy="0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직선 연결선 65">
                    <a:extLst>
                      <a:ext uri="{FF2B5EF4-FFF2-40B4-BE49-F238E27FC236}">
                        <a16:creationId xmlns:a16="http://schemas.microsoft.com/office/drawing/2014/main" xmlns="" id="{96C3F870-4433-4B03-9B3A-B9A0181C4AB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9209088" y="3936967"/>
                    <a:ext cx="544134" cy="1687423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직선 연결선 66">
                    <a:extLst>
                      <a:ext uri="{FF2B5EF4-FFF2-40B4-BE49-F238E27FC236}">
                        <a16:creationId xmlns:a16="http://schemas.microsoft.com/office/drawing/2014/main" xmlns="" id="{310D950F-2223-44DB-A75D-6F10B11D915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749494" y="5150941"/>
                    <a:ext cx="2234332" cy="0"/>
                  </a:xfrm>
                  <a:prstGeom prst="line">
                    <a:avLst/>
                  </a:prstGeom>
                  <a:ln w="76200">
                    <a:solidFill>
                      <a:schemeClr val="accent4">
                        <a:alpha val="80000"/>
                      </a:schemeClr>
                    </a:solidFill>
                    <a:headEnd type="none" w="med" len="med"/>
                    <a:tailEnd type="stealth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68" name="그림 67">
                    <a:extLst>
                      <a:ext uri="{FF2B5EF4-FFF2-40B4-BE49-F238E27FC236}">
                        <a16:creationId xmlns:a16="http://schemas.microsoft.com/office/drawing/2014/main" xmlns="" id="{77A0C432-E73B-4CD7-8C2C-F969C72A6D9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7">
                            <a14:imgEffect>
                              <a14:backgroundRemoval t="3595" b="99020" l="3590" r="98974">
                                <a14:foregroundMark x1="50256" y1="6863" x2="50256" y2="6863"/>
                                <a14:foregroundMark x1="73333" y1="58497" x2="73333" y2="58497"/>
                                <a14:foregroundMark x1="88718" y1="57190" x2="88718" y2="57190"/>
                                <a14:foregroundMark x1="93846" y1="54575" x2="93846" y2="54575"/>
                                <a14:foregroundMark x1="6154" y1="54248" x2="6154" y2="54248"/>
                                <a14:foregroundMark x1="93333" y1="63725" x2="93333" y2="63725"/>
                                <a14:foregroundMark x1="5641" y1="62745" x2="5641" y2="62745"/>
                                <a14:foregroundMark x1="50769" y1="3595" x2="50769" y2="3595"/>
                                <a14:foregroundMark x1="51282" y1="94771" x2="51282" y2="94771"/>
                                <a14:foregroundMark x1="3590" y1="52941" x2="3590" y2="52941"/>
                                <a14:foregroundMark x1="49744" y1="69281" x2="49744" y2="69281"/>
                                <a14:foregroundMark x1="49231" y1="99346" x2="49231" y2="99346"/>
                                <a14:foregroundMark x1="98974" y1="55882" x2="98974" y2="55882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flipH="1">
                    <a:off x="9835010" y="4878368"/>
                    <a:ext cx="297633" cy="475804"/>
                  </a:xfrm>
                  <a:prstGeom prst="rect">
                    <a:avLst/>
                  </a:prstGeom>
                </p:spPr>
              </p:pic>
              <p:pic>
                <p:nvPicPr>
                  <p:cNvPr id="69" name="그림 68">
                    <a:extLst>
                      <a:ext uri="{FF2B5EF4-FFF2-40B4-BE49-F238E27FC236}">
                        <a16:creationId xmlns:a16="http://schemas.microsoft.com/office/drawing/2014/main" xmlns="" id="{604E01FD-B647-4938-949E-5EE7F88B8D0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7">
                            <a14:imgEffect>
                              <a14:backgroundRemoval t="3595" b="99020" l="3590" r="98974">
                                <a14:foregroundMark x1="50256" y1="6863" x2="50256" y2="6863"/>
                                <a14:foregroundMark x1="73333" y1="58497" x2="73333" y2="58497"/>
                                <a14:foregroundMark x1="88718" y1="57190" x2="88718" y2="57190"/>
                                <a14:foregroundMark x1="93846" y1="54575" x2="93846" y2="54575"/>
                                <a14:foregroundMark x1="6154" y1="54248" x2="6154" y2="54248"/>
                                <a14:foregroundMark x1="93333" y1="63725" x2="93333" y2="63725"/>
                                <a14:foregroundMark x1="5641" y1="62745" x2="5641" y2="62745"/>
                                <a14:foregroundMark x1="50769" y1="3595" x2="50769" y2="3595"/>
                                <a14:foregroundMark x1="51282" y1="94771" x2="51282" y2="94771"/>
                                <a14:foregroundMark x1="3590" y1="52941" x2="3590" y2="52941"/>
                                <a14:foregroundMark x1="49744" y1="69281" x2="49744" y2="69281"/>
                                <a14:foregroundMark x1="49231" y1="99346" x2="49231" y2="99346"/>
                                <a14:foregroundMark x1="98974" y1="55882" x2="98974" y2="55882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flipH="1">
                    <a:off x="9075910" y="5347931"/>
                    <a:ext cx="297633" cy="475804"/>
                  </a:xfrm>
                  <a:prstGeom prst="rect">
                    <a:avLst/>
                  </a:prstGeom>
                </p:spPr>
              </p:pic>
              <p:pic>
                <p:nvPicPr>
                  <p:cNvPr id="70" name="그림 69">
                    <a:extLst>
                      <a:ext uri="{FF2B5EF4-FFF2-40B4-BE49-F238E27FC236}">
                        <a16:creationId xmlns:a16="http://schemas.microsoft.com/office/drawing/2014/main" xmlns="" id="{0930A638-7658-495E-ADD1-63D6F03ECB0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7">
                            <a14:imgEffect>
                              <a14:backgroundRemoval t="3595" b="99020" l="3590" r="98974">
                                <a14:foregroundMark x1="50256" y1="6863" x2="50256" y2="6863"/>
                                <a14:foregroundMark x1="73333" y1="58497" x2="73333" y2="58497"/>
                                <a14:foregroundMark x1="88718" y1="57190" x2="88718" y2="57190"/>
                                <a14:foregroundMark x1="93846" y1="54575" x2="93846" y2="54575"/>
                                <a14:foregroundMark x1="6154" y1="54248" x2="6154" y2="54248"/>
                                <a14:foregroundMark x1="93333" y1="63725" x2="93333" y2="63725"/>
                                <a14:foregroundMark x1="5641" y1="62745" x2="5641" y2="62745"/>
                                <a14:foregroundMark x1="50769" y1="3595" x2="50769" y2="3595"/>
                                <a14:foregroundMark x1="51282" y1="94771" x2="51282" y2="94771"/>
                                <a14:foregroundMark x1="3590" y1="52941" x2="3590" y2="52941"/>
                                <a14:foregroundMark x1="49744" y1="69281" x2="49744" y2="69281"/>
                                <a14:foregroundMark x1="49231" y1="99346" x2="49231" y2="99346"/>
                                <a14:foregroundMark x1="98974" y1="55882" x2="98974" y2="55882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flipH="1">
                    <a:off x="8752310" y="4398748"/>
                    <a:ext cx="297633" cy="475804"/>
                  </a:xfrm>
                  <a:prstGeom prst="rect">
                    <a:avLst/>
                  </a:prstGeom>
                </p:spPr>
              </p:pic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" name="TextBox 18">
                      <a:extLst>
                        <a:ext uri="{FF2B5EF4-FFF2-40B4-BE49-F238E27FC236}">
                          <a16:creationId xmlns:a16="http://schemas.microsoft.com/office/drawing/2014/main" xmlns="" id="{CB99B59E-4D07-421B-8054-325E6278C8A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446153" y="3666510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06" name="TextBox 205">
                      <a:extLst>
                        <a:ext uri="{FF2B5EF4-FFF2-40B4-BE49-F238E27FC236}">
                          <a16:creationId xmlns:a16="http://schemas.microsoft.com/office/drawing/2014/main" id="{CB99B59E-4D07-421B-8054-325E6278C8A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446153" y="3666510"/>
                      <a:ext cx="807130" cy="369332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xmlns="" id="{D7569130-6596-4AB2-A0FA-64810838AA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259526" y="4125996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08" name="TextBox 207">
                      <a:extLst>
                        <a:ext uri="{FF2B5EF4-FFF2-40B4-BE49-F238E27FC236}">
                          <a16:creationId xmlns:a16="http://schemas.microsoft.com/office/drawing/2014/main" id="{D7569130-6596-4AB2-A0FA-64810838AA7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59526" y="4125996"/>
                      <a:ext cx="807130" cy="369332"/>
                    </a:xfrm>
                    <a:prstGeom prst="rect">
                      <a:avLst/>
                    </a:prstGeom>
                    <a:blipFill>
                      <a:blip r:embed="rId1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TextBox 20">
                      <a:extLst>
                        <a:ext uri="{FF2B5EF4-FFF2-40B4-BE49-F238E27FC236}">
                          <a16:creationId xmlns:a16="http://schemas.microsoft.com/office/drawing/2014/main" xmlns="" id="{B915DDF2-EAAC-4D27-9680-A6F3B52BE65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057432" y="4614824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09" name="TextBox 208">
                      <a:extLst>
                        <a:ext uri="{FF2B5EF4-FFF2-40B4-BE49-F238E27FC236}">
                          <a16:creationId xmlns:a16="http://schemas.microsoft.com/office/drawing/2014/main" id="{B915DDF2-EAAC-4D27-9680-A6F3B52BE65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57432" y="4614824"/>
                      <a:ext cx="807130" cy="369332"/>
                    </a:xfrm>
                    <a:prstGeom prst="rect">
                      <a:avLst/>
                    </a:prstGeom>
                    <a:blipFill>
                      <a:blip r:embed="rId1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" name="TextBox 21">
                      <a:extLst>
                        <a:ext uri="{FF2B5EF4-FFF2-40B4-BE49-F238E27FC236}">
                          <a16:creationId xmlns:a16="http://schemas.microsoft.com/office/drawing/2014/main" xmlns="" id="{4C4142F6-4CBD-4197-AAD2-9FDF1AE06B6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919641" y="5103652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0" name="TextBox 209">
                      <a:extLst>
                        <a:ext uri="{FF2B5EF4-FFF2-40B4-BE49-F238E27FC236}">
                          <a16:creationId xmlns:a16="http://schemas.microsoft.com/office/drawing/2014/main" id="{4C4142F6-4CBD-4197-AAD2-9FDF1AE06B6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919641" y="5103652"/>
                      <a:ext cx="807130" cy="369332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" name="TextBox 22">
                      <a:extLst>
                        <a:ext uri="{FF2B5EF4-FFF2-40B4-BE49-F238E27FC236}">
                          <a16:creationId xmlns:a16="http://schemas.microsoft.com/office/drawing/2014/main" xmlns="" id="{6D5334F1-9693-428B-9064-7B4E2BB023C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00922" y="3008705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1" name="TextBox 210">
                      <a:extLst>
                        <a:ext uri="{FF2B5EF4-FFF2-40B4-BE49-F238E27FC236}">
                          <a16:creationId xmlns:a16="http://schemas.microsoft.com/office/drawing/2014/main" id="{6D5334F1-9693-428B-9064-7B4E2BB023C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600922" y="3008705"/>
                      <a:ext cx="807130" cy="369332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xmlns="" id="{5C541B09-4429-45C7-8AD7-91CF148FE8A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216354" y="3008705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3" name="TextBox 212">
                      <a:extLst>
                        <a:ext uri="{FF2B5EF4-FFF2-40B4-BE49-F238E27FC236}">
                          <a16:creationId xmlns:a16="http://schemas.microsoft.com/office/drawing/2014/main" id="{5C541B09-4429-45C7-8AD7-91CF148FE8A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216354" y="3008705"/>
                      <a:ext cx="807130" cy="369332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xmlns="" id="{11D9CD66-EE51-41BB-A0DB-3F8C7AD87AD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855043" y="3008705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4" name="TextBox 213">
                      <a:extLst>
                        <a:ext uri="{FF2B5EF4-FFF2-40B4-BE49-F238E27FC236}">
                          <a16:creationId xmlns:a16="http://schemas.microsoft.com/office/drawing/2014/main" id="{11D9CD66-EE51-41BB-A0DB-3F8C7AD87AD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855043" y="3008705"/>
                      <a:ext cx="807130" cy="369332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TextBox 25">
                      <a:extLst>
                        <a:ext uri="{FF2B5EF4-FFF2-40B4-BE49-F238E27FC236}">
                          <a16:creationId xmlns:a16="http://schemas.microsoft.com/office/drawing/2014/main" xmlns="" id="{485B27EE-CCB6-447E-8669-4A7E04A15F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476028" y="3008705"/>
                      <a:ext cx="80713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5" name="TextBox 214">
                      <a:extLst>
                        <a:ext uri="{FF2B5EF4-FFF2-40B4-BE49-F238E27FC236}">
                          <a16:creationId xmlns:a16="http://schemas.microsoft.com/office/drawing/2014/main" id="{485B27EE-CCB6-447E-8669-4A7E04A15F5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476028" y="3008705"/>
                      <a:ext cx="807130" cy="369332"/>
                    </a:xfrm>
                    <a:prstGeom prst="rect">
                      <a:avLst/>
                    </a:prstGeom>
                    <a:blipFill>
                      <a:blip r:embed="rId2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TextBox 26">
                      <a:extLst>
                        <a:ext uri="{FF2B5EF4-FFF2-40B4-BE49-F238E27FC236}">
                          <a16:creationId xmlns:a16="http://schemas.microsoft.com/office/drawing/2014/main" xmlns="" id="{320FB3AB-5222-4FC5-B14B-FB33E29B5A1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878870" y="3852902"/>
                      <a:ext cx="51911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ko-KR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6" name="TextBox 215">
                      <a:extLst>
                        <a:ext uri="{FF2B5EF4-FFF2-40B4-BE49-F238E27FC236}">
                          <a16:creationId xmlns:a16="http://schemas.microsoft.com/office/drawing/2014/main" id="{320FB3AB-5222-4FC5-B14B-FB33E29B5A1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878870" y="3852902"/>
                      <a:ext cx="519113" cy="369332"/>
                    </a:xfrm>
                    <a:prstGeom prst="rect">
                      <a:avLst/>
                    </a:prstGeom>
                    <a:blipFill>
                      <a:blip r:embed="rId25"/>
                      <a:stretch>
                        <a:fillRect b="-16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TextBox 27">
                      <a:extLst>
                        <a:ext uri="{FF2B5EF4-FFF2-40B4-BE49-F238E27FC236}">
                          <a16:creationId xmlns:a16="http://schemas.microsoft.com/office/drawing/2014/main" xmlns="" id="{0D83A4F9-D607-47D0-9DCD-519C6BAF8AD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316367" y="4315658"/>
                      <a:ext cx="51911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ko-KR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8" name="TextBox 217">
                      <a:extLst>
                        <a:ext uri="{FF2B5EF4-FFF2-40B4-BE49-F238E27FC236}">
                          <a16:creationId xmlns:a16="http://schemas.microsoft.com/office/drawing/2014/main" id="{0D83A4F9-D607-47D0-9DCD-519C6BAF8AD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16367" y="4315658"/>
                      <a:ext cx="519113" cy="369332"/>
                    </a:xfrm>
                    <a:prstGeom prst="rect">
                      <a:avLst/>
                    </a:prstGeom>
                    <a:blipFill>
                      <a:blip r:embed="rId26"/>
                      <a:stretch>
                        <a:fillRect b="-16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TextBox 28">
                      <a:extLst>
                        <a:ext uri="{FF2B5EF4-FFF2-40B4-BE49-F238E27FC236}">
                          <a16:creationId xmlns:a16="http://schemas.microsoft.com/office/drawing/2014/main" xmlns="" id="{44B69791-70AC-4388-833B-464582E1C38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397188" y="4799785"/>
                      <a:ext cx="51911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ko-KR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4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19" name="TextBox 218">
                      <a:extLst>
                        <a:ext uri="{FF2B5EF4-FFF2-40B4-BE49-F238E27FC236}">
                          <a16:creationId xmlns:a16="http://schemas.microsoft.com/office/drawing/2014/main" id="{44B69791-70AC-4388-833B-464582E1C38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397188" y="4799785"/>
                      <a:ext cx="519113" cy="369332"/>
                    </a:xfrm>
                    <a:prstGeom prst="rect">
                      <a:avLst/>
                    </a:prstGeom>
                    <a:blipFill>
                      <a:blip r:embed="rId27"/>
                      <a:stretch>
                        <a:fillRect b="-16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TextBox 29">
                      <a:extLst>
                        <a:ext uri="{FF2B5EF4-FFF2-40B4-BE49-F238E27FC236}">
                          <a16:creationId xmlns:a16="http://schemas.microsoft.com/office/drawing/2014/main" xmlns="" id="{7549D25B-0810-4BC5-9A9B-9B818B55653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620601" y="5273633"/>
                      <a:ext cx="51911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ko-KR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3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20" name="TextBox 219">
                      <a:extLst>
                        <a:ext uri="{FF2B5EF4-FFF2-40B4-BE49-F238E27FC236}">
                          <a16:creationId xmlns:a16="http://schemas.microsoft.com/office/drawing/2014/main" id="{7549D25B-0810-4BC5-9A9B-9B818B55653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620601" y="5273633"/>
                      <a:ext cx="519113" cy="369332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 b="-16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pic>
          <p:nvPicPr>
            <p:cNvPr id="14" name="그래픽 46" descr="랩톱 단색으로 채워진">
              <a:extLst>
                <a:ext uri="{FF2B5EF4-FFF2-40B4-BE49-F238E27FC236}">
                  <a16:creationId xmlns:a16="http://schemas.microsoft.com/office/drawing/2014/main" xmlns="" id="{AD18F19D-B858-4D8D-8163-6288522E5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 cstate="print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2"/>
                </a:ext>
              </a:extLst>
            </a:blip>
            <a:stretch>
              <a:fillRect/>
            </a:stretch>
          </p:blipFill>
          <p:spPr>
            <a:xfrm>
              <a:off x="8943133" y="1814720"/>
              <a:ext cx="294505" cy="3308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8362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xmlns="" id="{FAF19BE9-12C6-4BA2-858E-683E903877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5533" y="1180021"/>
                <a:ext cx="10691147" cy="5383011"/>
              </a:xfrm>
            </p:spPr>
            <p:txBody>
              <a:bodyPr>
                <a:normAutofit/>
              </a:bodyPr>
              <a:lstStyle/>
              <a:p>
                <a:r>
                  <a:rPr lang="en-US" altLang="ko-KR" sz="2200" dirty="0" smtClean="0"/>
                  <a:t>Resource allocation obtained by</a:t>
                </a:r>
                <a:r>
                  <a:rPr lang="en-US" altLang="ko-KR" sz="2200" b="1" dirty="0" smtClean="0"/>
                  <a:t> </a:t>
                </a:r>
                <a14:m>
                  <m:oMath xmlns:m="http://schemas.openxmlformats.org/officeDocument/2006/math">
                    <m:r>
                      <a:rPr lang="ko-KR" altLang="en-US" sz="22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ko-KR" altLang="en-US" sz="2200" b="1" i="1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ko-KR" altLang="en-US" sz="2200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satisfying self-consistency</a:t>
                </a: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Neural network representation</a:t>
                </a: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ko-KR" sz="22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Output:</a:t>
                </a:r>
              </a:p>
              <a:p>
                <a:pPr lvl="1"/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lvl="1"/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Self-consistency defined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with vector function </a:t>
                </a:r>
                <a14:m>
                  <m:oMath xmlns:m="http://schemas.openxmlformats.org/officeDocument/2006/math">
                    <m:r>
                      <a:rPr lang="ko-KR" altLang="en-US" sz="2200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:</a:t>
                </a:r>
              </a:p>
              <a:p>
                <a:pPr lvl="1"/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lvl="1"/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lvl="1"/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Cost </a:t>
                </a:r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function </a:t>
                </a:r>
                <a14:m>
                  <m:oMath xmlns:m="http://schemas.openxmlformats.org/officeDocument/2006/math">
                    <m:r>
                      <a:rPr lang="ko-KR" altLang="en-US" sz="2200" i="1">
                        <a:latin typeface="Cambria Math" panose="02040503050406030204" pitchFamily="18" charset="0"/>
                      </a:rPr>
                      <m:t>𝒞</m:t>
                    </m:r>
                    <m:d>
                      <m:dPr>
                        <m:ctrlPr>
                          <a:rPr lang="ko-KR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ko-KR" altLang="en-US" sz="2200">
                            <a:latin typeface="Cambria Math" panose="02040503050406030204" pitchFamily="18" charset="0"/>
                          </a:rPr>
                          <m:t>𝕐</m:t>
                        </m:r>
                        <m:r>
                          <a:rPr lang="ko-KR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ko-KR" altLang="en-US" sz="22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ko-KR" sz="2200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200" dirty="0" smtClean="0">
                    <a:latin typeface="+mn-ea"/>
                    <a:cs typeface="Times New Roman" panose="02020603050405020304" pitchFamily="18" charset="0"/>
                  </a:rPr>
                  <a:t>defined with vector function </a:t>
                </a:r>
                <a14:m>
                  <m:oMath xmlns:m="http://schemas.openxmlformats.org/officeDocument/2006/math">
                    <m:r>
                      <a:rPr lang="ko-KR" altLang="en-US" sz="2200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endParaRPr lang="en-US" altLang="ko-KR" sz="22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lvl="1"/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ko-KR" sz="22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내용 개체 틀 2">
                <a:extLst>
                  <a:ext uri="{FF2B5EF4-FFF2-40B4-BE49-F238E27FC236}">
                    <a16:creationId xmlns:a16="http://schemas.microsoft.com/office/drawing/2014/main" id="{FAF19BE9-12C6-4BA2-858E-683E90387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5533" y="1180021"/>
                <a:ext cx="10691147" cy="5383011"/>
              </a:xfrm>
              <a:blipFill>
                <a:blip r:embed="rId3"/>
                <a:stretch>
                  <a:fillRect l="-627" t="-14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FFA8E88-A073-4110-A623-2A6367158D08}"/>
                  </a:ext>
                </a:extLst>
              </p:cNvPr>
              <p:cNvSpPr txBox="1"/>
              <p:nvPr/>
            </p:nvSpPr>
            <p:spPr>
              <a:xfrm>
                <a:off x="1055301" y="4201158"/>
                <a:ext cx="5040699" cy="8457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200" smtClean="0">
                          <a:latin typeface="Cambria Math" panose="02040503050406030204" pitchFamily="18" charset="0"/>
                        </a:rPr>
                        <m:t>𝕐</m:t>
                      </m:r>
                      <m:r>
                        <a:rPr lang="en-US" altLang="ko-KR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sz="2200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ko-KR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sz="2200">
                              <a:latin typeface="Cambria Math" panose="02040503050406030204" pitchFamily="18" charset="0"/>
                            </a:rPr>
                            <m:t>𝕐</m:t>
                          </m:r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ko-KR" sz="2200" b="0" i="1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ko-KR" altLang="en-US" sz="2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ko-K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sz="2200">
                          <a:latin typeface="Cambria Math" panose="02040503050406030204" pitchFamily="18" charset="0"/>
                        </a:rPr>
                        <m:t>𝕐</m:t>
                      </m:r>
                      <m:r>
                        <a:rPr lang="en-US" altLang="ko-KR" sz="2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ko-KR" sz="2200" b="1" i="1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ko-K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ko-KR" alt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ko-KR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ko-KR" altLang="en-US" sz="2200" b="1" i="1">
                                        <a:latin typeface="Cambria Math" panose="02040503050406030204" pitchFamily="18" charset="0"/>
                                      </a:rPr>
                                      <m:t>𝝆</m:t>
                                    </m:r>
                                    <m:r>
                                      <a:rPr lang="en-US" altLang="ko-KR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sz="2200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ko-KR" alt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ko-KR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ko-KR" altLang="en-US" sz="22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altLang="ko-KR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sz="2200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FFA8E88-A073-4110-A623-2A6367158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301" y="4201158"/>
                <a:ext cx="5040699" cy="8457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62527D9C-36BB-4A62-BB32-3F6A1F4BD615}"/>
                  </a:ext>
                </a:extLst>
              </p:cNvPr>
              <p:cNvSpPr txBox="1"/>
              <p:nvPr/>
            </p:nvSpPr>
            <p:spPr>
              <a:xfrm>
                <a:off x="1101688" y="5672693"/>
                <a:ext cx="3417201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𝒞</m:t>
                      </m:r>
                      <m:d>
                        <m:dPr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sz="2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𝕐</m:t>
                          </m:r>
                          <m:r>
                            <a:rPr lang="ko-KR" altLang="en-US" sz="2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ko-KR" alt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sz="2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𝕐</m:t>
                          </m:r>
                          <m:r>
                            <a:rPr lang="ko-KR" altLang="en-US" sz="2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ko-KR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US" altLang="ko-KR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2200">
                                  <a:latin typeface="Cambria Math" panose="02040503050406030204" pitchFamily="18" charset="0"/>
                                </a:rPr>
                                <m:t>𝕐</m:t>
                              </m:r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sz="22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ko-KR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2527D9C-36BB-4A62-BB32-3F6A1F4BD6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688" y="5672693"/>
                <a:ext cx="3417201" cy="430887"/>
              </a:xfrm>
              <a:prstGeom prst="rect">
                <a:avLst/>
              </a:prstGeom>
              <a:blipFill>
                <a:blip r:embed="rId5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197670A9-B4A1-4A68-BD83-4B1B65602D2A}"/>
                  </a:ext>
                </a:extLst>
              </p:cNvPr>
              <p:cNvSpPr txBox="1"/>
              <p:nvPr/>
            </p:nvSpPr>
            <p:spPr>
              <a:xfrm>
                <a:off x="870669" y="3102825"/>
                <a:ext cx="1734597" cy="6054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200" smtClean="0">
                          <a:latin typeface="Cambria Math" panose="02040503050406030204" pitchFamily="18" charset="0"/>
                        </a:rPr>
                        <m:t>𝕐</m:t>
                      </m:r>
                      <m:r>
                        <m:rPr>
                          <m:aln/>
                        </m:rPr>
                        <a:rPr lang="ko-KR" altLang="en-US" sz="2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ko-KR" altLang="en-US" sz="2200" b="1" i="1">
                                    <a:latin typeface="Cambria Math" panose="02040503050406030204" pitchFamily="18" charset="0"/>
                                  </a:rPr>
                                  <m:t>𝝆</m:t>
                                </m:r>
                              </m:e>
                            </m:mr>
                            <m:mr>
                              <m:e>
                                <m:r>
                                  <a:rPr lang="ko-KR" altLang="en-US" sz="22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2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97670A9-B4A1-4A68-BD83-4B1B65602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669" y="3102825"/>
                <a:ext cx="1734597" cy="6054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36446" y="124375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4 </a:t>
            </a:r>
            <a:r>
              <a:rPr lang="it-IT" altLang="ko-KR" sz="2800" b="1" kern="0" dirty="0">
                <a:latin typeface="+mj-ea"/>
                <a:ea typeface="+mj-ea"/>
              </a:rPr>
              <a:t>Computational acceleration </a:t>
            </a:r>
            <a:r>
              <a:rPr lang="it-IT" altLang="ko-KR" sz="2800" b="1" kern="0" dirty="0" smtClean="0">
                <a:latin typeface="+mj-ea"/>
                <a:ea typeface="+mj-ea"/>
              </a:rPr>
              <a:t>via </a:t>
            </a:r>
            <a:r>
              <a:rPr lang="it-IT" altLang="ko-KR" sz="2800" b="1" kern="0" dirty="0">
                <a:latin typeface="+mj-ea"/>
                <a:ea typeface="+mj-ea"/>
              </a:rPr>
              <a:t>neural </a:t>
            </a:r>
            <a:r>
              <a:rPr lang="it-IT" altLang="ko-KR" sz="2800" b="1" kern="0" dirty="0" smtClean="0">
                <a:latin typeface="+mj-ea"/>
                <a:ea typeface="+mj-ea"/>
              </a:rPr>
              <a:t>networks</a:t>
            </a:r>
            <a:endParaRPr lang="it-IT" altLang="ko-KR" sz="2800" b="1" kern="0" dirty="0">
              <a:latin typeface="+mj-ea"/>
              <a:ea typeface="+mj-ea"/>
            </a:endParaRPr>
          </a:p>
        </p:txBody>
      </p:sp>
      <p:grpSp>
        <p:nvGrpSpPr>
          <p:cNvPr id="12" name="그룹 11"/>
          <p:cNvGrpSpPr/>
          <p:nvPr/>
        </p:nvGrpSpPr>
        <p:grpSpPr>
          <a:xfrm>
            <a:off x="7326388" y="2417662"/>
            <a:ext cx="4388189" cy="1729327"/>
            <a:chOff x="3565186" y="2361323"/>
            <a:chExt cx="4388189" cy="1729327"/>
          </a:xfrm>
        </p:grpSpPr>
        <p:grpSp>
          <p:nvGrpSpPr>
            <p:cNvPr id="14" name="그룹 13">
              <a:extLst>
                <a:ext uri="{FF2B5EF4-FFF2-40B4-BE49-F238E27FC236}">
                  <a16:creationId xmlns:a16="http://schemas.microsoft.com/office/drawing/2014/main" xmlns="" id="{CFE46181-1488-4571-9529-69F86E8A6D65}"/>
                </a:ext>
              </a:extLst>
            </p:cNvPr>
            <p:cNvGrpSpPr/>
            <p:nvPr/>
          </p:nvGrpSpPr>
          <p:grpSpPr>
            <a:xfrm>
              <a:off x="3565186" y="2361323"/>
              <a:ext cx="3728808" cy="1729327"/>
              <a:chOff x="1815078" y="3247552"/>
              <a:chExt cx="3728808" cy="172932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xmlns="" id="{2D0B8DD2-CFE7-4557-82A0-1E3F39889847}"/>
                      </a:ext>
                    </a:extLst>
                  </p:cNvPr>
                  <p:cNvSpPr txBox="1"/>
                  <p:nvPr/>
                </p:nvSpPr>
                <p:spPr>
                  <a:xfrm>
                    <a:off x="4987060" y="3420744"/>
                    <a:ext cx="556826" cy="369332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wrap="squar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𝕐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2D0B8DD2-CFE7-4557-82A0-1E3F3988984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87060" y="3420744"/>
                    <a:ext cx="556826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xmlns="" id="{4A5799B9-8159-40BC-94BF-334102864E56}"/>
                      </a:ext>
                    </a:extLst>
                  </p:cNvPr>
                  <p:cNvSpPr txBox="1"/>
                  <p:nvPr/>
                </p:nvSpPr>
                <p:spPr>
                  <a:xfrm>
                    <a:off x="1815078" y="3427971"/>
                    <a:ext cx="447558" cy="36933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4A5799B9-8159-40BC-94BF-334102864E5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15078" y="3427971"/>
                    <a:ext cx="447558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0" name="Straight Arrow Connector 6">
                <a:extLst>
                  <a:ext uri="{FF2B5EF4-FFF2-40B4-BE49-F238E27FC236}">
                    <a16:creationId xmlns:a16="http://schemas.microsoft.com/office/drawing/2014/main" xmlns="" id="{BC8EECAF-E042-4D0F-B4BF-BB9BE2BF3A28}"/>
                  </a:ext>
                </a:extLst>
              </p:cNvPr>
              <p:cNvCxnSpPr>
                <a:cxnSpLocks/>
                <a:stCxn id="19" idx="3"/>
                <a:endCxn id="28" idx="1"/>
              </p:cNvCxnSpPr>
              <p:nvPr/>
            </p:nvCxnSpPr>
            <p:spPr>
              <a:xfrm flipV="1">
                <a:off x="2262636" y="3611354"/>
                <a:ext cx="929751" cy="128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7">
                <a:extLst>
                  <a:ext uri="{FF2B5EF4-FFF2-40B4-BE49-F238E27FC236}">
                    <a16:creationId xmlns:a16="http://schemas.microsoft.com/office/drawing/2014/main" xmlns="" id="{2C0BB8C0-31E6-4D68-9008-9D338D805390}"/>
                  </a:ext>
                </a:extLst>
              </p:cNvPr>
              <p:cNvCxnSpPr>
                <a:cxnSpLocks/>
                <a:stCxn id="28" idx="3"/>
                <a:endCxn id="17" idx="1"/>
              </p:cNvCxnSpPr>
              <p:nvPr/>
            </p:nvCxnSpPr>
            <p:spPr>
              <a:xfrm flipV="1">
                <a:off x="3859142" y="3605410"/>
                <a:ext cx="1127918" cy="594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07FBAEBF-5821-4D41-B8A8-FA671948AE41}"/>
                  </a:ext>
                </a:extLst>
              </p:cNvPr>
              <p:cNvSpPr txBox="1"/>
              <p:nvPr/>
            </p:nvSpPr>
            <p:spPr>
              <a:xfrm>
                <a:off x="2751790" y="4669102"/>
                <a:ext cx="1563796" cy="307777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Backpropagation</a:t>
                </a:r>
              </a:p>
            </p:txBody>
          </p:sp>
          <p:grpSp>
            <p:nvGrpSpPr>
              <p:cNvPr id="23" name="Group 224">
                <a:extLst>
                  <a:ext uri="{FF2B5EF4-FFF2-40B4-BE49-F238E27FC236}">
                    <a16:creationId xmlns:a16="http://schemas.microsoft.com/office/drawing/2014/main" xmlns="" id="{3DF78CBF-7D4F-4473-85ED-514EDECAA4E9}"/>
                  </a:ext>
                </a:extLst>
              </p:cNvPr>
              <p:cNvGrpSpPr/>
              <p:nvPr/>
            </p:nvGrpSpPr>
            <p:grpSpPr>
              <a:xfrm>
                <a:off x="3192387" y="3247552"/>
                <a:ext cx="666755" cy="727604"/>
                <a:chOff x="4886181" y="3066577"/>
                <a:chExt cx="666755" cy="727604"/>
              </a:xfrm>
            </p:grpSpPr>
            <p:grpSp>
              <p:nvGrpSpPr>
                <p:cNvPr id="27" name="Group 108">
                  <a:extLst>
                    <a:ext uri="{FF2B5EF4-FFF2-40B4-BE49-F238E27FC236}">
                      <a16:creationId xmlns:a16="http://schemas.microsoft.com/office/drawing/2014/main" xmlns="" id="{219CA3F9-94B5-4B0E-B1F6-FB3B65141EF8}"/>
                    </a:ext>
                  </a:extLst>
                </p:cNvPr>
                <p:cNvGrpSpPr/>
                <p:nvPr/>
              </p:nvGrpSpPr>
              <p:grpSpPr>
                <a:xfrm>
                  <a:off x="4910776" y="3112059"/>
                  <a:ext cx="636587" cy="655637"/>
                  <a:chOff x="836613" y="2265363"/>
                  <a:chExt cx="636587" cy="655637"/>
                </a:xfrm>
              </p:grpSpPr>
              <p:sp>
                <p:nvSpPr>
                  <p:cNvPr id="29" name="AutoShape 75">
                    <a:extLst>
                      <a:ext uri="{FF2B5EF4-FFF2-40B4-BE49-F238E27FC236}">
                        <a16:creationId xmlns:a16="http://schemas.microsoft.com/office/drawing/2014/main" xmlns="" id="{F201B750-F853-444E-BFFE-67EE853374E9}"/>
                      </a:ext>
                    </a:extLst>
                  </p:cNvPr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836613" y="2265363"/>
                    <a:ext cx="636587" cy="6556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0" name="Oval 77">
                    <a:extLst>
                      <a:ext uri="{FF2B5EF4-FFF2-40B4-BE49-F238E27FC236}">
                        <a16:creationId xmlns:a16="http://schemas.microsoft.com/office/drawing/2014/main" xmlns="" id="{2D418E54-A957-4438-9E54-BA9EDAC1C5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3788" y="2455863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1" name="Oval 78">
                    <a:extLst>
                      <a:ext uri="{FF2B5EF4-FFF2-40B4-BE49-F238E27FC236}">
                        <a16:creationId xmlns:a16="http://schemas.microsoft.com/office/drawing/2014/main" xmlns="" id="{BC91EA83-C0A7-478B-B288-A7B7DD18D0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3788" y="2455863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2" name="Oval 79">
                    <a:extLst>
                      <a:ext uri="{FF2B5EF4-FFF2-40B4-BE49-F238E27FC236}">
                        <a16:creationId xmlns:a16="http://schemas.microsoft.com/office/drawing/2014/main" xmlns="" id="{24B72CE7-26C1-433A-9183-940CB79BD0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3788" y="2614613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3" name="Oval 80">
                    <a:extLst>
                      <a:ext uri="{FF2B5EF4-FFF2-40B4-BE49-F238E27FC236}">
                        <a16:creationId xmlns:a16="http://schemas.microsoft.com/office/drawing/2014/main" xmlns="" id="{9B978569-2164-4BA9-9021-DE836C4FB6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3788" y="2614613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4" name="Oval 81">
                    <a:extLst>
                      <a:ext uri="{FF2B5EF4-FFF2-40B4-BE49-F238E27FC236}">
                        <a16:creationId xmlns:a16="http://schemas.microsoft.com/office/drawing/2014/main" xmlns="" id="{C8E8DF57-DBEE-4885-9EAF-01E79BB9DC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381250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5" name="Oval 82">
                    <a:extLst>
                      <a:ext uri="{FF2B5EF4-FFF2-40B4-BE49-F238E27FC236}">
                        <a16:creationId xmlns:a16="http://schemas.microsoft.com/office/drawing/2014/main" xmlns="" id="{9ED75738-18FB-4185-8BD6-B435AA9C05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381250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6" name="Oval 83">
                    <a:extLst>
                      <a:ext uri="{FF2B5EF4-FFF2-40B4-BE49-F238E27FC236}">
                        <a16:creationId xmlns:a16="http://schemas.microsoft.com/office/drawing/2014/main" xmlns="" id="{5C00AAA0-B43C-42F7-99A0-F07BCF98DA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540000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7" name="Oval 84">
                    <a:extLst>
                      <a:ext uri="{FF2B5EF4-FFF2-40B4-BE49-F238E27FC236}">
                        <a16:creationId xmlns:a16="http://schemas.microsoft.com/office/drawing/2014/main" xmlns="" id="{20EB8738-56D1-4859-8B72-10BC44F3DA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540000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8" name="Oval 85">
                    <a:extLst>
                      <a:ext uri="{FF2B5EF4-FFF2-40B4-BE49-F238E27FC236}">
                        <a16:creationId xmlns:a16="http://schemas.microsoft.com/office/drawing/2014/main" xmlns="" id="{5C638A35-3A64-44FD-8955-192BCDD9ED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698750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9" name="Oval 86">
                    <a:extLst>
                      <a:ext uri="{FF2B5EF4-FFF2-40B4-BE49-F238E27FC236}">
                        <a16:creationId xmlns:a16="http://schemas.microsoft.com/office/drawing/2014/main" xmlns="" id="{AE493584-989E-4944-9B8F-962ABFA6B6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698750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0" name="Line 87">
                    <a:extLst>
                      <a:ext uri="{FF2B5EF4-FFF2-40B4-BE49-F238E27FC236}">
                        <a16:creationId xmlns:a16="http://schemas.microsoft.com/office/drawing/2014/main" xmlns="" id="{6189FE1A-AB8F-4411-A4D3-8BFD96D790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81075" y="2443163"/>
                    <a:ext cx="115887" cy="539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1" name="Line 88">
                    <a:extLst>
                      <a:ext uri="{FF2B5EF4-FFF2-40B4-BE49-F238E27FC236}">
                        <a16:creationId xmlns:a16="http://schemas.microsoft.com/office/drawing/2014/main" xmlns="" id="{AF924BFC-1760-461A-A809-9CB5F55C22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76313" y="2462213"/>
                    <a:ext cx="136525" cy="1682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2" name="Line 89">
                    <a:extLst>
                      <a:ext uri="{FF2B5EF4-FFF2-40B4-BE49-F238E27FC236}">
                        <a16:creationId xmlns:a16="http://schemas.microsoft.com/office/drawing/2014/main" xmlns="" id="{B71F3478-2A75-4B19-86FE-2E8D7CAD16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6313" y="2524125"/>
                    <a:ext cx="117475" cy="5238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3" name="Line 90">
                    <a:extLst>
                      <a:ext uri="{FF2B5EF4-FFF2-40B4-BE49-F238E27FC236}">
                        <a16:creationId xmlns:a16="http://schemas.microsoft.com/office/drawing/2014/main" xmlns="" id="{F18D2450-8147-4758-9D97-4E20A3603C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79488" y="2613025"/>
                    <a:ext cx="119062" cy="38100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4" name="Line 91">
                    <a:extLst>
                      <a:ext uri="{FF2B5EF4-FFF2-40B4-BE49-F238E27FC236}">
                        <a16:creationId xmlns:a16="http://schemas.microsoft.com/office/drawing/2014/main" xmlns="" id="{2B2A79BC-BA2E-4BA5-86E8-C9F704638A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6313" y="2551113"/>
                    <a:ext cx="128587" cy="18573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6" name="Line 92">
                    <a:extLst>
                      <a:ext uri="{FF2B5EF4-FFF2-40B4-BE49-F238E27FC236}">
                        <a16:creationId xmlns:a16="http://schemas.microsoft.com/office/drawing/2014/main" xmlns="" id="{C521AD0B-69DB-46E8-B123-FF0F04D78F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81075" y="2690813"/>
                    <a:ext cx="114300" cy="6826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7" name="Oval 93">
                    <a:extLst>
                      <a:ext uri="{FF2B5EF4-FFF2-40B4-BE49-F238E27FC236}">
                        <a16:creationId xmlns:a16="http://schemas.microsoft.com/office/drawing/2014/main" xmlns="" id="{490C2753-B9EF-4B34-B7B8-4493570FC2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697163"/>
                    <a:ext cx="119062" cy="117475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8" name="Oval 94">
                    <a:extLst>
                      <a:ext uri="{FF2B5EF4-FFF2-40B4-BE49-F238E27FC236}">
                        <a16:creationId xmlns:a16="http://schemas.microsoft.com/office/drawing/2014/main" xmlns="" id="{2B620FCA-BA1D-4B21-A133-377B3D9E0D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697163"/>
                    <a:ext cx="119062" cy="117475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9" name="Oval 95">
                    <a:extLst>
                      <a:ext uri="{FF2B5EF4-FFF2-40B4-BE49-F238E27FC236}">
                        <a16:creationId xmlns:a16="http://schemas.microsoft.com/office/drawing/2014/main" xmlns="" id="{F2B007EB-9ECD-44A2-97AB-006ADCA4F8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536825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0" name="Oval 96">
                    <a:extLst>
                      <a:ext uri="{FF2B5EF4-FFF2-40B4-BE49-F238E27FC236}">
                        <a16:creationId xmlns:a16="http://schemas.microsoft.com/office/drawing/2014/main" xmlns="" id="{D1AF235B-DC7E-4A22-A721-F39A2A12DE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536825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1" name="Oval 97">
                    <a:extLst>
                      <a:ext uri="{FF2B5EF4-FFF2-40B4-BE49-F238E27FC236}">
                        <a16:creationId xmlns:a16="http://schemas.microsoft.com/office/drawing/2014/main" xmlns="" id="{11310FA1-7CE5-4AC7-9CBB-4ECB883ABF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378075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2" name="Freeform 98">
                    <a:extLst>
                      <a:ext uri="{FF2B5EF4-FFF2-40B4-BE49-F238E27FC236}">
                        <a16:creationId xmlns:a16="http://schemas.microsoft.com/office/drawing/2014/main" xmlns="" id="{47574F3D-6DC5-499F-B584-FDC1F9C77F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30325" y="2378075"/>
                    <a:ext cx="119062" cy="119062"/>
                  </a:xfrm>
                  <a:custGeom>
                    <a:avLst/>
                    <a:gdLst>
                      <a:gd name="T0" fmla="*/ 0 w 75"/>
                      <a:gd name="T1" fmla="*/ 37 h 75"/>
                      <a:gd name="T2" fmla="*/ 37 w 75"/>
                      <a:gd name="T3" fmla="*/ 75 h 75"/>
                      <a:gd name="T4" fmla="*/ 75 w 75"/>
                      <a:gd name="T5" fmla="*/ 37 h 75"/>
                      <a:gd name="T6" fmla="*/ 37 w 75"/>
                      <a:gd name="T7" fmla="*/ 0 h 75"/>
                      <a:gd name="T8" fmla="*/ 0 w 75"/>
                      <a:gd name="T9" fmla="*/ 37 h 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5" h="75">
                        <a:moveTo>
                          <a:pt x="0" y="37"/>
                        </a:moveTo>
                        <a:cubicBezTo>
                          <a:pt x="0" y="59"/>
                          <a:pt x="16" y="75"/>
                          <a:pt x="37" y="75"/>
                        </a:cubicBezTo>
                        <a:cubicBezTo>
                          <a:pt x="58" y="75"/>
                          <a:pt x="75" y="59"/>
                          <a:pt x="75" y="37"/>
                        </a:cubicBezTo>
                        <a:cubicBezTo>
                          <a:pt x="75" y="17"/>
                          <a:pt x="58" y="0"/>
                          <a:pt x="37" y="0"/>
                        </a:cubicBezTo>
                        <a:cubicBezTo>
                          <a:pt x="16" y="0"/>
                          <a:pt x="0" y="17"/>
                          <a:pt x="0" y="37"/>
                        </a:cubicBezTo>
                      </a:path>
                    </a:pathLst>
                  </a:cu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3" name="Line 99">
                    <a:extLst>
                      <a:ext uri="{FF2B5EF4-FFF2-40B4-BE49-F238E27FC236}">
                        <a16:creationId xmlns:a16="http://schemas.microsoft.com/office/drawing/2014/main" xmlns="" id="{B0A2A877-C241-4F09-90D5-C8B9771315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12850" y="2700338"/>
                    <a:ext cx="117475" cy="5238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4" name="Line 100">
                    <a:extLst>
                      <a:ext uri="{FF2B5EF4-FFF2-40B4-BE49-F238E27FC236}">
                        <a16:creationId xmlns:a16="http://schemas.microsoft.com/office/drawing/2014/main" xmlns="" id="{7D866240-ED1D-4E03-A01C-1F8CAC9E00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8563" y="2565400"/>
                    <a:ext cx="138112" cy="16192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5" name="Line 101">
                    <a:extLst>
                      <a:ext uri="{FF2B5EF4-FFF2-40B4-BE49-F238E27FC236}">
                        <a16:creationId xmlns:a16="http://schemas.microsoft.com/office/drawing/2014/main" xmlns="" id="{048599B3-BE28-4B02-870D-CF18D9C7DD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6025" y="2620963"/>
                    <a:ext cx="119062" cy="50800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6" name="Line 102">
                    <a:extLst>
                      <a:ext uri="{FF2B5EF4-FFF2-40B4-BE49-F238E27FC236}">
                        <a16:creationId xmlns:a16="http://schemas.microsoft.com/office/drawing/2014/main" xmlns="" id="{45FE47E2-CF16-4578-A2A8-AB87A1045A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11263" y="2546350"/>
                    <a:ext cx="120650" cy="3651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7" name="Line 103">
                    <a:extLst>
                      <a:ext uri="{FF2B5EF4-FFF2-40B4-BE49-F238E27FC236}">
                        <a16:creationId xmlns:a16="http://schemas.microsoft.com/office/drawing/2014/main" xmlns="" id="{1BA5EBB5-E642-4791-B858-4D50464475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4913" y="2462213"/>
                    <a:ext cx="130175" cy="184150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8" name="Line 104">
                    <a:extLst>
                      <a:ext uri="{FF2B5EF4-FFF2-40B4-BE49-F238E27FC236}">
                        <a16:creationId xmlns:a16="http://schemas.microsoft.com/office/drawing/2014/main" xmlns="" id="{D948B6F0-882B-4761-A8F6-D83C363276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4438" y="2439988"/>
                    <a:ext cx="115887" cy="666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9" name="Oval 105">
                    <a:extLst>
                      <a:ext uri="{FF2B5EF4-FFF2-40B4-BE49-F238E27FC236}">
                        <a16:creationId xmlns:a16="http://schemas.microsoft.com/office/drawing/2014/main" xmlns="" id="{D883DEE4-2891-4E93-AA3D-CF12D786A3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2200" y="2290763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 dirty="0"/>
                  </a:p>
                </p:txBody>
              </p:sp>
              <p:sp>
                <p:nvSpPr>
                  <p:cNvPr id="60" name="Oval 106">
                    <a:extLst>
                      <a:ext uri="{FF2B5EF4-FFF2-40B4-BE49-F238E27FC236}">
                        <a16:creationId xmlns:a16="http://schemas.microsoft.com/office/drawing/2014/main" xmlns="" id="{7974CB47-8F0C-4103-9D22-FE8665D4D8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2200" y="2290763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1" name="Oval 107">
                    <a:extLst>
                      <a:ext uri="{FF2B5EF4-FFF2-40B4-BE49-F238E27FC236}">
                        <a16:creationId xmlns:a16="http://schemas.microsoft.com/office/drawing/2014/main" xmlns="" id="{F7506DB0-F224-4D7E-99C7-ED27A52F34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5375" y="2778125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2" name="Oval 108">
                    <a:extLst>
                      <a:ext uri="{FF2B5EF4-FFF2-40B4-BE49-F238E27FC236}">
                        <a16:creationId xmlns:a16="http://schemas.microsoft.com/office/drawing/2014/main" xmlns="" id="{9F78E774-3077-4038-A345-9301E96DFF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5375" y="2778125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3" name="Line 109">
                    <a:extLst>
                      <a:ext uri="{FF2B5EF4-FFF2-40B4-BE49-F238E27FC236}">
                        <a16:creationId xmlns:a16="http://schemas.microsoft.com/office/drawing/2014/main" xmlns="" id="{F93570B7-EDD0-4CC0-B22E-B0F44CE57D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77900" y="2778125"/>
                    <a:ext cx="117475" cy="539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4" name="Line 110">
                    <a:extLst>
                      <a:ext uri="{FF2B5EF4-FFF2-40B4-BE49-F238E27FC236}">
                        <a16:creationId xmlns:a16="http://schemas.microsoft.com/office/drawing/2014/main" xmlns="" id="{96A8BCD1-CE08-4735-86F6-F85AD70BD6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6788" y="2636838"/>
                    <a:ext cx="134937" cy="17303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5" name="Line 111">
                    <a:extLst>
                      <a:ext uri="{FF2B5EF4-FFF2-40B4-BE49-F238E27FC236}">
                        <a16:creationId xmlns:a16="http://schemas.microsoft.com/office/drawing/2014/main" xmlns="" id="{5E881DDF-8C59-4AAB-A99A-14C31C7020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2025" y="2482850"/>
                    <a:ext cx="160337" cy="30321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6" name="Line 112">
                    <a:extLst>
                      <a:ext uri="{FF2B5EF4-FFF2-40B4-BE49-F238E27FC236}">
                        <a16:creationId xmlns:a16="http://schemas.microsoft.com/office/drawing/2014/main" xmlns="" id="{70674AED-4BD3-4316-B8E9-22A07BFAFE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1550" y="2370138"/>
                    <a:ext cx="123825" cy="3968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7" name="Line 113">
                    <a:extLst>
                      <a:ext uri="{FF2B5EF4-FFF2-40B4-BE49-F238E27FC236}">
                        <a16:creationId xmlns:a16="http://schemas.microsoft.com/office/drawing/2014/main" xmlns="" id="{51A1370F-8788-41BD-8577-DE157B12DE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2025" y="2384425"/>
                    <a:ext cx="139700" cy="17303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8" name="Line 114">
                    <a:extLst>
                      <a:ext uri="{FF2B5EF4-FFF2-40B4-BE49-F238E27FC236}">
                        <a16:creationId xmlns:a16="http://schemas.microsoft.com/office/drawing/2014/main" xmlns="" id="{9F035595-7D0B-49CC-B5B5-464A1326D1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3613" y="2400300"/>
                    <a:ext cx="155575" cy="31591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9" name="Line 115">
                    <a:extLst>
                      <a:ext uri="{FF2B5EF4-FFF2-40B4-BE49-F238E27FC236}">
                        <a16:creationId xmlns:a16="http://schemas.microsoft.com/office/drawing/2014/main" xmlns="" id="{9CEFC08F-5321-4C83-97EC-C209CEB66A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4438" y="2781300"/>
                    <a:ext cx="120650" cy="57150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0" name="Line 116">
                    <a:extLst>
                      <a:ext uri="{FF2B5EF4-FFF2-40B4-BE49-F238E27FC236}">
                        <a16:creationId xmlns:a16="http://schemas.microsoft.com/office/drawing/2014/main" xmlns="" id="{E17F38B5-42D4-4317-B27A-3DDC6AE62F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8088" y="2640013"/>
                    <a:ext cx="139700" cy="16668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1" name="Line 117">
                    <a:extLst>
                      <a:ext uri="{FF2B5EF4-FFF2-40B4-BE49-F238E27FC236}">
                        <a16:creationId xmlns:a16="http://schemas.microsoft.com/office/drawing/2014/main" xmlns="" id="{05DDE67D-9FCC-447F-BC5E-78002BE2BC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625" y="2486025"/>
                    <a:ext cx="161925" cy="30321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2" name="Line 118">
                    <a:extLst>
                      <a:ext uri="{FF2B5EF4-FFF2-40B4-BE49-F238E27FC236}">
                        <a16:creationId xmlns:a16="http://schemas.microsoft.com/office/drawing/2014/main" xmlns="" id="{E5720250-6C5C-4279-813F-62E5E4E277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04913" y="2374900"/>
                    <a:ext cx="128587" cy="412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3" name="Line 119">
                    <a:extLst>
                      <a:ext uri="{FF2B5EF4-FFF2-40B4-BE49-F238E27FC236}">
                        <a16:creationId xmlns:a16="http://schemas.microsoft.com/office/drawing/2014/main" xmlns="" id="{A83BB3E5-1913-4B99-9C8E-DA84BEEF90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390775"/>
                    <a:ext cx="157162" cy="16033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4" name="Line 120">
                    <a:extLst>
                      <a:ext uri="{FF2B5EF4-FFF2-40B4-BE49-F238E27FC236}">
                        <a16:creationId xmlns:a16="http://schemas.microsoft.com/office/drawing/2014/main" xmlns="" id="{B5415BB5-0A8A-4B01-9152-8C64A6B38E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81100" y="2401888"/>
                    <a:ext cx="168275" cy="30956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</p:grpSp>
            <p:sp>
              <p:nvSpPr>
                <p:cNvPr id="28" name="Rectangle 210">
                  <a:extLst>
                    <a:ext uri="{FF2B5EF4-FFF2-40B4-BE49-F238E27FC236}">
                      <a16:creationId xmlns:a16="http://schemas.microsoft.com/office/drawing/2014/main" xmlns="" id="{A0C546CC-49AE-4A8D-AAA2-D5EDB8C8B036}"/>
                    </a:ext>
                  </a:extLst>
                </p:cNvPr>
                <p:cNvSpPr/>
                <p:nvPr/>
              </p:nvSpPr>
              <p:spPr>
                <a:xfrm>
                  <a:off x="4886181" y="3066577"/>
                  <a:ext cx="666755" cy="727604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24" name="Connector: Elbow 245">
                <a:extLst>
                  <a:ext uri="{FF2B5EF4-FFF2-40B4-BE49-F238E27FC236}">
                    <a16:creationId xmlns:a16="http://schemas.microsoft.com/office/drawing/2014/main" xmlns="" id="{3A7D2484-1E7E-41D0-A802-DC01EF5EB46D}"/>
                  </a:ext>
                </a:extLst>
              </p:cNvPr>
              <p:cNvCxnSpPr>
                <a:cxnSpLocks/>
                <a:stCxn id="22" idx="1"/>
                <a:endCxn id="28" idx="1"/>
              </p:cNvCxnSpPr>
              <p:nvPr/>
            </p:nvCxnSpPr>
            <p:spPr>
              <a:xfrm rot="10800000" flipH="1">
                <a:off x="2751789" y="3611355"/>
                <a:ext cx="440597" cy="1211637"/>
              </a:xfrm>
              <a:prstGeom prst="bentConnector3">
                <a:avLst>
                  <a:gd name="adj1" fmla="val -51884"/>
                </a:avLst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xmlns="" id="{D0538CC1-3CB5-42E2-9B21-D53080292B2D}"/>
                    </a:ext>
                  </a:extLst>
                </p:cNvPr>
                <p:cNvSpPr txBox="1"/>
                <p:nvPr/>
              </p:nvSpPr>
              <p:spPr>
                <a:xfrm>
                  <a:off x="6324541" y="3171111"/>
                  <a:ext cx="1628834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cost:</a:t>
                  </a:r>
                  <a:r>
                    <a:rPr lang="en-US" sz="1400" b="0" i="1" dirty="0">
                      <a:latin typeface="Cambria Math" panose="02040503050406030204" pitchFamily="18" charset="0"/>
                    </a:rPr>
                    <a:t/>
                  </a:r>
                  <a:br>
                    <a:rPr lang="en-US" sz="1400" b="0" i="1" dirty="0">
                      <a:latin typeface="Cambria Math" panose="02040503050406030204" pitchFamily="18" charset="0"/>
                    </a:rPr>
                  </a:br>
                  <a14:m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ko-KR" altLang="en-US" sz="1400">
                          <a:latin typeface="Cambria Math" panose="02040503050406030204" pitchFamily="18" charset="0"/>
                        </a:rPr>
                        <m:t>𝕐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sz="1400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ko-KR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sz="1400">
                          <a:latin typeface="Cambria Math" panose="02040503050406030204" pitchFamily="18" charset="0"/>
                        </a:rPr>
                        <m:t>𝕐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ko-KR" sz="1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400" dirty="0"/>
                    <a:t>]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0538CC1-3CB5-42E2-9B21-D53080292B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4541" y="3171111"/>
                  <a:ext cx="1628834" cy="523220"/>
                </a:xfrm>
                <a:prstGeom prst="rect">
                  <a:avLst/>
                </a:prstGeom>
                <a:blipFill>
                  <a:blip r:embed="rId9"/>
                  <a:stretch>
                    <a:fillRect t="-2326" b="-1162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Connector: Elbow 245">
              <a:extLst>
                <a:ext uri="{FF2B5EF4-FFF2-40B4-BE49-F238E27FC236}">
                  <a16:creationId xmlns:a16="http://schemas.microsoft.com/office/drawing/2014/main" xmlns="" id="{C2F25BA1-6D15-4097-B84B-1846C4CFA177}"/>
                </a:ext>
              </a:extLst>
            </p:cNvPr>
            <p:cNvCxnSpPr>
              <a:cxnSpLocks/>
              <a:stCxn id="28" idx="3"/>
              <a:endCxn id="22" idx="3"/>
            </p:cNvCxnSpPr>
            <p:nvPr/>
          </p:nvCxnSpPr>
          <p:spPr>
            <a:xfrm>
              <a:off x="5609250" y="2725125"/>
              <a:ext cx="456444" cy="1211637"/>
            </a:xfrm>
            <a:prstGeom prst="bentConnector3">
              <a:avLst>
                <a:gd name="adj1" fmla="val 157387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51439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4" name="내용 개체 틀 2">
            <a:extLst>
              <a:ext uri="{FF2B5EF4-FFF2-40B4-BE49-F238E27FC236}">
                <a16:creationId xmlns:a16="http://schemas.microsoft.com/office/drawing/2014/main" xmlns="" id="{24E0F0A6-9D8A-4C87-8422-AC3C7E7F5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475" y="1361599"/>
            <a:ext cx="11056013" cy="4791457"/>
          </a:xfrm>
        </p:spPr>
        <p:txBody>
          <a:bodyPr>
            <a:normAutofit/>
          </a:bodyPr>
          <a:lstStyle/>
          <a:p>
            <a:r>
              <a:rPr lang="en-US" altLang="ko-KR" sz="2200" dirty="0" smtClean="0">
                <a:latin typeface="+mn-ea"/>
                <a:cs typeface="Times New Roman" panose="02020603050405020304" pitchFamily="18" charset="0"/>
              </a:rPr>
              <a:t>Neural </a:t>
            </a: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network acting as nonlinear equation solver for self-consistency</a:t>
            </a:r>
          </a:p>
          <a:p>
            <a:pPr marL="0" indent="0">
              <a:buNone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  <a:sym typeface="Wingdings" panose="05000000000000000000" pitchFamily="2" charset="2"/>
              </a:rPr>
              <a:t>    </a:t>
            </a: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Applicable to generic equation </a:t>
            </a:r>
            <a:r>
              <a:rPr lang="en-US" altLang="ko-KR" sz="2200" dirty="0" smtClean="0">
                <a:latin typeface="+mn-ea"/>
                <a:cs typeface="Times New Roman" panose="02020603050405020304" pitchFamily="18" charset="0"/>
              </a:rPr>
              <a:t>solving</a:t>
            </a: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Twofold strategy:</a:t>
            </a:r>
          </a:p>
          <a:p>
            <a:pPr marL="8001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Unsupervised learning (learning to optimize)</a:t>
            </a:r>
          </a:p>
          <a:p>
            <a:pPr marL="8001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Deep reinforcement learning</a:t>
            </a: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EA1DCCED-22E1-4EA1-8241-A9353AC0A8CA}"/>
              </a:ext>
            </a:extLst>
          </p:cNvPr>
          <p:cNvGrpSpPr/>
          <p:nvPr/>
        </p:nvGrpSpPr>
        <p:grpSpPr>
          <a:xfrm>
            <a:off x="7325366" y="1919894"/>
            <a:ext cx="4054364" cy="3287231"/>
            <a:chOff x="7734705" y="2187920"/>
            <a:chExt cx="3517160" cy="2851672"/>
          </a:xfrm>
        </p:grpSpPr>
        <p:pic>
          <p:nvPicPr>
            <p:cNvPr id="4" name="Picture 3" descr="Chart, surface chart&#10;&#10;Description automatically generated">
              <a:extLst>
                <a:ext uri="{FF2B5EF4-FFF2-40B4-BE49-F238E27FC236}">
                  <a16:creationId xmlns:a16="http://schemas.microsoft.com/office/drawing/2014/main" xmlns="" id="{850B9FFE-7A62-4B36-AB21-C2F5A2E2C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34705" y="2187920"/>
              <a:ext cx="3517160" cy="2851672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xmlns="" id="{C7876FCA-28A7-41C9-82FB-FF20519BAEC8}"/>
                </a:ext>
              </a:extLst>
            </p:cNvPr>
            <p:cNvSpPr/>
            <p:nvPr/>
          </p:nvSpPr>
          <p:spPr>
            <a:xfrm>
              <a:off x="9686349" y="2873374"/>
              <a:ext cx="107663" cy="1076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xmlns="" id="{7C7991AF-DA50-456D-A82F-752A6810265B}"/>
                </a:ext>
              </a:extLst>
            </p:cNvPr>
            <p:cNvSpPr/>
            <p:nvPr/>
          </p:nvSpPr>
          <p:spPr>
            <a:xfrm>
              <a:off x="10057824" y="3009899"/>
              <a:ext cx="107663" cy="1076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xmlns="" id="{F99ACE36-DF8B-4B95-BB4A-64275635D87F}"/>
                </a:ext>
              </a:extLst>
            </p:cNvPr>
            <p:cNvSpPr/>
            <p:nvPr/>
          </p:nvSpPr>
          <p:spPr>
            <a:xfrm>
              <a:off x="10337224" y="3245924"/>
              <a:ext cx="107663" cy="1076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xmlns="" id="{9C4FBE8F-5593-4E8B-A696-38F5C3E7E7DB}"/>
                </a:ext>
              </a:extLst>
            </p:cNvPr>
            <p:cNvSpPr/>
            <p:nvPr/>
          </p:nvSpPr>
          <p:spPr>
            <a:xfrm>
              <a:off x="10083080" y="3493393"/>
              <a:ext cx="107663" cy="1076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79D5EFC9-17B7-49A9-9AEB-C62DE33BD6A9}"/>
                </a:ext>
              </a:extLst>
            </p:cNvPr>
            <p:cNvSpPr/>
            <p:nvPr/>
          </p:nvSpPr>
          <p:spPr>
            <a:xfrm>
              <a:off x="9918411" y="3788849"/>
              <a:ext cx="107663" cy="1076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xmlns="" id="{D1B350CF-F08C-4CA6-A76C-4ACFDCCC2DE5}"/>
                </a:ext>
              </a:extLst>
            </p:cNvPr>
            <p:cNvSpPr/>
            <p:nvPr/>
          </p:nvSpPr>
          <p:spPr>
            <a:xfrm>
              <a:off x="9612747" y="3972358"/>
              <a:ext cx="107663" cy="1076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xmlns="" id="{C56C5FE0-454C-4959-959F-3AB298D3A316}"/>
                </a:ext>
              </a:extLst>
            </p:cNvPr>
            <p:cNvSpPr/>
            <p:nvPr/>
          </p:nvSpPr>
          <p:spPr>
            <a:xfrm>
              <a:off x="9342872" y="3795198"/>
              <a:ext cx="107663" cy="1076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xmlns="" id="{0B996BEC-E749-4D39-9CC6-CB35751E17BE}"/>
                </a:ext>
              </a:extLst>
            </p:cNvPr>
            <p:cNvCxnSpPr>
              <a:cxnSpLocks/>
            </p:cNvCxnSpPr>
            <p:nvPr/>
          </p:nvCxnSpPr>
          <p:spPr>
            <a:xfrm>
              <a:off x="9419258" y="2716174"/>
              <a:ext cx="274799" cy="1617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xmlns="" id="{9CC6394C-983C-4716-A351-08AD86DAB7A7}"/>
                </a:ext>
              </a:extLst>
            </p:cNvPr>
            <p:cNvCxnSpPr>
              <a:cxnSpLocks/>
            </p:cNvCxnSpPr>
            <p:nvPr/>
          </p:nvCxnSpPr>
          <p:spPr>
            <a:xfrm>
              <a:off x="9807404" y="2911790"/>
              <a:ext cx="278998" cy="936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xmlns="" id="{35AC1A3C-8FB5-403A-9418-882D29E9E9A1}"/>
                </a:ext>
              </a:extLst>
            </p:cNvPr>
            <p:cNvCxnSpPr>
              <a:cxnSpLocks/>
            </p:cNvCxnSpPr>
            <p:nvPr/>
          </p:nvCxnSpPr>
          <p:spPr>
            <a:xfrm>
              <a:off x="10182332" y="3060395"/>
              <a:ext cx="207199" cy="15975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xmlns="" id="{857AF60A-5DAC-4D5A-A64F-007A19AB3BB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198235" y="3368651"/>
              <a:ext cx="192820" cy="17857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xmlns="" id="{66244A03-51D1-41D9-84BA-4F0BE52A22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26074" y="3617088"/>
              <a:ext cx="115440" cy="1996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xmlns="" id="{09527E45-E3D1-4938-B783-EFF85C593BF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21286" y="3911233"/>
              <a:ext cx="225616" cy="1649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xmlns="" id="{E8BA8F3C-296A-4EF6-B850-23C7C21CD31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438098" y="3898401"/>
              <a:ext cx="160137" cy="12302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xmlns="" id="{4E716F44-5A63-4A73-B0B3-CDB83CC1311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96799" y="3849029"/>
              <a:ext cx="225859" cy="4748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xmlns="" id="{50CE3D87-FBCA-443F-8F71-3508313D1EA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8750" y="2770609"/>
              <a:ext cx="318195" cy="1060579"/>
            </a:xfrm>
            <a:prstGeom prst="straightConnector1">
              <a:avLst/>
            </a:prstGeom>
            <a:ln w="38100" cap="flat">
              <a:solidFill>
                <a:schemeClr val="bg1"/>
              </a:solidFill>
              <a:prstDash val="solid"/>
              <a:miter lim="800000"/>
              <a:headEnd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136446" y="124375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4 </a:t>
            </a:r>
            <a:r>
              <a:rPr lang="it-IT" altLang="ko-KR" sz="2800" b="1" kern="0" dirty="0">
                <a:latin typeface="+mj-ea"/>
                <a:ea typeface="+mj-ea"/>
              </a:rPr>
              <a:t>Computational acceleration </a:t>
            </a:r>
            <a:r>
              <a:rPr lang="it-IT" altLang="ko-KR" sz="2800" b="1" kern="0" dirty="0" smtClean="0">
                <a:latin typeface="+mj-ea"/>
                <a:ea typeface="+mj-ea"/>
              </a:rPr>
              <a:t>via </a:t>
            </a:r>
            <a:r>
              <a:rPr lang="it-IT" altLang="ko-KR" sz="2800" b="1" kern="0" dirty="0">
                <a:latin typeface="+mj-ea"/>
                <a:ea typeface="+mj-ea"/>
              </a:rPr>
              <a:t>neural </a:t>
            </a:r>
            <a:r>
              <a:rPr lang="it-IT" altLang="ko-KR" sz="2800" b="1" kern="0" dirty="0" smtClean="0">
                <a:latin typeface="+mj-ea"/>
                <a:ea typeface="+mj-ea"/>
              </a:rPr>
              <a:t>networks</a:t>
            </a:r>
            <a:endParaRPr lang="it-IT" altLang="ko-KR" sz="2800" b="1" kern="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349066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4" name="내용 개체 틀 2">
            <a:extLst>
              <a:ext uri="{FF2B5EF4-FFF2-40B4-BE49-F238E27FC236}">
                <a16:creationId xmlns:a16="http://schemas.microsoft.com/office/drawing/2014/main" xmlns="" id="{24E0F0A6-9D8A-4C87-8422-AC3C7E7F5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8343" y="1398155"/>
            <a:ext cx="11056013" cy="537202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Unsupervised learning (Learning to optimize)</a:t>
            </a:r>
          </a:p>
          <a:p>
            <a:pPr lvl="1">
              <a:lnSpc>
                <a:spcPct val="150000"/>
              </a:lnSpc>
            </a:pPr>
            <a:r>
              <a:rPr lang="en-US" altLang="ko-KR" sz="1800" b="1" dirty="0">
                <a:latin typeface="+mn-ea"/>
                <a:cs typeface="Times New Roman" panose="02020603050405020304" pitchFamily="18" charset="0"/>
              </a:rPr>
              <a:t>Input</a:t>
            </a: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: pairwise preferences</a:t>
            </a:r>
          </a:p>
          <a:p>
            <a:pPr lvl="1">
              <a:lnSpc>
                <a:spcPct val="150000"/>
              </a:lnSpc>
            </a:pPr>
            <a:r>
              <a:rPr lang="en-US" altLang="ko-KR" sz="1800" b="1" dirty="0">
                <a:latin typeface="+mn-ea"/>
                <a:cs typeface="Times New Roman" panose="02020603050405020304" pitchFamily="18" charset="0"/>
              </a:rPr>
              <a:t>Output</a:t>
            </a: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: allocation matrix</a:t>
            </a:r>
          </a:p>
          <a:p>
            <a:pPr lvl="2">
              <a:lnSpc>
                <a:spcPct val="150000"/>
              </a:lnSpc>
            </a:pP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Training:</a:t>
            </a:r>
          </a:p>
        </p:txBody>
      </p:sp>
      <p:cxnSp>
        <p:nvCxnSpPr>
          <p:cNvPr id="74" name="Straight Connector 289">
            <a:extLst>
              <a:ext uri="{FF2B5EF4-FFF2-40B4-BE49-F238E27FC236}">
                <a16:creationId xmlns:a16="http://schemas.microsoft.com/office/drawing/2014/main" xmlns="" id="{3BACC275-1141-49A8-8028-94276E6249F8}"/>
              </a:ext>
            </a:extLst>
          </p:cNvPr>
          <p:cNvCxnSpPr>
            <a:cxnSpLocks/>
          </p:cNvCxnSpPr>
          <p:nvPr/>
        </p:nvCxnSpPr>
        <p:spPr>
          <a:xfrm>
            <a:off x="8275542" y="1018828"/>
            <a:ext cx="0" cy="58391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그룹 2">
            <a:extLst>
              <a:ext uri="{FF2B5EF4-FFF2-40B4-BE49-F238E27FC236}">
                <a16:creationId xmlns:a16="http://schemas.microsoft.com/office/drawing/2014/main" xmlns="" id="{6881B2E1-6EBA-4A55-B044-50BC241C5952}"/>
              </a:ext>
            </a:extLst>
          </p:cNvPr>
          <p:cNvGrpSpPr/>
          <p:nvPr/>
        </p:nvGrpSpPr>
        <p:grpSpPr>
          <a:xfrm>
            <a:off x="493832" y="3429000"/>
            <a:ext cx="6955741" cy="2921345"/>
            <a:chOff x="689074" y="2917623"/>
            <a:chExt cx="6955741" cy="2921345"/>
          </a:xfrm>
        </p:grpSpPr>
        <p:sp>
          <p:nvSpPr>
            <p:cNvPr id="5" name="직사각형 4">
              <a:extLst>
                <a:ext uri="{FF2B5EF4-FFF2-40B4-BE49-F238E27FC236}">
                  <a16:creationId xmlns:a16="http://schemas.microsoft.com/office/drawing/2014/main" xmlns="" id="{70F7CFD0-F1D9-4C30-B23E-D7A77F616AE3}"/>
                </a:ext>
              </a:extLst>
            </p:cNvPr>
            <p:cNvSpPr/>
            <p:nvPr/>
          </p:nvSpPr>
          <p:spPr>
            <a:xfrm>
              <a:off x="3688771" y="3245925"/>
              <a:ext cx="3577544" cy="1914990"/>
            </a:xfrm>
            <a:prstGeom prst="rect">
              <a:avLst/>
            </a:prstGeom>
            <a:solidFill>
              <a:schemeClr val="bg1"/>
            </a:solidFill>
            <a:ln w="21590">
              <a:solidFill>
                <a:schemeClr val="accent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2" name="그룹 1">
              <a:extLst>
                <a:ext uri="{FF2B5EF4-FFF2-40B4-BE49-F238E27FC236}">
                  <a16:creationId xmlns:a16="http://schemas.microsoft.com/office/drawing/2014/main" xmlns="" id="{6A2353AD-494E-4F8A-9C14-5E1E52C650EF}"/>
                </a:ext>
              </a:extLst>
            </p:cNvPr>
            <p:cNvGrpSpPr/>
            <p:nvPr/>
          </p:nvGrpSpPr>
          <p:grpSpPr>
            <a:xfrm>
              <a:off x="689074" y="3245925"/>
              <a:ext cx="6454769" cy="2578024"/>
              <a:chOff x="1921301" y="2786831"/>
              <a:chExt cx="6454769" cy="2578024"/>
            </a:xfrm>
          </p:grpSpPr>
          <p:grpSp>
            <p:nvGrpSpPr>
              <p:cNvPr id="6" name="그룹 5">
                <a:extLst>
                  <a:ext uri="{FF2B5EF4-FFF2-40B4-BE49-F238E27FC236}">
                    <a16:creationId xmlns:a16="http://schemas.microsoft.com/office/drawing/2014/main" xmlns="" id="{CFE46181-1488-4571-9529-69F86E8A6D65}"/>
                  </a:ext>
                </a:extLst>
              </p:cNvPr>
              <p:cNvGrpSpPr/>
              <p:nvPr/>
            </p:nvGrpSpPr>
            <p:grpSpPr>
              <a:xfrm>
                <a:off x="1921301" y="3093656"/>
                <a:ext cx="6454769" cy="2271199"/>
                <a:chOff x="1461524" y="2257956"/>
                <a:chExt cx="6454769" cy="2271199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" name="TextBox 17">
                      <a:extLst>
                        <a:ext uri="{FF2B5EF4-FFF2-40B4-BE49-F238E27FC236}">
                          <a16:creationId xmlns:a16="http://schemas.microsoft.com/office/drawing/2014/main" xmlns="" id="{2D0B8DD2-CFE7-4557-82A0-1E3F3988984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90835" y="3227430"/>
                      <a:ext cx="556826" cy="369332"/>
                    </a:xfrm>
                    <a:prstGeom prst="rect">
                      <a:avLst/>
                    </a:prstGeom>
                    <a:ln>
                      <a:noFill/>
                    </a:ln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14:m>
                        <m:oMath xmlns:m="http://schemas.openxmlformats.org/officeDocument/2006/math">
                          <m:r>
                            <a:rPr lang="en-US" altLang="ko-KR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oMath>
                      </a14:m>
                      <a:r>
                        <a:rPr lang="en-US" altLang="ko-KR" dirty="0"/>
                        <a:t> </a:t>
                      </a:r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8" name="TextBox 17">
                      <a:extLst>
                        <a:ext uri="{FF2B5EF4-FFF2-40B4-BE49-F238E27FC236}">
                          <a16:creationId xmlns:a16="http://schemas.microsoft.com/office/drawing/2014/main" id="{2D0B8DD2-CFE7-4557-82A0-1E3F3988984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890835" y="3227430"/>
                      <a:ext cx="556826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b="-10000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" name="TextBox 22">
                      <a:extLst>
                        <a:ext uri="{FF2B5EF4-FFF2-40B4-BE49-F238E27FC236}">
                          <a16:creationId xmlns:a16="http://schemas.microsoft.com/office/drawing/2014/main" xmlns="" id="{86FF4BC5-4191-4612-A6D9-A29523440A4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083211" y="2516040"/>
                      <a:ext cx="556826" cy="375487"/>
                    </a:xfrm>
                    <a:prstGeom prst="rect">
                      <a:avLst/>
                    </a:prstGeom>
                    <a:ln>
                      <a:noFill/>
                    </a:ln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14:m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oMath>
                      </a14:m>
                      <a:r>
                        <a:rPr lang="en-US" altLang="ko-KR" dirty="0"/>
                        <a:t> </a:t>
                      </a:r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3" name="TextBox 22">
                      <a:extLst>
                        <a:ext uri="{FF2B5EF4-FFF2-40B4-BE49-F238E27FC236}">
                          <a16:creationId xmlns:a16="http://schemas.microsoft.com/office/drawing/2014/main" id="{86FF4BC5-4191-4612-A6D9-A29523440A4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83211" y="2516040"/>
                      <a:ext cx="556826" cy="37548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t="-8065" r="-48352" b="-22581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" name="TextBox 6">
                      <a:extLst>
                        <a:ext uri="{FF2B5EF4-FFF2-40B4-BE49-F238E27FC236}">
                          <a16:creationId xmlns:a16="http://schemas.microsoft.com/office/drawing/2014/main" xmlns="" id="{4A5799B9-8159-40BC-94BF-334102864E5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461524" y="3154174"/>
                      <a:ext cx="1388393" cy="92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dirty="0"/>
                        <a:t>pairwise</a:t>
                      </a:r>
                    </a:p>
                    <a:p>
                      <a:pPr algn="ctr"/>
                      <a:r>
                        <a:rPr lang="en-US" dirty="0"/>
                        <a:t>preferences</a:t>
                      </a:r>
                    </a:p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7" name="TextBox 6">
                      <a:extLst>
                        <a:ext uri="{FF2B5EF4-FFF2-40B4-BE49-F238E27FC236}">
                          <a16:creationId xmlns:a16="http://schemas.microsoft.com/office/drawing/2014/main" id="{4A5799B9-8159-40BC-94BF-334102864E5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461524" y="3154174"/>
                      <a:ext cx="1388393" cy="923330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3509" t="-3311" r="-2632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8" name="Straight Arrow Connector 6">
                  <a:extLst>
                    <a:ext uri="{FF2B5EF4-FFF2-40B4-BE49-F238E27FC236}">
                      <a16:creationId xmlns:a16="http://schemas.microsoft.com/office/drawing/2014/main" xmlns="" id="{BC8EECAF-E042-4D0F-B4BF-BB9BE2BF3A28}"/>
                    </a:ext>
                  </a:extLst>
                </p:cNvPr>
                <p:cNvCxnSpPr>
                  <a:cxnSpLocks/>
                  <a:stCxn id="7" idx="3"/>
                </p:cNvCxnSpPr>
                <p:nvPr/>
              </p:nvCxnSpPr>
              <p:spPr>
                <a:xfrm>
                  <a:off x="2849917" y="3615839"/>
                  <a:ext cx="30512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7">
                  <a:extLst>
                    <a:ext uri="{FF2B5EF4-FFF2-40B4-BE49-F238E27FC236}">
                      <a16:creationId xmlns:a16="http://schemas.microsoft.com/office/drawing/2014/main" xmlns="" id="{2C0BB8C0-31E6-4D68-9008-9D338D805390}"/>
                    </a:ext>
                  </a:extLst>
                </p:cNvPr>
                <p:cNvCxnSpPr>
                  <a:cxnSpLocks/>
                  <a:stCxn id="26" idx="3"/>
                </p:cNvCxnSpPr>
                <p:nvPr/>
              </p:nvCxnSpPr>
              <p:spPr>
                <a:xfrm flipV="1">
                  <a:off x="3859142" y="3609933"/>
                  <a:ext cx="1516033" cy="142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TextBox 11">
                      <a:extLst>
                        <a:ext uri="{FF2B5EF4-FFF2-40B4-BE49-F238E27FC236}">
                          <a16:creationId xmlns:a16="http://schemas.microsoft.com/office/drawing/2014/main" xmlns="" id="{07FBAEBF-5821-4D41-B8A8-FA671948AE4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414087" y="3418556"/>
                      <a:ext cx="2502206" cy="369332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14:m>
                        <m:oMath xmlns:m="http://schemas.openxmlformats.org/officeDocument/2006/math"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𝑆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a14:m>
                      <a:r>
                        <a:rPr lang="en-US" dirty="0"/>
                        <a:t>]</a:t>
                      </a:r>
                    </a:p>
                  </p:txBody>
                </p:sp>
              </mc:Choice>
              <mc:Fallback xmlns="">
                <p:sp>
                  <p:nvSpPr>
                    <p:cNvPr id="12" name="TextBox 11">
                      <a:extLst>
                        <a:ext uri="{FF2B5EF4-FFF2-40B4-BE49-F238E27FC236}">
                          <a16:creationId xmlns:a16="http://schemas.microsoft.com/office/drawing/2014/main" id="{07FBAEBF-5821-4D41-B8A8-FA671948AE41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414087" y="3418556"/>
                      <a:ext cx="2502206" cy="369332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t="-6349" r="-2179" b="-2222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" name="TextBox 16">
                      <a:extLst>
                        <a:ext uri="{FF2B5EF4-FFF2-40B4-BE49-F238E27FC236}">
                          <a16:creationId xmlns:a16="http://schemas.microsoft.com/office/drawing/2014/main" xmlns="" id="{AAA6865C-BA9A-431B-9F97-EBF755A9D8B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845303" y="2257956"/>
                      <a:ext cx="1859227" cy="627416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</m:acc>
                                    </m:e>
                                  </m:mr>
                                  <m:m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ko-KR" i="1" smtClean="0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</m:acc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 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7" name="TextBox 16">
                      <a:extLst>
                        <a:ext uri="{FF2B5EF4-FFF2-40B4-BE49-F238E27FC236}">
                          <a16:creationId xmlns:a16="http://schemas.microsoft.com/office/drawing/2014/main" id="{AAA6865C-BA9A-431B-9F97-EBF755A9D8B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845303" y="2257956"/>
                      <a:ext cx="1859227" cy="627416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19" name="Group 224">
                  <a:extLst>
                    <a:ext uri="{FF2B5EF4-FFF2-40B4-BE49-F238E27FC236}">
                      <a16:creationId xmlns:a16="http://schemas.microsoft.com/office/drawing/2014/main" xmlns="" id="{3DF78CBF-7D4F-4473-85ED-514EDECAA4E9}"/>
                    </a:ext>
                  </a:extLst>
                </p:cNvPr>
                <p:cNvGrpSpPr/>
                <p:nvPr/>
              </p:nvGrpSpPr>
              <p:grpSpPr>
                <a:xfrm>
                  <a:off x="3192387" y="3247552"/>
                  <a:ext cx="666755" cy="727604"/>
                  <a:chOff x="4886181" y="3066577"/>
                  <a:chExt cx="666755" cy="727604"/>
                </a:xfrm>
              </p:grpSpPr>
              <p:grpSp>
                <p:nvGrpSpPr>
                  <p:cNvPr id="25" name="Group 108">
                    <a:extLst>
                      <a:ext uri="{FF2B5EF4-FFF2-40B4-BE49-F238E27FC236}">
                        <a16:creationId xmlns:a16="http://schemas.microsoft.com/office/drawing/2014/main" xmlns="" id="{219CA3F9-94B5-4B0E-B1F6-FB3B65141EF8}"/>
                      </a:ext>
                    </a:extLst>
                  </p:cNvPr>
                  <p:cNvGrpSpPr/>
                  <p:nvPr/>
                </p:nvGrpSpPr>
                <p:grpSpPr>
                  <a:xfrm>
                    <a:off x="4910776" y="3112059"/>
                    <a:ext cx="636587" cy="655637"/>
                    <a:chOff x="836613" y="2265363"/>
                    <a:chExt cx="636587" cy="655637"/>
                  </a:xfrm>
                </p:grpSpPr>
                <p:sp>
                  <p:nvSpPr>
                    <p:cNvPr id="27" name="AutoShape 75">
                      <a:extLst>
                        <a:ext uri="{FF2B5EF4-FFF2-40B4-BE49-F238E27FC236}">
                          <a16:creationId xmlns:a16="http://schemas.microsoft.com/office/drawing/2014/main" xmlns="" id="{F201B750-F853-444E-BFFE-67EE853374E9}"/>
                        </a:ext>
                      </a:extLst>
                    </p:cNvPr>
                    <p:cNvSpPr>
                      <a:spLocks noChangeAspect="1" noChangeArrowheads="1" noTextEdit="1"/>
                    </p:cNvSpPr>
                    <p:nvPr/>
                  </p:nvSpPr>
                  <p:spPr bwMode="auto">
                    <a:xfrm>
                      <a:off x="836613" y="2265363"/>
                      <a:ext cx="636587" cy="655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28" name="Oval 77">
                      <a:extLst>
                        <a:ext uri="{FF2B5EF4-FFF2-40B4-BE49-F238E27FC236}">
                          <a16:creationId xmlns:a16="http://schemas.microsoft.com/office/drawing/2014/main" xmlns="" id="{2D418E54-A957-4438-9E54-BA9EDAC1C5A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3788" y="2455863"/>
                      <a:ext cx="119062" cy="119062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29" name="Oval 78">
                      <a:extLst>
                        <a:ext uri="{FF2B5EF4-FFF2-40B4-BE49-F238E27FC236}">
                          <a16:creationId xmlns:a16="http://schemas.microsoft.com/office/drawing/2014/main" xmlns="" id="{BC91EA83-C0A7-478B-B288-A7B7DD18D0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3788" y="2455863"/>
                      <a:ext cx="119062" cy="119062"/>
                    </a:xfrm>
                    <a:prstGeom prst="ellips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0" name="Oval 79">
                      <a:extLst>
                        <a:ext uri="{FF2B5EF4-FFF2-40B4-BE49-F238E27FC236}">
                          <a16:creationId xmlns:a16="http://schemas.microsoft.com/office/drawing/2014/main" xmlns="" id="{24B72CE7-26C1-433A-9183-940CB79BD0F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3788" y="2614613"/>
                      <a:ext cx="119062" cy="119062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1" name="Oval 80">
                      <a:extLst>
                        <a:ext uri="{FF2B5EF4-FFF2-40B4-BE49-F238E27FC236}">
                          <a16:creationId xmlns:a16="http://schemas.microsoft.com/office/drawing/2014/main" xmlns="" id="{9B978569-2164-4BA9-9021-DE836C4FB67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3788" y="2614613"/>
                      <a:ext cx="119062" cy="119062"/>
                    </a:xfrm>
                    <a:prstGeom prst="ellips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2" name="Oval 81">
                      <a:extLst>
                        <a:ext uri="{FF2B5EF4-FFF2-40B4-BE49-F238E27FC236}">
                          <a16:creationId xmlns:a16="http://schemas.microsoft.com/office/drawing/2014/main" xmlns="" id="{C8E8DF57-DBEE-4885-9EAF-01E79BB9DC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2013" y="2381250"/>
                      <a:ext cx="119062" cy="119062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" name="Oval 82">
                      <a:extLst>
                        <a:ext uri="{FF2B5EF4-FFF2-40B4-BE49-F238E27FC236}">
                          <a16:creationId xmlns:a16="http://schemas.microsoft.com/office/drawing/2014/main" xmlns="" id="{9ED75738-18FB-4185-8BD6-B435AA9C059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2013" y="2381250"/>
                      <a:ext cx="119062" cy="119062"/>
                    </a:xfrm>
                    <a:prstGeom prst="ellips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4" name="Oval 83">
                      <a:extLst>
                        <a:ext uri="{FF2B5EF4-FFF2-40B4-BE49-F238E27FC236}">
                          <a16:creationId xmlns:a16="http://schemas.microsoft.com/office/drawing/2014/main" xmlns="" id="{5C00AAA0-B43C-42F7-99A0-F07BCF98DA0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2013" y="2540000"/>
                      <a:ext cx="119062" cy="119062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5" name="Oval 84">
                      <a:extLst>
                        <a:ext uri="{FF2B5EF4-FFF2-40B4-BE49-F238E27FC236}">
                          <a16:creationId xmlns:a16="http://schemas.microsoft.com/office/drawing/2014/main" xmlns="" id="{20EB8738-56D1-4859-8B72-10BC44F3DA1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2013" y="2540000"/>
                      <a:ext cx="119062" cy="119062"/>
                    </a:xfrm>
                    <a:prstGeom prst="ellips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6" name="Oval 85">
                      <a:extLst>
                        <a:ext uri="{FF2B5EF4-FFF2-40B4-BE49-F238E27FC236}">
                          <a16:creationId xmlns:a16="http://schemas.microsoft.com/office/drawing/2014/main" xmlns="" id="{5C638A35-3A64-44FD-8955-192BCDD9EDB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2013" y="2698750"/>
                      <a:ext cx="119062" cy="119062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7" name="Oval 86">
                      <a:extLst>
                        <a:ext uri="{FF2B5EF4-FFF2-40B4-BE49-F238E27FC236}">
                          <a16:creationId xmlns:a16="http://schemas.microsoft.com/office/drawing/2014/main" xmlns="" id="{AE493584-989E-4944-9B8F-962ABFA6B67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2013" y="2698750"/>
                      <a:ext cx="119062" cy="119062"/>
                    </a:xfrm>
                    <a:prstGeom prst="ellips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8" name="Line 87">
                      <a:extLst>
                        <a:ext uri="{FF2B5EF4-FFF2-40B4-BE49-F238E27FC236}">
                          <a16:creationId xmlns:a16="http://schemas.microsoft.com/office/drawing/2014/main" xmlns="" id="{6189FE1A-AB8F-4411-A4D3-8BFD96D7908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81075" y="2443163"/>
                      <a:ext cx="115887" cy="53975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9" name="Line 88">
                      <a:extLst>
                        <a:ext uri="{FF2B5EF4-FFF2-40B4-BE49-F238E27FC236}">
                          <a16:creationId xmlns:a16="http://schemas.microsoft.com/office/drawing/2014/main" xmlns="" id="{AF924BFC-1760-461A-A809-9CB5F55C22C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76313" y="2462213"/>
                      <a:ext cx="136525" cy="168275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0" name="Line 89">
                      <a:extLst>
                        <a:ext uri="{FF2B5EF4-FFF2-40B4-BE49-F238E27FC236}">
                          <a16:creationId xmlns:a16="http://schemas.microsoft.com/office/drawing/2014/main" xmlns="" id="{B71F3478-2A75-4B19-86FE-2E8D7CAD16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6313" y="2524125"/>
                      <a:ext cx="117475" cy="52387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1" name="Line 90">
                      <a:extLst>
                        <a:ext uri="{FF2B5EF4-FFF2-40B4-BE49-F238E27FC236}">
                          <a16:creationId xmlns:a16="http://schemas.microsoft.com/office/drawing/2014/main" xmlns="" id="{F18D2450-8147-4758-9D97-4E20A3603C5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79488" y="2613025"/>
                      <a:ext cx="119062" cy="38100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2" name="Line 91">
                      <a:extLst>
                        <a:ext uri="{FF2B5EF4-FFF2-40B4-BE49-F238E27FC236}">
                          <a16:creationId xmlns:a16="http://schemas.microsoft.com/office/drawing/2014/main" xmlns="" id="{2B2A79BC-BA2E-4BA5-86E8-C9F704638A4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6313" y="2551113"/>
                      <a:ext cx="128587" cy="185737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3" name="Line 92">
                      <a:extLst>
                        <a:ext uri="{FF2B5EF4-FFF2-40B4-BE49-F238E27FC236}">
                          <a16:creationId xmlns:a16="http://schemas.microsoft.com/office/drawing/2014/main" xmlns="" id="{C521AD0B-69DB-46E8-B123-FF0F04D78F3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81075" y="2690813"/>
                      <a:ext cx="114300" cy="68262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4" name="Oval 93">
                      <a:extLst>
                        <a:ext uri="{FF2B5EF4-FFF2-40B4-BE49-F238E27FC236}">
                          <a16:creationId xmlns:a16="http://schemas.microsoft.com/office/drawing/2014/main" xmlns="" id="{490C2753-B9EF-4B34-B7B8-4493570FC2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0325" y="2697163"/>
                      <a:ext cx="119062" cy="117475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5" name="Oval 94">
                      <a:extLst>
                        <a:ext uri="{FF2B5EF4-FFF2-40B4-BE49-F238E27FC236}">
                          <a16:creationId xmlns:a16="http://schemas.microsoft.com/office/drawing/2014/main" xmlns="" id="{2B620FCA-BA1D-4B21-A133-377B3D9E0D1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0325" y="2697163"/>
                      <a:ext cx="119062" cy="117475"/>
                    </a:xfrm>
                    <a:prstGeom prst="ellips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6" name="Oval 95">
                      <a:extLst>
                        <a:ext uri="{FF2B5EF4-FFF2-40B4-BE49-F238E27FC236}">
                          <a16:creationId xmlns:a16="http://schemas.microsoft.com/office/drawing/2014/main" xmlns="" id="{F2B007EB-9ECD-44A2-97AB-006ADCA4F87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0325" y="2536825"/>
                      <a:ext cx="119062" cy="119062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7" name="Oval 96">
                      <a:extLst>
                        <a:ext uri="{FF2B5EF4-FFF2-40B4-BE49-F238E27FC236}">
                          <a16:creationId xmlns:a16="http://schemas.microsoft.com/office/drawing/2014/main" xmlns="" id="{D1AF235B-DC7E-4A22-A721-F39A2A12DE5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0325" y="2536825"/>
                      <a:ext cx="119062" cy="119062"/>
                    </a:xfrm>
                    <a:prstGeom prst="ellips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8" name="Oval 97">
                      <a:extLst>
                        <a:ext uri="{FF2B5EF4-FFF2-40B4-BE49-F238E27FC236}">
                          <a16:creationId xmlns:a16="http://schemas.microsoft.com/office/drawing/2014/main" xmlns="" id="{11310FA1-7CE5-4AC7-9CBB-4ECB883ABF7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0325" y="2378075"/>
                      <a:ext cx="119062" cy="119062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9" name="Freeform 98">
                      <a:extLst>
                        <a:ext uri="{FF2B5EF4-FFF2-40B4-BE49-F238E27FC236}">
                          <a16:creationId xmlns:a16="http://schemas.microsoft.com/office/drawing/2014/main" xmlns="" id="{47574F3D-6DC5-499F-B584-FDC1F9C77FE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30325" y="2378075"/>
                      <a:ext cx="119062" cy="119062"/>
                    </a:xfrm>
                    <a:custGeom>
                      <a:avLst/>
                      <a:gdLst>
                        <a:gd name="T0" fmla="*/ 0 w 75"/>
                        <a:gd name="T1" fmla="*/ 37 h 75"/>
                        <a:gd name="T2" fmla="*/ 37 w 75"/>
                        <a:gd name="T3" fmla="*/ 75 h 75"/>
                        <a:gd name="T4" fmla="*/ 75 w 75"/>
                        <a:gd name="T5" fmla="*/ 37 h 75"/>
                        <a:gd name="T6" fmla="*/ 37 w 75"/>
                        <a:gd name="T7" fmla="*/ 0 h 75"/>
                        <a:gd name="T8" fmla="*/ 0 w 75"/>
                        <a:gd name="T9" fmla="*/ 37 h 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75" h="75">
                          <a:moveTo>
                            <a:pt x="0" y="37"/>
                          </a:moveTo>
                          <a:cubicBezTo>
                            <a:pt x="0" y="59"/>
                            <a:pt x="16" y="75"/>
                            <a:pt x="37" y="75"/>
                          </a:cubicBezTo>
                          <a:cubicBezTo>
                            <a:pt x="58" y="75"/>
                            <a:pt x="75" y="59"/>
                            <a:pt x="75" y="37"/>
                          </a:cubicBezTo>
                          <a:cubicBezTo>
                            <a:pt x="75" y="17"/>
                            <a:pt x="58" y="0"/>
                            <a:pt x="37" y="0"/>
                          </a:cubicBezTo>
                          <a:cubicBezTo>
                            <a:pt x="16" y="0"/>
                            <a:pt x="0" y="17"/>
                            <a:pt x="0" y="37"/>
                          </a:cubicBezTo>
                        </a:path>
                      </a:pathLst>
                    </a:cu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0" name="Line 99">
                      <a:extLst>
                        <a:ext uri="{FF2B5EF4-FFF2-40B4-BE49-F238E27FC236}">
                          <a16:creationId xmlns:a16="http://schemas.microsoft.com/office/drawing/2014/main" xmlns="" id="{B0A2A877-C241-4F09-90D5-C8B9771315B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12850" y="2700338"/>
                      <a:ext cx="117475" cy="52387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1" name="Line 100">
                      <a:extLst>
                        <a:ext uri="{FF2B5EF4-FFF2-40B4-BE49-F238E27FC236}">
                          <a16:creationId xmlns:a16="http://schemas.microsoft.com/office/drawing/2014/main" xmlns="" id="{7D866240-ED1D-4E03-A01C-1F8CAC9E00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98563" y="2565400"/>
                      <a:ext cx="138112" cy="161925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2" name="Line 101">
                      <a:extLst>
                        <a:ext uri="{FF2B5EF4-FFF2-40B4-BE49-F238E27FC236}">
                          <a16:creationId xmlns:a16="http://schemas.microsoft.com/office/drawing/2014/main" xmlns="" id="{048599B3-BE28-4B02-870D-CF18D9C7DD9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16025" y="2620963"/>
                      <a:ext cx="119062" cy="50800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3" name="Line 102">
                      <a:extLst>
                        <a:ext uri="{FF2B5EF4-FFF2-40B4-BE49-F238E27FC236}">
                          <a16:creationId xmlns:a16="http://schemas.microsoft.com/office/drawing/2014/main" xmlns="" id="{45FE47E2-CF16-4578-A2A8-AB87A1045A1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11263" y="2546350"/>
                      <a:ext cx="120650" cy="36512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4" name="Line 103">
                      <a:extLst>
                        <a:ext uri="{FF2B5EF4-FFF2-40B4-BE49-F238E27FC236}">
                          <a16:creationId xmlns:a16="http://schemas.microsoft.com/office/drawing/2014/main" xmlns="" id="{1BA5EBB5-E642-4791-B858-4D504644757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04913" y="2462213"/>
                      <a:ext cx="130175" cy="184150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5" name="Line 104">
                      <a:extLst>
                        <a:ext uri="{FF2B5EF4-FFF2-40B4-BE49-F238E27FC236}">
                          <a16:creationId xmlns:a16="http://schemas.microsoft.com/office/drawing/2014/main" xmlns="" id="{D948B6F0-882B-4761-A8F6-D83C3632761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14438" y="2439988"/>
                      <a:ext cx="115887" cy="66675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6" name="Oval 105">
                      <a:extLst>
                        <a:ext uri="{FF2B5EF4-FFF2-40B4-BE49-F238E27FC236}">
                          <a16:creationId xmlns:a16="http://schemas.microsoft.com/office/drawing/2014/main" xmlns="" id="{D883DEE4-2891-4E93-AA3D-CF12D786A39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2200" y="2290763"/>
                      <a:ext cx="119062" cy="119062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 dirty="0"/>
                    </a:p>
                  </p:txBody>
                </p:sp>
                <p:sp>
                  <p:nvSpPr>
                    <p:cNvPr id="57" name="Oval 106">
                      <a:extLst>
                        <a:ext uri="{FF2B5EF4-FFF2-40B4-BE49-F238E27FC236}">
                          <a16:creationId xmlns:a16="http://schemas.microsoft.com/office/drawing/2014/main" xmlns="" id="{7974CB47-8F0C-4103-9D22-FE8665D4D8E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2200" y="2290763"/>
                      <a:ext cx="119062" cy="119062"/>
                    </a:xfrm>
                    <a:prstGeom prst="ellips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8" name="Oval 107">
                      <a:extLst>
                        <a:ext uri="{FF2B5EF4-FFF2-40B4-BE49-F238E27FC236}">
                          <a16:creationId xmlns:a16="http://schemas.microsoft.com/office/drawing/2014/main" xmlns="" id="{F7506DB0-F224-4D7E-99C7-ED27A52F34C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5375" y="2778125"/>
                      <a:ext cx="119062" cy="119062"/>
                    </a:xfrm>
                    <a:prstGeom prst="ellipse">
                      <a:avLst/>
                    </a:prstGeom>
                    <a:solidFill>
                      <a:schemeClr val="accent6">
                        <a:lumMod val="60000"/>
                        <a:lumOff val="40000"/>
                      </a:schemeClr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9" name="Oval 108">
                      <a:extLst>
                        <a:ext uri="{FF2B5EF4-FFF2-40B4-BE49-F238E27FC236}">
                          <a16:creationId xmlns:a16="http://schemas.microsoft.com/office/drawing/2014/main" xmlns="" id="{9F78E774-3077-4038-A345-9301E96DFF5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5375" y="2778125"/>
                      <a:ext cx="119062" cy="119062"/>
                    </a:xfrm>
                    <a:prstGeom prst="ellips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0" name="Line 109">
                      <a:extLst>
                        <a:ext uri="{FF2B5EF4-FFF2-40B4-BE49-F238E27FC236}">
                          <a16:creationId xmlns:a16="http://schemas.microsoft.com/office/drawing/2014/main" xmlns="" id="{F93570B7-EDD0-4CC0-B22E-B0F44CE57D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77900" y="2778125"/>
                      <a:ext cx="117475" cy="53975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1" name="Line 110">
                      <a:extLst>
                        <a:ext uri="{FF2B5EF4-FFF2-40B4-BE49-F238E27FC236}">
                          <a16:creationId xmlns:a16="http://schemas.microsoft.com/office/drawing/2014/main" xmlns="" id="{96A8BCD1-CE08-4735-86F6-F85AD70BD6C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6788" y="2636838"/>
                      <a:ext cx="134937" cy="173037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2" name="Line 111">
                      <a:extLst>
                        <a:ext uri="{FF2B5EF4-FFF2-40B4-BE49-F238E27FC236}">
                          <a16:creationId xmlns:a16="http://schemas.microsoft.com/office/drawing/2014/main" xmlns="" id="{5E881DDF-8C59-4AAB-A99A-14C31C7020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2025" y="2482850"/>
                      <a:ext cx="160337" cy="303212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3" name="Line 112">
                      <a:extLst>
                        <a:ext uri="{FF2B5EF4-FFF2-40B4-BE49-F238E27FC236}">
                          <a16:creationId xmlns:a16="http://schemas.microsoft.com/office/drawing/2014/main" xmlns="" id="{70674AED-4BD3-4316-B8E9-22A07BFAFE9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1550" y="2370138"/>
                      <a:ext cx="123825" cy="39687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4" name="Line 113">
                      <a:extLst>
                        <a:ext uri="{FF2B5EF4-FFF2-40B4-BE49-F238E27FC236}">
                          <a16:creationId xmlns:a16="http://schemas.microsoft.com/office/drawing/2014/main" xmlns="" id="{51A1370F-8788-41BD-8577-DE157B12DEE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62025" y="2384425"/>
                      <a:ext cx="139700" cy="173037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5" name="Line 114">
                      <a:extLst>
                        <a:ext uri="{FF2B5EF4-FFF2-40B4-BE49-F238E27FC236}">
                          <a16:creationId xmlns:a16="http://schemas.microsoft.com/office/drawing/2014/main" xmlns="" id="{9F035595-7D0B-49CC-B5B5-464A1326D19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63613" y="2400300"/>
                      <a:ext cx="155575" cy="315912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6" name="Line 115">
                      <a:extLst>
                        <a:ext uri="{FF2B5EF4-FFF2-40B4-BE49-F238E27FC236}">
                          <a16:creationId xmlns:a16="http://schemas.microsoft.com/office/drawing/2014/main" xmlns="" id="{9CEFC08F-5321-4C83-97EC-C209CEB66A0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14438" y="2781300"/>
                      <a:ext cx="120650" cy="57150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7" name="Line 116">
                      <a:extLst>
                        <a:ext uri="{FF2B5EF4-FFF2-40B4-BE49-F238E27FC236}">
                          <a16:creationId xmlns:a16="http://schemas.microsoft.com/office/drawing/2014/main" xmlns="" id="{E17F38B5-42D4-4317-B27A-3DDC6AE62F2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08088" y="2640013"/>
                      <a:ext cx="139700" cy="166687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8" name="Line 117">
                      <a:extLst>
                        <a:ext uri="{FF2B5EF4-FFF2-40B4-BE49-F238E27FC236}">
                          <a16:creationId xmlns:a16="http://schemas.microsoft.com/office/drawing/2014/main" xmlns="" id="{05DDE67D-9FCC-447F-BC5E-78002BE2BC0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190625" y="2486025"/>
                      <a:ext cx="161925" cy="303212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9" name="Line 118">
                      <a:extLst>
                        <a:ext uri="{FF2B5EF4-FFF2-40B4-BE49-F238E27FC236}">
                          <a16:creationId xmlns:a16="http://schemas.microsoft.com/office/drawing/2014/main" xmlns="" id="{E5720250-6C5C-4279-813F-62E5E4E2776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13" y="2374900"/>
                      <a:ext cx="128587" cy="41275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70" name="Line 119">
                      <a:extLst>
                        <a:ext uri="{FF2B5EF4-FFF2-40B4-BE49-F238E27FC236}">
                          <a16:creationId xmlns:a16="http://schemas.microsoft.com/office/drawing/2014/main" xmlns="" id="{A83BB3E5-1913-4B99-9C8E-DA84BEEF90A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93800" y="2390775"/>
                      <a:ext cx="157162" cy="160337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71" name="Line 120">
                      <a:extLst>
                        <a:ext uri="{FF2B5EF4-FFF2-40B4-BE49-F238E27FC236}">
                          <a16:creationId xmlns:a16="http://schemas.microsoft.com/office/drawing/2014/main" xmlns="" id="{B5415BB5-0A8A-4B01-9152-8C64A6B38E3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81100" y="2401888"/>
                      <a:ext cx="168275" cy="309562"/>
                    </a:xfrm>
                    <a:prstGeom prst="line">
                      <a:avLst/>
                    </a:prstGeom>
                    <a:noFill/>
                    <a:ln w="11113" cap="rnd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ko-KR" altLang="en-US"/>
                    </a:p>
                  </p:txBody>
                </p:sp>
              </p:grpSp>
              <p:sp>
                <p:nvSpPr>
                  <p:cNvPr id="26" name="Rectangle 210">
                    <a:extLst>
                      <a:ext uri="{FF2B5EF4-FFF2-40B4-BE49-F238E27FC236}">
                        <a16:creationId xmlns:a16="http://schemas.microsoft.com/office/drawing/2014/main" xmlns="" id="{A0C546CC-49AE-4A8D-AAA2-D5EDB8C8B036}"/>
                      </a:ext>
                    </a:extLst>
                  </p:cNvPr>
                  <p:cNvSpPr/>
                  <p:nvPr/>
                </p:nvSpPr>
                <p:spPr>
                  <a:xfrm>
                    <a:off x="4886181" y="3066577"/>
                    <a:ext cx="666755" cy="727604"/>
                  </a:xfrm>
                  <a:prstGeom prst="rect">
                    <a:avLst/>
                  </a:prstGeom>
                  <a:noFill/>
                  <a:ln>
                    <a:solidFill>
                      <a:schemeClr val="accent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20" name="Connector: Elbow 245">
                  <a:extLst>
                    <a:ext uri="{FF2B5EF4-FFF2-40B4-BE49-F238E27FC236}">
                      <a16:creationId xmlns:a16="http://schemas.microsoft.com/office/drawing/2014/main" xmlns="" id="{3A7D2484-1E7E-41D0-A802-DC01EF5EB46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4155262" y="2958752"/>
                  <a:ext cx="1008000" cy="288000"/>
                </a:xfrm>
                <a:prstGeom prst="bentConnector2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Connector: Elbow 23">
                  <a:extLst>
                    <a:ext uri="{FF2B5EF4-FFF2-40B4-BE49-F238E27FC236}">
                      <a16:creationId xmlns:a16="http://schemas.microsoft.com/office/drawing/2014/main" xmlns="" id="{0C196B72-CF73-4736-B553-CB239E4B07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708929" y="2561724"/>
                  <a:ext cx="360000" cy="828000"/>
                </a:xfrm>
                <a:prstGeom prst="bentConnector2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연결선: 꺾임 21">
                  <a:extLst>
                    <a:ext uri="{FF2B5EF4-FFF2-40B4-BE49-F238E27FC236}">
                      <a16:creationId xmlns:a16="http://schemas.microsoft.com/office/drawing/2014/main" xmlns="" id="{498359DA-265C-433C-8BD0-8C706DA40C2A}"/>
                    </a:ext>
                  </a:extLst>
                </p:cNvPr>
                <p:cNvCxnSpPr>
                  <a:cxnSpLocks/>
                  <a:stCxn id="12" idx="2"/>
                  <a:endCxn id="26" idx="2"/>
                </p:cNvCxnSpPr>
                <p:nvPr/>
              </p:nvCxnSpPr>
              <p:spPr>
                <a:xfrm rot="5400000">
                  <a:off x="5001844" y="2311810"/>
                  <a:ext cx="187268" cy="3139425"/>
                </a:xfrm>
                <a:prstGeom prst="bentConnector3">
                  <a:avLst>
                    <a:gd name="adj1" fmla="val 222071"/>
                  </a:avLst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xmlns="" id="{A9003C92-4229-4326-8DE0-E94A7DE27C5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803262" y="4159823"/>
                      <a:ext cx="53274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i="0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  <m:r>
                              <a:rPr lang="en-US" altLang="ko-KR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oMath>
                        </m:oMathPara>
                      </a14:m>
                      <a:endParaRPr lang="en-US" dirty="0">
                        <a:solidFill>
                          <a:schemeClr val="accent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A9003C92-4229-4326-8DE0-E94A7DE27C5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803262" y="4159823"/>
                      <a:ext cx="532746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F9B48CEF-283A-4995-A829-5F4E3CF02281}"/>
                  </a:ext>
                </a:extLst>
              </p:cNvPr>
              <p:cNvSpPr txBox="1"/>
              <p:nvPr/>
            </p:nvSpPr>
            <p:spPr>
              <a:xfrm>
                <a:off x="5166386" y="2786831"/>
                <a:ext cx="185922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i="1" dirty="0"/>
                  <a:t>self-consistency eq.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51390DD8-9D9A-46FF-9F31-1FE943C596F2}"/>
                  </a:ext>
                </a:extLst>
              </p:cNvPr>
              <p:cNvSpPr txBox="1"/>
              <p:nvPr/>
            </p:nvSpPr>
            <p:spPr>
              <a:xfrm>
                <a:off x="5901315" y="3970752"/>
                <a:ext cx="66675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i="1" dirty="0"/>
                  <a:t>cost</a:t>
                </a:r>
              </a:p>
            </p:txBody>
          </p:sp>
        </p:grp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xmlns="" id="{993743E6-26ED-404D-9D32-502757FFBC1E}"/>
                </a:ext>
              </a:extLst>
            </p:cNvPr>
            <p:cNvSpPr txBox="1"/>
            <p:nvPr/>
          </p:nvSpPr>
          <p:spPr>
            <a:xfrm>
              <a:off x="4179080" y="5531191"/>
              <a:ext cx="2030409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>
                  <a:solidFill>
                    <a:schemeClr val="accent2"/>
                  </a:solidFill>
                </a:rPr>
                <a:t>backward step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xmlns="" id="{17FA7E74-5846-4114-B9B6-5A6EBAE0C3F2}"/>
                </a:ext>
              </a:extLst>
            </p:cNvPr>
            <p:cNvSpPr txBox="1"/>
            <p:nvPr/>
          </p:nvSpPr>
          <p:spPr>
            <a:xfrm>
              <a:off x="5614406" y="2917623"/>
              <a:ext cx="2030409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>
                  <a:solidFill>
                    <a:schemeClr val="accent2"/>
                  </a:solidFill>
                </a:rPr>
                <a:t>forward step</a:t>
              </a:r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xmlns="" id="{FE048A45-E5B5-4115-88FF-2C6654E415B6}"/>
              </a:ext>
            </a:extLst>
          </p:cNvPr>
          <p:cNvSpPr txBox="1"/>
          <p:nvPr/>
        </p:nvSpPr>
        <p:spPr>
          <a:xfrm>
            <a:off x="8314709" y="1018828"/>
            <a:ext cx="37664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>
                <a:latin typeface="+mn-ea"/>
                <a:cs typeface="Times New Roman" panose="02020603050405020304" pitchFamily="18" charset="0"/>
              </a:rPr>
              <a:t>Validation results </a:t>
            </a:r>
            <a:r>
              <a:rPr lang="en-US" altLang="ko-KR" sz="1800" dirty="0" smtClean="0">
                <a:latin typeface="+mn-ea"/>
                <a:cs typeface="Times New Roman" panose="02020603050405020304" pitchFamily="18" charset="0"/>
              </a:rPr>
              <a:t>w.r.t </a:t>
            </a:r>
            <a:r>
              <a:rPr lang="en-US" altLang="ko-KR" sz="1800" dirty="0" err="1" smtClean="0">
                <a:latin typeface="+mn-ea"/>
                <a:cs typeface="Times New Roman" panose="02020603050405020304" pitchFamily="18" charset="0"/>
              </a:rPr>
              <a:t>ti</a:t>
            </a:r>
            <a:r>
              <a:rPr lang="en-US" altLang="ko-KR" dirty="0" err="1" smtClean="0">
                <a:latin typeface="+mn-ea"/>
                <a:cs typeface="Times New Roman" panose="02020603050405020304" pitchFamily="18" charset="0"/>
              </a:rPr>
              <a:t>me</a:t>
            </a:r>
            <a:r>
              <a:rPr lang="en-US" altLang="ko-KR" sz="1800" dirty="0" err="1" smtClean="0">
                <a:latin typeface="+mn-ea"/>
                <a:cs typeface="Times New Roman" panose="02020603050405020304" pitchFamily="18" charset="0"/>
              </a:rPr>
              <a:t>step</a:t>
            </a: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  <a:p>
            <a:pPr lvl="1"/>
            <a:r>
              <a:rPr lang="en-US" altLang="ko-KR" sz="1400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ko-KR" sz="14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UL</a:t>
            </a:r>
            <a:r>
              <a:rPr lang="en-US" altLang="ko-KR" sz="1400" dirty="0">
                <a:latin typeface="+mn-ea"/>
                <a:cs typeface="Times New Roman" panose="02020603050405020304" pitchFamily="18" charset="0"/>
              </a:rPr>
              <a:t> vs. </a:t>
            </a:r>
            <a:r>
              <a:rPr lang="en-US" altLang="ko-KR" sz="1400" dirty="0" smtClean="0">
                <a:latin typeface="+mn-ea"/>
                <a:cs typeface="Times New Roman" panose="02020603050405020304" pitchFamily="18" charset="0"/>
              </a:rPr>
              <a:t>iterative </a:t>
            </a:r>
            <a:r>
              <a:rPr lang="en-US" altLang="ko-KR" sz="1400" dirty="0">
                <a:latin typeface="+mn-ea"/>
                <a:cs typeface="Times New Roman" panose="02020603050405020304" pitchFamily="18" charset="0"/>
              </a:rPr>
              <a:t>search)</a:t>
            </a:r>
          </a:p>
        </p:txBody>
      </p:sp>
      <p:pic>
        <p:nvPicPr>
          <p:cNvPr id="79" name="그림 12">
            <a:extLst>
              <a:ext uri="{FF2B5EF4-FFF2-40B4-BE49-F238E27FC236}">
                <a16:creationId xmlns:a16="http://schemas.microsoft.com/office/drawing/2014/main" xmlns="" id="{ED2843C4-49A0-4DDD-ADC4-FDF4E8A3261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532" y="1548926"/>
            <a:ext cx="3790099" cy="5308842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136446" y="124375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4 </a:t>
            </a:r>
            <a:r>
              <a:rPr lang="it-IT" altLang="ko-KR" sz="2800" b="1" kern="0" dirty="0">
                <a:latin typeface="+mj-ea"/>
                <a:ea typeface="+mj-ea"/>
              </a:rPr>
              <a:t>Computational acceleration </a:t>
            </a:r>
            <a:r>
              <a:rPr lang="it-IT" altLang="ko-KR" sz="2800" b="1" kern="0" dirty="0" smtClean="0">
                <a:latin typeface="+mj-ea"/>
                <a:ea typeface="+mj-ea"/>
              </a:rPr>
              <a:t>via </a:t>
            </a:r>
            <a:r>
              <a:rPr lang="it-IT" altLang="ko-KR" sz="2800" b="1" kern="0" dirty="0">
                <a:latin typeface="+mj-ea"/>
                <a:ea typeface="+mj-ea"/>
              </a:rPr>
              <a:t>neural </a:t>
            </a:r>
            <a:r>
              <a:rPr lang="it-IT" altLang="ko-KR" sz="2800" b="1" kern="0" dirty="0" smtClean="0">
                <a:latin typeface="+mj-ea"/>
                <a:ea typeface="+mj-ea"/>
              </a:rPr>
              <a:t>networks</a:t>
            </a:r>
            <a:endParaRPr lang="it-IT" altLang="ko-KR" sz="2800" b="1" kern="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070632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내용 개체 틀 2">
            <a:extLst>
              <a:ext uri="{FF2B5EF4-FFF2-40B4-BE49-F238E27FC236}">
                <a16:creationId xmlns:a16="http://schemas.microsoft.com/office/drawing/2014/main" xmlns="" id="{62E6DB54-65D8-4C22-A27F-0C6DD3FC0C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475" y="1361599"/>
            <a:ext cx="11056013" cy="537202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Reinforced learning</a:t>
            </a:r>
          </a:p>
          <a:p>
            <a:pPr lvl="1">
              <a:lnSpc>
                <a:spcPct val="150000"/>
              </a:lnSpc>
            </a:pPr>
            <a:r>
              <a:rPr lang="en-US" altLang="ko-KR" sz="1800" b="1" dirty="0">
                <a:latin typeface="+mn-ea"/>
                <a:cs typeface="Times New Roman" panose="02020603050405020304" pitchFamily="18" charset="0"/>
              </a:rPr>
              <a:t>Policy input</a:t>
            </a: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: pairwise preferences, current state</a:t>
            </a:r>
          </a:p>
          <a:p>
            <a:pPr lvl="1">
              <a:lnSpc>
                <a:spcPct val="150000"/>
              </a:lnSpc>
            </a:pPr>
            <a:r>
              <a:rPr lang="en-US" altLang="ko-KR" sz="1800" b="1" dirty="0">
                <a:latin typeface="+mn-ea"/>
                <a:cs typeface="Times New Roman" panose="02020603050405020304" pitchFamily="18" charset="0"/>
              </a:rPr>
              <a:t>Policy output</a:t>
            </a: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: action towards next state</a:t>
            </a:r>
          </a:p>
          <a:p>
            <a:pPr lvl="1">
              <a:lnSpc>
                <a:spcPct val="150000"/>
              </a:lnSpc>
            </a:pPr>
            <a:r>
              <a:rPr lang="en-US" altLang="ko-KR" sz="1800" b="1" dirty="0">
                <a:latin typeface="+mn-ea"/>
                <a:cs typeface="Times New Roman" panose="02020603050405020304" pitchFamily="18" charset="0"/>
              </a:rPr>
              <a:t>Environment/reward</a:t>
            </a: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: </a:t>
            </a:r>
            <a:r>
              <a:rPr lang="en-US" altLang="ko-KR" sz="1800" dirty="0" smtClean="0">
                <a:latin typeface="+mn-ea"/>
                <a:cs typeface="Times New Roman" panose="02020603050405020304" pitchFamily="18" charset="0"/>
              </a:rPr>
              <a:t>residual error of equality</a:t>
            </a: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Training: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pic>
        <p:nvPicPr>
          <p:cNvPr id="252" name="Picture 251" descr="Chart, scatter chart&#10;&#10;Description automatically generated">
            <a:extLst>
              <a:ext uri="{FF2B5EF4-FFF2-40B4-BE49-F238E27FC236}">
                <a16:creationId xmlns:a16="http://schemas.microsoft.com/office/drawing/2014/main" xmlns="" id="{2863354E-25FE-48B7-A07C-95188C3918B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0129" y="1763720"/>
            <a:ext cx="3061986" cy="4976976"/>
          </a:xfrm>
          <a:prstGeom prst="rect">
            <a:avLst/>
          </a:prstGeom>
        </p:spPr>
      </p:pic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xmlns="" id="{E6041B87-6088-47FF-A3BA-F10890B2DB9A}"/>
              </a:ext>
            </a:extLst>
          </p:cNvPr>
          <p:cNvCxnSpPr>
            <a:cxnSpLocks/>
          </p:cNvCxnSpPr>
          <p:nvPr/>
        </p:nvCxnSpPr>
        <p:spPr>
          <a:xfrm>
            <a:off x="8573633" y="1018828"/>
            <a:ext cx="0" cy="58391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" name="그룹 1">
            <a:extLst>
              <a:ext uri="{FF2B5EF4-FFF2-40B4-BE49-F238E27FC236}">
                <a16:creationId xmlns:a16="http://schemas.microsoft.com/office/drawing/2014/main" xmlns="" id="{1ADFE25E-1B6E-468E-912E-1C18AAFE5669}"/>
              </a:ext>
            </a:extLst>
          </p:cNvPr>
          <p:cNvGrpSpPr/>
          <p:nvPr/>
        </p:nvGrpSpPr>
        <p:grpSpPr>
          <a:xfrm>
            <a:off x="682551" y="3694908"/>
            <a:ext cx="6941453" cy="2975088"/>
            <a:chOff x="1161996" y="2613052"/>
            <a:chExt cx="6941453" cy="29750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xmlns="" id="{3A9196E2-C94F-4364-BED9-9713395B510E}"/>
                    </a:ext>
                  </a:extLst>
                </p:cNvPr>
                <p:cNvSpPr txBox="1"/>
                <p:nvPr/>
              </p:nvSpPr>
              <p:spPr>
                <a:xfrm>
                  <a:off x="1161996" y="3820823"/>
                  <a:ext cx="1388393" cy="923330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dirty="0"/>
                    <a:t>pairwise</a:t>
                  </a:r>
                </a:p>
                <a:p>
                  <a:pPr algn="ctr"/>
                  <a:r>
                    <a:rPr lang="en-US" dirty="0"/>
                    <a:t>preferences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3A9196E2-C94F-4364-BED9-9713395B51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1996" y="3820823"/>
                  <a:ext cx="1388393" cy="923330"/>
                </a:xfrm>
                <a:prstGeom prst="rect">
                  <a:avLst/>
                </a:prstGeom>
                <a:blipFill>
                  <a:blip r:embed="rId4"/>
                  <a:stretch>
                    <a:fillRect l="-3509" t="-3289" r="-263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xmlns="" id="{FBB44634-3DD0-47AA-AE3B-E62DD6B0CDE0}"/>
                </a:ext>
              </a:extLst>
            </p:cNvPr>
            <p:cNvCxnSpPr>
              <a:cxnSpLocks/>
              <a:stCxn id="6" idx="3"/>
              <a:endCxn id="211" idx="1"/>
            </p:cNvCxnSpPr>
            <p:nvPr/>
          </p:nvCxnSpPr>
          <p:spPr>
            <a:xfrm flipV="1">
              <a:off x="2550389" y="4278003"/>
              <a:ext cx="789734" cy="44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xmlns="" id="{C682DE4C-E438-4753-A5A7-231DBD4DBCB3}"/>
                </a:ext>
              </a:extLst>
            </p:cNvPr>
            <p:cNvCxnSpPr>
              <a:cxnSpLocks/>
              <a:stCxn id="211" idx="3"/>
              <a:endCxn id="12" idx="1"/>
            </p:cNvCxnSpPr>
            <p:nvPr/>
          </p:nvCxnSpPr>
          <p:spPr>
            <a:xfrm>
              <a:off x="4006878" y="4278003"/>
              <a:ext cx="1594365" cy="27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xmlns="" id="{331942A4-0535-4D61-9708-5BBB4F29C551}"/>
                    </a:ext>
                  </a:extLst>
                </p:cNvPr>
                <p:cNvSpPr txBox="1"/>
                <p:nvPr/>
              </p:nvSpPr>
              <p:spPr>
                <a:xfrm>
                  <a:off x="5601243" y="3933253"/>
                  <a:ext cx="2502206" cy="695062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b="0" i="1" dirty="0">
                    <a:latin typeface="Cambria Math" panose="02040503050406030204" pitchFamily="18" charset="0"/>
                  </a:endParaRP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dirty="0"/>
                    <a:t>]</a:t>
                  </a: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331942A4-0535-4D61-9708-5BBB4F29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01243" y="3933253"/>
                  <a:ext cx="2502206" cy="695062"/>
                </a:xfrm>
                <a:prstGeom prst="rect">
                  <a:avLst/>
                </a:prstGeom>
                <a:blipFill>
                  <a:blip r:embed="rId5"/>
                  <a:stretch>
                    <a:fillRect r="-2179" b="-68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33EABBF1-0CDA-46CB-A5CC-56B1D6497F1F}"/>
                    </a:ext>
                  </a:extLst>
                </p:cNvPr>
                <p:cNvSpPr txBox="1"/>
                <p:nvPr/>
              </p:nvSpPr>
              <p:spPr>
                <a:xfrm>
                  <a:off x="4408986" y="3908009"/>
                  <a:ext cx="1150760" cy="40325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b>
                            </m:sSub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3EABBF1-0CDA-46CB-A5CC-56B1D6497F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08986" y="3908009"/>
                  <a:ext cx="1150760" cy="403252"/>
                </a:xfrm>
                <a:prstGeom prst="rect">
                  <a:avLst/>
                </a:prstGeom>
                <a:blipFill>
                  <a:blip r:embed="rId6"/>
                  <a:stretch>
                    <a:fillRect b="-149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xmlns="" id="{C3FF6C59-94D3-4A32-9CE4-6BFF4FCD0806}"/>
                    </a:ext>
                  </a:extLst>
                </p:cNvPr>
                <p:cNvSpPr txBox="1"/>
                <p:nvPr/>
              </p:nvSpPr>
              <p:spPr>
                <a:xfrm>
                  <a:off x="5805270" y="2822315"/>
                  <a:ext cx="615423" cy="37580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acc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acc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3FF6C59-94D3-4A32-9CE4-6BFF4FCD08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5270" y="2822315"/>
                  <a:ext cx="615423" cy="375809"/>
                </a:xfrm>
                <a:prstGeom prst="rect">
                  <a:avLst/>
                </a:prstGeom>
                <a:blipFill>
                  <a:blip r:embed="rId7"/>
                  <a:stretch>
                    <a:fillRect l="-46535" r="-30693" b="-80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Connector: Elbow 22">
              <a:extLst>
                <a:ext uri="{FF2B5EF4-FFF2-40B4-BE49-F238E27FC236}">
                  <a16:creationId xmlns:a16="http://schemas.microsoft.com/office/drawing/2014/main" xmlns="" id="{40CE4E21-F39F-4534-AD37-64294EC147F3}"/>
                </a:ext>
              </a:extLst>
            </p:cNvPr>
            <p:cNvCxnSpPr>
              <a:cxnSpLocks/>
              <a:stCxn id="6" idx="0"/>
              <a:endCxn id="43" idx="1"/>
            </p:cNvCxnSpPr>
            <p:nvPr/>
          </p:nvCxnSpPr>
          <p:spPr>
            <a:xfrm rot="5400000" flipH="1" flipV="1">
              <a:off x="2282046" y="2762746"/>
              <a:ext cx="632224" cy="1483930"/>
            </a:xfrm>
            <a:prstGeom prst="bentConnector2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Connector: Elbow 23">
              <a:extLst>
                <a:ext uri="{FF2B5EF4-FFF2-40B4-BE49-F238E27FC236}">
                  <a16:creationId xmlns:a16="http://schemas.microsoft.com/office/drawing/2014/main" xmlns="" id="{A24227CB-BC29-4345-9B29-B9DCE905E41B}"/>
                </a:ext>
              </a:extLst>
            </p:cNvPr>
            <p:cNvCxnSpPr>
              <a:cxnSpLocks/>
              <a:stCxn id="43" idx="3"/>
              <a:endCxn id="12" idx="0"/>
            </p:cNvCxnSpPr>
            <p:nvPr/>
          </p:nvCxnSpPr>
          <p:spPr>
            <a:xfrm>
              <a:off x="5199350" y="3188599"/>
              <a:ext cx="1652996" cy="744654"/>
            </a:xfrm>
            <a:prstGeom prst="bentConnector2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xmlns="" id="{87C7F8CC-8CF5-4BEE-BABD-5AAC2EE49B4A}"/>
                    </a:ext>
                  </a:extLst>
                </p:cNvPr>
                <p:cNvSpPr txBox="1"/>
                <p:nvPr/>
              </p:nvSpPr>
              <p:spPr>
                <a:xfrm>
                  <a:off x="5092099" y="4822471"/>
                  <a:ext cx="532746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87C7F8CC-8CF5-4BEE-BABD-5AAC2EE49B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2099" y="4822471"/>
                  <a:ext cx="532746" cy="369332"/>
                </a:xfrm>
                <a:prstGeom prst="rect">
                  <a:avLst/>
                </a:prstGeom>
                <a:blipFill>
                  <a:blip r:embed="rId8"/>
                  <a:stretch>
                    <a:fillRect r="-21839" b="-327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xmlns="" id="{57A5835F-1639-4BF4-BC48-DB8F102ECE9A}"/>
                    </a:ext>
                  </a:extLst>
                </p:cNvPr>
                <p:cNvSpPr txBox="1"/>
                <p:nvPr/>
              </p:nvSpPr>
              <p:spPr>
                <a:xfrm>
                  <a:off x="3340123" y="2874891"/>
                  <a:ext cx="1859227" cy="627416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</m:mr>
                              <m:m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</m:acc>
                                </m:e>
                              </m:mr>
                            </m:m>
                          </m:e>
                        </m:d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57A5835F-1639-4BF4-BC48-DB8F102ECE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0123" y="2874891"/>
                  <a:ext cx="1859227" cy="62741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3" name="Connector: Elbow 182">
              <a:extLst>
                <a:ext uri="{FF2B5EF4-FFF2-40B4-BE49-F238E27FC236}">
                  <a16:creationId xmlns:a16="http://schemas.microsoft.com/office/drawing/2014/main" xmlns="" id="{E5662759-F91F-47EA-9F72-5E1253B911B8}"/>
                </a:ext>
              </a:extLst>
            </p:cNvPr>
            <p:cNvCxnSpPr>
              <a:cxnSpLocks/>
              <a:stCxn id="12" idx="2"/>
              <a:endCxn id="211" idx="2"/>
            </p:cNvCxnSpPr>
            <p:nvPr/>
          </p:nvCxnSpPr>
          <p:spPr>
            <a:xfrm rot="5400000">
              <a:off x="5256179" y="3045638"/>
              <a:ext cx="13490" cy="3178845"/>
            </a:xfrm>
            <a:prstGeom prst="bentConnector3">
              <a:avLst>
                <a:gd name="adj1" fmla="val 1794589"/>
              </a:avLst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5" name="TextBox 194">
                  <a:extLst>
                    <a:ext uri="{FF2B5EF4-FFF2-40B4-BE49-F238E27FC236}">
                      <a16:creationId xmlns:a16="http://schemas.microsoft.com/office/drawing/2014/main" xmlns="" id="{60F4A9AC-18E8-4B5B-9A5B-F5E37F323B7E}"/>
                    </a:ext>
                  </a:extLst>
                </p:cNvPr>
                <p:cNvSpPr txBox="1"/>
                <p:nvPr/>
              </p:nvSpPr>
              <p:spPr>
                <a:xfrm>
                  <a:off x="2521814" y="5106073"/>
                  <a:ext cx="702065" cy="369332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5" name="TextBox 194">
                  <a:extLst>
                    <a:ext uri="{FF2B5EF4-FFF2-40B4-BE49-F238E27FC236}">
                      <a16:creationId xmlns:a16="http://schemas.microsoft.com/office/drawing/2014/main" id="{60F4A9AC-18E8-4B5B-9A5B-F5E37F323B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814" y="5106073"/>
                  <a:ext cx="702065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2609" b="-819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25" name="Group 224">
              <a:extLst>
                <a:ext uri="{FF2B5EF4-FFF2-40B4-BE49-F238E27FC236}">
                  <a16:creationId xmlns:a16="http://schemas.microsoft.com/office/drawing/2014/main" xmlns="" id="{E8BDA2C5-2223-42E6-878B-B8B526115A39}"/>
                </a:ext>
              </a:extLst>
            </p:cNvPr>
            <p:cNvGrpSpPr/>
            <p:nvPr/>
          </p:nvGrpSpPr>
          <p:grpSpPr>
            <a:xfrm>
              <a:off x="3340123" y="3914201"/>
              <a:ext cx="666755" cy="727604"/>
              <a:chOff x="4886181" y="3066577"/>
              <a:chExt cx="666755" cy="727604"/>
            </a:xfrm>
          </p:grpSpPr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xmlns="" id="{7325EFCC-E582-448A-8E3F-D8E60933D51A}"/>
                  </a:ext>
                </a:extLst>
              </p:cNvPr>
              <p:cNvGrpSpPr/>
              <p:nvPr/>
            </p:nvGrpSpPr>
            <p:grpSpPr>
              <a:xfrm>
                <a:off x="4910776" y="3112059"/>
                <a:ext cx="636587" cy="655637"/>
                <a:chOff x="836613" y="2265363"/>
                <a:chExt cx="636587" cy="655637"/>
              </a:xfrm>
            </p:grpSpPr>
            <p:sp>
              <p:nvSpPr>
                <p:cNvPr id="110" name="AutoShape 75">
                  <a:extLst>
                    <a:ext uri="{FF2B5EF4-FFF2-40B4-BE49-F238E27FC236}">
                      <a16:creationId xmlns:a16="http://schemas.microsoft.com/office/drawing/2014/main" xmlns="" id="{BF3ABE69-7A77-4D27-95DC-A428790EFFC0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836613" y="2265363"/>
                  <a:ext cx="636587" cy="655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1" name="Oval 77">
                  <a:extLst>
                    <a:ext uri="{FF2B5EF4-FFF2-40B4-BE49-F238E27FC236}">
                      <a16:creationId xmlns:a16="http://schemas.microsoft.com/office/drawing/2014/main" xmlns="" id="{FD28A8C8-C8E2-4DAD-8836-A3C5C45B02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3788" y="2455863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2" name="Oval 78">
                  <a:extLst>
                    <a:ext uri="{FF2B5EF4-FFF2-40B4-BE49-F238E27FC236}">
                      <a16:creationId xmlns:a16="http://schemas.microsoft.com/office/drawing/2014/main" xmlns="" id="{CA7B912A-AE47-4522-A332-9B47161EB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3788" y="2455863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3" name="Oval 79">
                  <a:extLst>
                    <a:ext uri="{FF2B5EF4-FFF2-40B4-BE49-F238E27FC236}">
                      <a16:creationId xmlns:a16="http://schemas.microsoft.com/office/drawing/2014/main" xmlns="" id="{9CEAE556-502F-4AB0-BCEE-3ED33A08E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3788" y="2614613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4" name="Oval 80">
                  <a:extLst>
                    <a:ext uri="{FF2B5EF4-FFF2-40B4-BE49-F238E27FC236}">
                      <a16:creationId xmlns:a16="http://schemas.microsoft.com/office/drawing/2014/main" xmlns="" id="{29580BDE-8A33-4CEC-A96A-162F5D440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3788" y="2614613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5" name="Oval 81">
                  <a:extLst>
                    <a:ext uri="{FF2B5EF4-FFF2-40B4-BE49-F238E27FC236}">
                      <a16:creationId xmlns:a16="http://schemas.microsoft.com/office/drawing/2014/main" xmlns="" id="{41EC3243-000C-44B2-9E86-BCB1D59EB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381250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6" name="Oval 82">
                  <a:extLst>
                    <a:ext uri="{FF2B5EF4-FFF2-40B4-BE49-F238E27FC236}">
                      <a16:creationId xmlns:a16="http://schemas.microsoft.com/office/drawing/2014/main" xmlns="" id="{2A890AF8-9C6A-4443-ADE7-AA6953E53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381250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7" name="Oval 83">
                  <a:extLst>
                    <a:ext uri="{FF2B5EF4-FFF2-40B4-BE49-F238E27FC236}">
                      <a16:creationId xmlns:a16="http://schemas.microsoft.com/office/drawing/2014/main" xmlns="" id="{EEC9C43A-A675-40C8-ABBE-BECA8F920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540000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8" name="Oval 84">
                  <a:extLst>
                    <a:ext uri="{FF2B5EF4-FFF2-40B4-BE49-F238E27FC236}">
                      <a16:creationId xmlns:a16="http://schemas.microsoft.com/office/drawing/2014/main" xmlns="" id="{B06F90FF-1136-4F42-8724-9F88BEE02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540000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9" name="Oval 85">
                  <a:extLst>
                    <a:ext uri="{FF2B5EF4-FFF2-40B4-BE49-F238E27FC236}">
                      <a16:creationId xmlns:a16="http://schemas.microsoft.com/office/drawing/2014/main" xmlns="" id="{A8A4F272-0BB4-4F7C-92B0-C8CB1E3D68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698750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0" name="Oval 86">
                  <a:extLst>
                    <a:ext uri="{FF2B5EF4-FFF2-40B4-BE49-F238E27FC236}">
                      <a16:creationId xmlns:a16="http://schemas.microsoft.com/office/drawing/2014/main" xmlns="" id="{0D612296-507E-4988-9B3A-45449BA53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698750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1" name="Line 87">
                  <a:extLst>
                    <a:ext uri="{FF2B5EF4-FFF2-40B4-BE49-F238E27FC236}">
                      <a16:creationId xmlns:a16="http://schemas.microsoft.com/office/drawing/2014/main" xmlns="" id="{DAB88DBE-D2BE-4F19-80D3-D7B0AD783E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81075" y="2443163"/>
                  <a:ext cx="115887" cy="539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2" name="Line 88">
                  <a:extLst>
                    <a:ext uri="{FF2B5EF4-FFF2-40B4-BE49-F238E27FC236}">
                      <a16:creationId xmlns:a16="http://schemas.microsoft.com/office/drawing/2014/main" xmlns="" id="{3AD9E098-C1B5-490D-AD33-9A9B15DF3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76313" y="2462213"/>
                  <a:ext cx="136525" cy="1682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3" name="Line 89">
                  <a:extLst>
                    <a:ext uri="{FF2B5EF4-FFF2-40B4-BE49-F238E27FC236}">
                      <a16:creationId xmlns:a16="http://schemas.microsoft.com/office/drawing/2014/main" xmlns="" id="{39C31495-4752-4438-BBB8-DB2C978E1E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76313" y="2524125"/>
                  <a:ext cx="117475" cy="5238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4" name="Line 90">
                  <a:extLst>
                    <a:ext uri="{FF2B5EF4-FFF2-40B4-BE49-F238E27FC236}">
                      <a16:creationId xmlns:a16="http://schemas.microsoft.com/office/drawing/2014/main" xmlns="" id="{966B7567-9F51-428B-AF0F-91B9F5B1D2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79488" y="2613025"/>
                  <a:ext cx="119062" cy="38100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5" name="Line 91">
                  <a:extLst>
                    <a:ext uri="{FF2B5EF4-FFF2-40B4-BE49-F238E27FC236}">
                      <a16:creationId xmlns:a16="http://schemas.microsoft.com/office/drawing/2014/main" xmlns="" id="{5463693E-EAB8-4CA4-8960-042B444355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76313" y="2551113"/>
                  <a:ext cx="128587" cy="18573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6" name="Line 92">
                  <a:extLst>
                    <a:ext uri="{FF2B5EF4-FFF2-40B4-BE49-F238E27FC236}">
                      <a16:creationId xmlns:a16="http://schemas.microsoft.com/office/drawing/2014/main" xmlns="" id="{F3AC05AA-F6E1-40C7-B86F-B71EF3C015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81075" y="2690813"/>
                  <a:ext cx="114300" cy="6826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7" name="Oval 93">
                  <a:extLst>
                    <a:ext uri="{FF2B5EF4-FFF2-40B4-BE49-F238E27FC236}">
                      <a16:creationId xmlns:a16="http://schemas.microsoft.com/office/drawing/2014/main" xmlns="" id="{7E445943-D468-4BCF-9330-5B302C172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697163"/>
                  <a:ext cx="119062" cy="117475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8" name="Oval 94">
                  <a:extLst>
                    <a:ext uri="{FF2B5EF4-FFF2-40B4-BE49-F238E27FC236}">
                      <a16:creationId xmlns:a16="http://schemas.microsoft.com/office/drawing/2014/main" xmlns="" id="{CB8EDD65-CC11-495D-9EA7-DB95AF96E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697163"/>
                  <a:ext cx="119062" cy="117475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9" name="Oval 95">
                  <a:extLst>
                    <a:ext uri="{FF2B5EF4-FFF2-40B4-BE49-F238E27FC236}">
                      <a16:creationId xmlns:a16="http://schemas.microsoft.com/office/drawing/2014/main" xmlns="" id="{CD9CE7C5-8267-4503-8259-E3FAABDCC3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536825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0" name="Oval 96">
                  <a:extLst>
                    <a:ext uri="{FF2B5EF4-FFF2-40B4-BE49-F238E27FC236}">
                      <a16:creationId xmlns:a16="http://schemas.microsoft.com/office/drawing/2014/main" xmlns="" id="{3F1B2F96-B2AD-41DC-8FE6-2301EB9FFB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536825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1" name="Oval 97">
                  <a:extLst>
                    <a:ext uri="{FF2B5EF4-FFF2-40B4-BE49-F238E27FC236}">
                      <a16:creationId xmlns:a16="http://schemas.microsoft.com/office/drawing/2014/main" xmlns="" id="{24E0052B-B3ED-4BA6-A19C-13D01387C3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378075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2" name="Freeform 98">
                  <a:extLst>
                    <a:ext uri="{FF2B5EF4-FFF2-40B4-BE49-F238E27FC236}">
                      <a16:creationId xmlns:a16="http://schemas.microsoft.com/office/drawing/2014/main" xmlns="" id="{C20D4364-2F7B-4FBE-9E74-1D0A76FC96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0325" y="2378075"/>
                  <a:ext cx="119062" cy="119062"/>
                </a:xfrm>
                <a:custGeom>
                  <a:avLst/>
                  <a:gdLst>
                    <a:gd name="T0" fmla="*/ 0 w 75"/>
                    <a:gd name="T1" fmla="*/ 37 h 75"/>
                    <a:gd name="T2" fmla="*/ 37 w 75"/>
                    <a:gd name="T3" fmla="*/ 75 h 75"/>
                    <a:gd name="T4" fmla="*/ 75 w 75"/>
                    <a:gd name="T5" fmla="*/ 37 h 75"/>
                    <a:gd name="T6" fmla="*/ 37 w 75"/>
                    <a:gd name="T7" fmla="*/ 0 h 75"/>
                    <a:gd name="T8" fmla="*/ 0 w 75"/>
                    <a:gd name="T9" fmla="*/ 37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75">
                      <a:moveTo>
                        <a:pt x="0" y="37"/>
                      </a:moveTo>
                      <a:cubicBezTo>
                        <a:pt x="0" y="59"/>
                        <a:pt x="16" y="75"/>
                        <a:pt x="37" y="75"/>
                      </a:cubicBezTo>
                      <a:cubicBezTo>
                        <a:pt x="58" y="75"/>
                        <a:pt x="75" y="59"/>
                        <a:pt x="75" y="37"/>
                      </a:cubicBezTo>
                      <a:cubicBezTo>
                        <a:pt x="75" y="17"/>
                        <a:pt x="58" y="0"/>
                        <a:pt x="37" y="0"/>
                      </a:cubicBezTo>
                      <a:cubicBezTo>
                        <a:pt x="16" y="0"/>
                        <a:pt x="0" y="17"/>
                        <a:pt x="0" y="37"/>
                      </a:cubicBezTo>
                    </a:path>
                  </a:pathLst>
                </a:cu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3" name="Line 99">
                  <a:extLst>
                    <a:ext uri="{FF2B5EF4-FFF2-40B4-BE49-F238E27FC236}">
                      <a16:creationId xmlns:a16="http://schemas.microsoft.com/office/drawing/2014/main" xmlns="" id="{0C281FB2-47D7-472F-A580-5159FFBC79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12850" y="2700338"/>
                  <a:ext cx="117475" cy="5238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4" name="Line 100">
                  <a:extLst>
                    <a:ext uri="{FF2B5EF4-FFF2-40B4-BE49-F238E27FC236}">
                      <a16:creationId xmlns:a16="http://schemas.microsoft.com/office/drawing/2014/main" xmlns="" id="{D2A47E28-B8E7-4771-B3BC-5D60B27926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198563" y="2565400"/>
                  <a:ext cx="138112" cy="16192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5" name="Line 101">
                  <a:extLst>
                    <a:ext uri="{FF2B5EF4-FFF2-40B4-BE49-F238E27FC236}">
                      <a16:creationId xmlns:a16="http://schemas.microsoft.com/office/drawing/2014/main" xmlns="" id="{B8F79B8A-8785-4EA9-85DB-D3B6950513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16025" y="2620963"/>
                  <a:ext cx="119062" cy="50800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6" name="Line 102">
                  <a:extLst>
                    <a:ext uri="{FF2B5EF4-FFF2-40B4-BE49-F238E27FC236}">
                      <a16:creationId xmlns:a16="http://schemas.microsoft.com/office/drawing/2014/main" xmlns="" id="{31547F1A-998A-44A3-B33C-5FD76293AC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11263" y="2546350"/>
                  <a:ext cx="120650" cy="3651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7" name="Line 103">
                  <a:extLst>
                    <a:ext uri="{FF2B5EF4-FFF2-40B4-BE49-F238E27FC236}">
                      <a16:creationId xmlns:a16="http://schemas.microsoft.com/office/drawing/2014/main" xmlns="" id="{EB21E6D9-E43F-4EA6-9378-08DFBB4F21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04913" y="2462213"/>
                  <a:ext cx="130175" cy="184150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8" name="Line 104">
                  <a:extLst>
                    <a:ext uri="{FF2B5EF4-FFF2-40B4-BE49-F238E27FC236}">
                      <a16:creationId xmlns:a16="http://schemas.microsoft.com/office/drawing/2014/main" xmlns="" id="{6A7AAF3B-2468-4B15-992F-887AFCCCA9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14438" y="2439988"/>
                  <a:ext cx="115887" cy="666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9" name="Oval 105">
                  <a:extLst>
                    <a:ext uri="{FF2B5EF4-FFF2-40B4-BE49-F238E27FC236}">
                      <a16:creationId xmlns:a16="http://schemas.microsoft.com/office/drawing/2014/main" xmlns="" id="{0B9F82AD-6E03-45CD-9880-A732427C73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2200" y="2290763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dirty="0"/>
                </a:p>
              </p:txBody>
            </p:sp>
            <p:sp>
              <p:nvSpPr>
                <p:cNvPr id="140" name="Oval 106">
                  <a:extLst>
                    <a:ext uri="{FF2B5EF4-FFF2-40B4-BE49-F238E27FC236}">
                      <a16:creationId xmlns:a16="http://schemas.microsoft.com/office/drawing/2014/main" xmlns="" id="{E69EB2F8-86A6-4DD9-876A-3273C09FFA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2200" y="2290763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41" name="Oval 107">
                  <a:extLst>
                    <a:ext uri="{FF2B5EF4-FFF2-40B4-BE49-F238E27FC236}">
                      <a16:creationId xmlns:a16="http://schemas.microsoft.com/office/drawing/2014/main" xmlns="" id="{5FB977EC-84A7-41B6-8CC8-3B2FFAB0A6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5375" y="2778125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42" name="Oval 108">
                  <a:extLst>
                    <a:ext uri="{FF2B5EF4-FFF2-40B4-BE49-F238E27FC236}">
                      <a16:creationId xmlns:a16="http://schemas.microsoft.com/office/drawing/2014/main" xmlns="" id="{DEFD2EDA-77BB-4370-B142-66792C5890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5375" y="2778125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43" name="Line 109">
                  <a:extLst>
                    <a:ext uri="{FF2B5EF4-FFF2-40B4-BE49-F238E27FC236}">
                      <a16:creationId xmlns:a16="http://schemas.microsoft.com/office/drawing/2014/main" xmlns="" id="{493E629B-B050-4C65-892A-A0CF103ACB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77900" y="2778125"/>
                  <a:ext cx="117475" cy="539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44" name="Line 110">
                  <a:extLst>
                    <a:ext uri="{FF2B5EF4-FFF2-40B4-BE49-F238E27FC236}">
                      <a16:creationId xmlns:a16="http://schemas.microsoft.com/office/drawing/2014/main" xmlns="" id="{A74FB548-7017-425D-915D-4417C91BF6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6788" y="2636838"/>
                  <a:ext cx="134937" cy="17303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45" name="Line 111">
                  <a:extLst>
                    <a:ext uri="{FF2B5EF4-FFF2-40B4-BE49-F238E27FC236}">
                      <a16:creationId xmlns:a16="http://schemas.microsoft.com/office/drawing/2014/main" xmlns="" id="{28640583-E0D3-437D-BE01-ABBAB4311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2025" y="2482850"/>
                  <a:ext cx="160337" cy="30321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46" name="Line 112">
                  <a:extLst>
                    <a:ext uri="{FF2B5EF4-FFF2-40B4-BE49-F238E27FC236}">
                      <a16:creationId xmlns:a16="http://schemas.microsoft.com/office/drawing/2014/main" xmlns="" id="{C134F98B-6BBD-49B2-8577-75E2D263B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71550" y="2370138"/>
                  <a:ext cx="123825" cy="3968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47" name="Line 113">
                  <a:extLst>
                    <a:ext uri="{FF2B5EF4-FFF2-40B4-BE49-F238E27FC236}">
                      <a16:creationId xmlns:a16="http://schemas.microsoft.com/office/drawing/2014/main" xmlns="" id="{29EF75FA-BE09-43B7-B44C-3B19959DEE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62025" y="2384425"/>
                  <a:ext cx="139700" cy="17303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48" name="Line 114">
                  <a:extLst>
                    <a:ext uri="{FF2B5EF4-FFF2-40B4-BE49-F238E27FC236}">
                      <a16:creationId xmlns:a16="http://schemas.microsoft.com/office/drawing/2014/main" xmlns="" id="{500F7FD1-2070-411B-8628-9AE051F97F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63613" y="2400300"/>
                  <a:ext cx="155575" cy="31591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49" name="Line 115">
                  <a:extLst>
                    <a:ext uri="{FF2B5EF4-FFF2-40B4-BE49-F238E27FC236}">
                      <a16:creationId xmlns:a16="http://schemas.microsoft.com/office/drawing/2014/main" xmlns="" id="{DFCB27B4-969E-42F4-9E28-FC4986CACA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14438" y="2781300"/>
                  <a:ext cx="120650" cy="57150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50" name="Line 116">
                  <a:extLst>
                    <a:ext uri="{FF2B5EF4-FFF2-40B4-BE49-F238E27FC236}">
                      <a16:creationId xmlns:a16="http://schemas.microsoft.com/office/drawing/2014/main" xmlns="" id="{DB9B58CD-16E4-476A-A1CF-AE2D30ADE9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08088" y="2640013"/>
                  <a:ext cx="139700" cy="16668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51" name="Line 117">
                  <a:extLst>
                    <a:ext uri="{FF2B5EF4-FFF2-40B4-BE49-F238E27FC236}">
                      <a16:creationId xmlns:a16="http://schemas.microsoft.com/office/drawing/2014/main" xmlns="" id="{AF11D05A-906C-427F-AACA-1403F542C1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190625" y="2486025"/>
                  <a:ext cx="161925" cy="30321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52" name="Line 118">
                  <a:extLst>
                    <a:ext uri="{FF2B5EF4-FFF2-40B4-BE49-F238E27FC236}">
                      <a16:creationId xmlns:a16="http://schemas.microsoft.com/office/drawing/2014/main" xmlns="" id="{E52BDE74-12A5-49C2-A9D2-8C9C4D6C8E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04913" y="2374900"/>
                  <a:ext cx="128587" cy="412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53" name="Line 119">
                  <a:extLst>
                    <a:ext uri="{FF2B5EF4-FFF2-40B4-BE49-F238E27FC236}">
                      <a16:creationId xmlns:a16="http://schemas.microsoft.com/office/drawing/2014/main" xmlns="" id="{80C62C2F-B646-488F-9DB0-F767F7C370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193800" y="2390775"/>
                  <a:ext cx="157162" cy="16033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54" name="Line 120">
                  <a:extLst>
                    <a:ext uri="{FF2B5EF4-FFF2-40B4-BE49-F238E27FC236}">
                      <a16:creationId xmlns:a16="http://schemas.microsoft.com/office/drawing/2014/main" xmlns="" id="{47A98D54-58A6-4F9E-8EDA-0484ACB4D4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181100" y="2401888"/>
                  <a:ext cx="168275" cy="30956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</p:grpSp>
          <p:sp>
            <p:nvSpPr>
              <p:cNvPr id="211" name="Rectangle 210">
                <a:extLst>
                  <a:ext uri="{FF2B5EF4-FFF2-40B4-BE49-F238E27FC236}">
                    <a16:creationId xmlns:a16="http://schemas.microsoft.com/office/drawing/2014/main" xmlns="" id="{A5F2F4DA-59DE-4782-9593-A61375769478}"/>
                  </a:ext>
                </a:extLst>
              </p:cNvPr>
              <p:cNvSpPr/>
              <p:nvPr/>
            </p:nvSpPr>
            <p:spPr>
              <a:xfrm>
                <a:off x="4886181" y="3066577"/>
                <a:ext cx="666755" cy="727604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41" name="Connector: Elbow 240">
              <a:extLst>
                <a:ext uri="{FF2B5EF4-FFF2-40B4-BE49-F238E27FC236}">
                  <a16:creationId xmlns:a16="http://schemas.microsoft.com/office/drawing/2014/main" xmlns="" id="{D9275BE6-20C8-4394-9318-A9064EC69AC2}"/>
                </a:ext>
              </a:extLst>
            </p:cNvPr>
            <p:cNvCxnSpPr>
              <a:cxnSpLocks/>
              <a:stCxn id="211" idx="3"/>
              <a:endCxn id="195" idx="3"/>
            </p:cNvCxnSpPr>
            <p:nvPr/>
          </p:nvCxnSpPr>
          <p:spPr>
            <a:xfrm flipH="1">
              <a:off x="3223879" y="4278003"/>
              <a:ext cx="782999" cy="1012736"/>
            </a:xfrm>
            <a:prstGeom prst="bentConnector3">
              <a:avLst>
                <a:gd name="adj1" fmla="val -29195"/>
              </a:avLst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6" name="Connector: Elbow 245">
              <a:extLst>
                <a:ext uri="{FF2B5EF4-FFF2-40B4-BE49-F238E27FC236}">
                  <a16:creationId xmlns:a16="http://schemas.microsoft.com/office/drawing/2014/main" xmlns="" id="{FEB0B1F0-FD92-4664-B000-C81C39C2B721}"/>
                </a:ext>
              </a:extLst>
            </p:cNvPr>
            <p:cNvCxnSpPr>
              <a:cxnSpLocks/>
              <a:stCxn id="195" idx="0"/>
              <a:endCxn id="43" idx="1"/>
            </p:cNvCxnSpPr>
            <p:nvPr/>
          </p:nvCxnSpPr>
          <p:spPr>
            <a:xfrm rot="5400000" flipH="1" flipV="1">
              <a:off x="2147748" y="3913698"/>
              <a:ext cx="1917474" cy="467276"/>
            </a:xfrm>
            <a:prstGeom prst="bentConnector2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xmlns="" id="{BB6E720C-4DB8-4590-B3D3-375A330605B9}"/>
                    </a:ext>
                  </a:extLst>
                </p:cNvPr>
                <p:cNvSpPr txBox="1"/>
                <p:nvPr/>
              </p:nvSpPr>
              <p:spPr>
                <a:xfrm>
                  <a:off x="3553940" y="5218808"/>
                  <a:ext cx="1170942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BB6E720C-4DB8-4590-B3D3-375A330605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3940" y="5218808"/>
                  <a:ext cx="1170942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xmlns="" id="{02029671-A1B3-4EED-9941-A6F4DF73BB32}"/>
                </a:ext>
              </a:extLst>
            </p:cNvPr>
            <p:cNvSpPr txBox="1"/>
            <p:nvPr/>
          </p:nvSpPr>
          <p:spPr>
            <a:xfrm>
              <a:off x="3631500" y="2613052"/>
              <a:ext cx="126153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>
                  <a:solidFill>
                    <a:schemeClr val="accent2"/>
                  </a:solidFill>
                </a:rPr>
                <a:t>environment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5A7A729A-8D7D-42DC-861A-4D2087CD0BF0}"/>
                </a:ext>
              </a:extLst>
            </p:cNvPr>
            <p:cNvSpPr txBox="1"/>
            <p:nvPr/>
          </p:nvSpPr>
          <p:spPr>
            <a:xfrm>
              <a:off x="3031814" y="3649935"/>
              <a:ext cx="126153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>
                  <a:solidFill>
                    <a:schemeClr val="accent2"/>
                  </a:solidFill>
                </a:rPr>
                <a:t>agent, policy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xmlns="" id="{C502F639-DBA4-4C61-A5D2-FE9D03668DBA}"/>
                </a:ext>
              </a:extLst>
            </p:cNvPr>
            <p:cNvSpPr txBox="1"/>
            <p:nvPr/>
          </p:nvSpPr>
          <p:spPr>
            <a:xfrm>
              <a:off x="5801548" y="4871235"/>
              <a:ext cx="75892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>
                  <a:solidFill>
                    <a:schemeClr val="accent2"/>
                  </a:solidFill>
                </a:rPr>
                <a:t>reward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xmlns="" id="{B6601AF1-5505-461C-A8C6-F7FB67DFDBAE}"/>
                </a:ext>
              </a:extLst>
            </p:cNvPr>
            <p:cNvSpPr txBox="1"/>
            <p:nvPr/>
          </p:nvSpPr>
          <p:spPr>
            <a:xfrm>
              <a:off x="4519251" y="3651906"/>
              <a:ext cx="1055529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>
                  <a:solidFill>
                    <a:schemeClr val="accent2"/>
                  </a:solidFill>
                </a:rPr>
                <a:t>next state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xmlns="" id="{DAF3DA7C-F809-477C-A63C-74FAE35CAEC4}"/>
                </a:ext>
              </a:extLst>
            </p:cNvPr>
            <p:cNvSpPr txBox="1"/>
            <p:nvPr/>
          </p:nvSpPr>
          <p:spPr>
            <a:xfrm>
              <a:off x="1718219" y="3651795"/>
              <a:ext cx="75892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>
                  <a:solidFill>
                    <a:schemeClr val="accent2"/>
                  </a:solidFill>
                </a:rPr>
                <a:t>state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xmlns="" id="{FEA4AB75-D057-4BA8-82DD-9343FABC690D}"/>
                </a:ext>
              </a:extLst>
            </p:cNvPr>
            <p:cNvSpPr txBox="1"/>
            <p:nvPr/>
          </p:nvSpPr>
          <p:spPr>
            <a:xfrm>
              <a:off x="2747077" y="4889503"/>
              <a:ext cx="75892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>
                  <a:solidFill>
                    <a:schemeClr val="accent2"/>
                  </a:solidFill>
                </a:rPr>
                <a:t>state</a:t>
              </a: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136446" y="124375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4 </a:t>
            </a:r>
            <a:r>
              <a:rPr lang="it-IT" altLang="ko-KR" sz="2800" b="1" kern="0" dirty="0">
                <a:latin typeface="+mj-ea"/>
                <a:ea typeface="+mj-ea"/>
              </a:rPr>
              <a:t>Computational acceleration </a:t>
            </a:r>
            <a:r>
              <a:rPr lang="it-IT" altLang="ko-KR" sz="2800" b="1" kern="0" dirty="0" smtClean="0">
                <a:latin typeface="+mj-ea"/>
                <a:ea typeface="+mj-ea"/>
              </a:rPr>
              <a:t>via </a:t>
            </a:r>
            <a:r>
              <a:rPr lang="it-IT" altLang="ko-KR" sz="2800" b="1" kern="0" dirty="0">
                <a:latin typeface="+mj-ea"/>
                <a:ea typeface="+mj-ea"/>
              </a:rPr>
              <a:t>neural </a:t>
            </a:r>
            <a:r>
              <a:rPr lang="it-IT" altLang="ko-KR" sz="2800" b="1" kern="0" dirty="0" smtClean="0">
                <a:latin typeface="+mj-ea"/>
                <a:ea typeface="+mj-ea"/>
              </a:rPr>
              <a:t>networks</a:t>
            </a:r>
            <a:endParaRPr lang="it-IT" altLang="ko-KR" sz="2800" b="1" kern="0" dirty="0">
              <a:latin typeface="+mj-ea"/>
              <a:ea typeface="+mj-ea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8538905" y="1237223"/>
            <a:ext cx="37987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latin typeface="+mn-ea"/>
                <a:cs typeface="Times New Roman" panose="02020603050405020304" pitchFamily="18" charset="0"/>
              </a:rPr>
              <a:t>Validation results w.r.t </a:t>
            </a:r>
            <a:r>
              <a:rPr lang="en-US" altLang="ko-KR" dirty="0" err="1">
                <a:latin typeface="+mn-ea"/>
                <a:cs typeface="Times New Roman" panose="02020603050405020304" pitchFamily="18" charset="0"/>
              </a:rPr>
              <a:t>timestep</a:t>
            </a:r>
            <a:endParaRPr lang="en-US" altLang="ko-KR" dirty="0">
              <a:latin typeface="+mn-ea"/>
              <a:cs typeface="Times New Roman" panose="02020603050405020304" pitchFamily="18" charset="0"/>
            </a:endParaRPr>
          </a:p>
          <a:p>
            <a:pPr lvl="1"/>
            <a:r>
              <a:rPr lang="en-US" altLang="ko-KR" sz="1400" dirty="0" smtClean="0">
                <a:latin typeface="+mn-ea"/>
                <a:cs typeface="Times New Roman" panose="02020603050405020304" pitchFamily="18" charset="0"/>
              </a:rPr>
              <a:t>(RL </a:t>
            </a:r>
            <a:r>
              <a:rPr lang="en-US" altLang="ko-KR" sz="1400" dirty="0">
                <a:latin typeface="+mn-ea"/>
                <a:cs typeface="Times New Roman" panose="02020603050405020304" pitchFamily="18" charset="0"/>
              </a:rPr>
              <a:t>vs. iterative search)</a:t>
            </a:r>
          </a:p>
        </p:txBody>
      </p:sp>
    </p:spTree>
    <p:extLst>
      <p:ext uri="{BB962C8B-B14F-4D97-AF65-F5344CB8AC3E}">
        <p14:creationId xmlns:p14="http://schemas.microsoft.com/office/powerpoint/2010/main" val="23236564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4" name="내용 개체 틀 2">
            <a:extLst>
              <a:ext uri="{FF2B5EF4-FFF2-40B4-BE49-F238E27FC236}">
                <a16:creationId xmlns:a16="http://schemas.microsoft.com/office/drawing/2014/main" xmlns="" id="{24E0F0A6-9D8A-4C87-8422-AC3C7E7F5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6531" y="1180199"/>
            <a:ext cx="11056013" cy="38445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ko-KR" sz="1800" dirty="0" smtClean="0">
                <a:latin typeface="+mn-ea"/>
                <a:cs typeface="Times New Roman" panose="02020603050405020304" pitchFamily="18" charset="0"/>
              </a:rPr>
              <a:t>Performance:</a:t>
            </a: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ko-KR" sz="1800" b="1" dirty="0">
                <a:latin typeface="+mn-ea"/>
                <a:cs typeface="Times New Roman" panose="02020603050405020304" pitchFamily="18" charset="0"/>
              </a:rPr>
              <a:t>RL</a:t>
            </a:r>
          </a:p>
          <a:p>
            <a:pPr>
              <a:lnSpc>
                <a:spcPct val="200000"/>
              </a:lnSpc>
            </a:pP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ko-KR" sz="1800" b="1" dirty="0">
                <a:latin typeface="+mn-ea"/>
                <a:cs typeface="Times New Roman" panose="02020603050405020304" pitchFamily="18" charset="0"/>
              </a:rPr>
              <a:t>UL</a:t>
            </a:r>
          </a:p>
          <a:p>
            <a:pPr>
              <a:lnSpc>
                <a:spcPct val="150000"/>
              </a:lnSpc>
            </a:pP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1800" dirty="0">
                <a:latin typeface="+mn-ea"/>
                <a:cs typeface="Times New Roman" panose="02020603050405020304" pitchFamily="18" charset="0"/>
              </a:rPr>
              <a:t>Test set (100,000 instances) results:</a:t>
            </a:r>
          </a:p>
          <a:p>
            <a:pPr>
              <a:lnSpc>
                <a:spcPct val="150000"/>
              </a:lnSpc>
            </a:pP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1800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xmlns="" id="{010D5EFF-726E-4C93-A613-A654044688D3}"/>
              </a:ext>
            </a:extLst>
          </p:cNvPr>
          <p:cNvGrpSpPr/>
          <p:nvPr/>
        </p:nvGrpSpPr>
        <p:grpSpPr>
          <a:xfrm>
            <a:off x="1038215" y="1704781"/>
            <a:ext cx="7236183" cy="923330"/>
            <a:chOff x="726149" y="2410126"/>
            <a:chExt cx="7236183" cy="923330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xmlns="" id="{0C13240B-9474-453B-864D-EC9496818B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69648" y="2878841"/>
              <a:ext cx="694291" cy="22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그룹 1">
              <a:extLst>
                <a:ext uri="{FF2B5EF4-FFF2-40B4-BE49-F238E27FC236}">
                  <a16:creationId xmlns:a16="http://schemas.microsoft.com/office/drawing/2014/main" xmlns="" id="{522A0B49-E159-4F88-BD23-23498233A985}"/>
                </a:ext>
              </a:extLst>
            </p:cNvPr>
            <p:cNvGrpSpPr/>
            <p:nvPr/>
          </p:nvGrpSpPr>
          <p:grpSpPr>
            <a:xfrm>
              <a:off x="726149" y="2410126"/>
              <a:ext cx="7236183" cy="923330"/>
              <a:chOff x="726149" y="2410126"/>
              <a:chExt cx="7236183" cy="92333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xmlns="" id="{06778521-CDD8-41B0-8915-E39959B2FD99}"/>
                      </a:ext>
                    </a:extLst>
                  </p:cNvPr>
                  <p:cNvSpPr txBox="1"/>
                  <p:nvPr/>
                </p:nvSpPr>
                <p:spPr>
                  <a:xfrm>
                    <a:off x="2181256" y="2410126"/>
                    <a:ext cx="1388392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pairwise</a:t>
                    </a:r>
                  </a:p>
                  <a:p>
                    <a:pPr algn="ctr"/>
                    <a:r>
                      <a:rPr lang="en-US" dirty="0"/>
                      <a:t>preferences</a:t>
                    </a:r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06778521-CDD8-41B0-8915-E39959B2FD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81256" y="2410126"/>
                    <a:ext cx="1388392" cy="92333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3509" t="-3289" r="-2632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xmlns="" id="{D3E01119-B15A-4A1A-9690-303C3B89EF69}"/>
                  </a:ext>
                </a:extLst>
              </p:cNvPr>
              <p:cNvCxnSpPr>
                <a:cxnSpLocks/>
                <a:stCxn id="29" idx="3"/>
                <a:endCxn id="23" idx="1"/>
              </p:cNvCxnSpPr>
              <p:nvPr/>
            </p:nvCxnSpPr>
            <p:spPr>
              <a:xfrm>
                <a:off x="4930694" y="2869510"/>
                <a:ext cx="1280646" cy="271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1C3CE47D-B1F8-4EC6-8EBE-5D982E27CD71}"/>
                  </a:ext>
                </a:extLst>
              </p:cNvPr>
              <p:cNvSpPr txBox="1"/>
              <p:nvPr/>
            </p:nvSpPr>
            <p:spPr>
              <a:xfrm>
                <a:off x="726149" y="2546345"/>
                <a:ext cx="111440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/>
                  <a:t>user, BS</a:t>
                </a:r>
                <a:br>
                  <a:rPr lang="en-US" dirty="0"/>
                </a:br>
                <a:r>
                  <a:rPr lang="en-US" dirty="0"/>
                  <a:t>locations</a:t>
                </a:r>
              </a:p>
            </p:txBody>
          </p: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xmlns="" id="{5373F237-F83A-4ACE-ABA0-71421E9FF07F}"/>
                  </a:ext>
                </a:extLst>
              </p:cNvPr>
              <p:cNvCxnSpPr>
                <a:cxnSpLocks/>
                <a:stCxn id="17" idx="3"/>
                <a:endCxn id="12" idx="1"/>
              </p:cNvCxnSpPr>
              <p:nvPr/>
            </p:nvCxnSpPr>
            <p:spPr>
              <a:xfrm>
                <a:off x="1840557" y="2869511"/>
                <a:ext cx="340699" cy="228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xmlns="" id="{BAF68B01-5CC6-43E0-A800-97F6BB9E9CF7}"/>
                      </a:ext>
                    </a:extLst>
                  </p:cNvPr>
                  <p:cNvSpPr txBox="1"/>
                  <p:nvPr/>
                </p:nvSpPr>
                <p:spPr>
                  <a:xfrm>
                    <a:off x="4965037" y="2524524"/>
                    <a:ext cx="81845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 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BAF68B01-5CC6-43E0-A800-97F6BB9E9CF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65037" y="2524524"/>
                    <a:ext cx="818457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41045" b="-9836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xmlns="" id="{A9F389E4-85F8-4DA5-943A-C1178E908B7E}"/>
                      </a:ext>
                    </a:extLst>
                  </p:cNvPr>
                  <p:cNvSpPr txBox="1"/>
                  <p:nvPr/>
                </p:nvSpPr>
                <p:spPr>
                  <a:xfrm>
                    <a:off x="6211340" y="2549058"/>
                    <a:ext cx="1750992" cy="6463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0" i="0" dirty="0">
                        <a:latin typeface="Cambria Math" panose="02040503050406030204" pitchFamily="18" charset="0"/>
                      </a:rPr>
                      <a:t>pairings:</a:t>
                    </a:r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rgmax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A9F389E4-85F8-4DA5-943A-C1178E908B7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1340" y="2549058"/>
                    <a:ext cx="1750992" cy="64633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5660" b="-943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xmlns="" id="{87C57B75-92D4-4259-8E3E-86889EE08EB6}"/>
                  </a:ext>
                </a:extLst>
              </p:cNvPr>
              <p:cNvGrpSpPr/>
              <p:nvPr/>
            </p:nvGrpSpPr>
            <p:grpSpPr>
              <a:xfrm>
                <a:off x="4263939" y="2505708"/>
                <a:ext cx="666755" cy="727604"/>
                <a:chOff x="4886181" y="3066577"/>
                <a:chExt cx="666755" cy="727604"/>
              </a:xfrm>
            </p:grpSpPr>
            <p:grpSp>
              <p:nvGrpSpPr>
                <p:cNvPr id="28" name="Group 27">
                  <a:extLst>
                    <a:ext uri="{FF2B5EF4-FFF2-40B4-BE49-F238E27FC236}">
                      <a16:creationId xmlns:a16="http://schemas.microsoft.com/office/drawing/2014/main" xmlns="" id="{D7A42CAA-452C-43A7-B064-0D0EE76B391C}"/>
                    </a:ext>
                  </a:extLst>
                </p:cNvPr>
                <p:cNvGrpSpPr/>
                <p:nvPr/>
              </p:nvGrpSpPr>
              <p:grpSpPr>
                <a:xfrm>
                  <a:off x="4910776" y="3112059"/>
                  <a:ext cx="636587" cy="655637"/>
                  <a:chOff x="836613" y="2265363"/>
                  <a:chExt cx="636587" cy="655637"/>
                </a:xfrm>
              </p:grpSpPr>
              <p:sp>
                <p:nvSpPr>
                  <p:cNvPr id="30" name="AutoShape 75">
                    <a:extLst>
                      <a:ext uri="{FF2B5EF4-FFF2-40B4-BE49-F238E27FC236}">
                        <a16:creationId xmlns:a16="http://schemas.microsoft.com/office/drawing/2014/main" xmlns="" id="{F32C1724-33EB-42C0-A412-7BF8E2298C95}"/>
                      </a:ext>
                    </a:extLst>
                  </p:cNvPr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836613" y="2265363"/>
                    <a:ext cx="636587" cy="6556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1" name="Oval 77">
                    <a:extLst>
                      <a:ext uri="{FF2B5EF4-FFF2-40B4-BE49-F238E27FC236}">
                        <a16:creationId xmlns:a16="http://schemas.microsoft.com/office/drawing/2014/main" xmlns="" id="{64A12581-C7EF-4CF6-9CA6-5EFF4B55E9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3788" y="2455863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2" name="Oval 78">
                    <a:extLst>
                      <a:ext uri="{FF2B5EF4-FFF2-40B4-BE49-F238E27FC236}">
                        <a16:creationId xmlns:a16="http://schemas.microsoft.com/office/drawing/2014/main" xmlns="" id="{D782B4C2-4217-4AE3-A4AA-D034E70C49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3788" y="2455863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3" name="Oval 79">
                    <a:extLst>
                      <a:ext uri="{FF2B5EF4-FFF2-40B4-BE49-F238E27FC236}">
                        <a16:creationId xmlns:a16="http://schemas.microsoft.com/office/drawing/2014/main" xmlns="" id="{35A7801E-9485-4986-A7FA-7291FF6F73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3788" y="2614613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4" name="Oval 80">
                    <a:extLst>
                      <a:ext uri="{FF2B5EF4-FFF2-40B4-BE49-F238E27FC236}">
                        <a16:creationId xmlns:a16="http://schemas.microsoft.com/office/drawing/2014/main" xmlns="" id="{F83D7B2A-675F-41C9-B41F-CD277172C7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3788" y="2614613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5" name="Oval 81">
                    <a:extLst>
                      <a:ext uri="{FF2B5EF4-FFF2-40B4-BE49-F238E27FC236}">
                        <a16:creationId xmlns:a16="http://schemas.microsoft.com/office/drawing/2014/main" xmlns="" id="{8CFBCBE4-3724-4BAC-98B2-9CCDDDEE9C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381250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6" name="Oval 82">
                    <a:extLst>
                      <a:ext uri="{FF2B5EF4-FFF2-40B4-BE49-F238E27FC236}">
                        <a16:creationId xmlns:a16="http://schemas.microsoft.com/office/drawing/2014/main" xmlns="" id="{9479E551-2504-436C-A84C-B44D2E4F48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381250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7" name="Oval 83">
                    <a:extLst>
                      <a:ext uri="{FF2B5EF4-FFF2-40B4-BE49-F238E27FC236}">
                        <a16:creationId xmlns:a16="http://schemas.microsoft.com/office/drawing/2014/main" xmlns="" id="{EF0F1509-2262-4256-A6AF-7F21E76065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540000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8" name="Oval 84">
                    <a:extLst>
                      <a:ext uri="{FF2B5EF4-FFF2-40B4-BE49-F238E27FC236}">
                        <a16:creationId xmlns:a16="http://schemas.microsoft.com/office/drawing/2014/main" xmlns="" id="{31A066BC-B048-4B1B-BBFE-43CFDC91BA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540000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39" name="Oval 85">
                    <a:extLst>
                      <a:ext uri="{FF2B5EF4-FFF2-40B4-BE49-F238E27FC236}">
                        <a16:creationId xmlns:a16="http://schemas.microsoft.com/office/drawing/2014/main" xmlns="" id="{8872FB95-C83E-4DB6-B69B-A8D356DC870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698750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0" name="Oval 86">
                    <a:extLst>
                      <a:ext uri="{FF2B5EF4-FFF2-40B4-BE49-F238E27FC236}">
                        <a16:creationId xmlns:a16="http://schemas.microsoft.com/office/drawing/2014/main" xmlns="" id="{C4C75A4B-EF50-4949-9EF8-E280D04335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013" y="2698750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1" name="Line 87">
                    <a:extLst>
                      <a:ext uri="{FF2B5EF4-FFF2-40B4-BE49-F238E27FC236}">
                        <a16:creationId xmlns:a16="http://schemas.microsoft.com/office/drawing/2014/main" xmlns="" id="{E61C04F8-9C21-494D-996E-18CE6ECE21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81075" y="2443163"/>
                    <a:ext cx="115887" cy="539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2" name="Line 88">
                    <a:extLst>
                      <a:ext uri="{FF2B5EF4-FFF2-40B4-BE49-F238E27FC236}">
                        <a16:creationId xmlns:a16="http://schemas.microsoft.com/office/drawing/2014/main" xmlns="" id="{2CB719EA-90B6-4229-ADEB-12B0F845C6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76313" y="2462213"/>
                    <a:ext cx="136525" cy="1682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3" name="Line 89">
                    <a:extLst>
                      <a:ext uri="{FF2B5EF4-FFF2-40B4-BE49-F238E27FC236}">
                        <a16:creationId xmlns:a16="http://schemas.microsoft.com/office/drawing/2014/main" xmlns="" id="{87667BCB-16F7-43F0-A61E-86E48671B3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6313" y="2524125"/>
                    <a:ext cx="117475" cy="5238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4" name="Line 90">
                    <a:extLst>
                      <a:ext uri="{FF2B5EF4-FFF2-40B4-BE49-F238E27FC236}">
                        <a16:creationId xmlns:a16="http://schemas.microsoft.com/office/drawing/2014/main" xmlns="" id="{91B2E861-AE08-4691-B0EF-22C79D28F8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79488" y="2613025"/>
                    <a:ext cx="119062" cy="38100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5" name="Line 91">
                    <a:extLst>
                      <a:ext uri="{FF2B5EF4-FFF2-40B4-BE49-F238E27FC236}">
                        <a16:creationId xmlns:a16="http://schemas.microsoft.com/office/drawing/2014/main" xmlns="" id="{EC6EC076-469E-45CA-BFDC-292A613D4B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6313" y="2551113"/>
                    <a:ext cx="128587" cy="18573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6" name="Line 92">
                    <a:extLst>
                      <a:ext uri="{FF2B5EF4-FFF2-40B4-BE49-F238E27FC236}">
                        <a16:creationId xmlns:a16="http://schemas.microsoft.com/office/drawing/2014/main" xmlns="" id="{8B622644-8E98-4CBE-A021-69B449690A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81075" y="2690813"/>
                    <a:ext cx="114300" cy="6826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7" name="Oval 93">
                    <a:extLst>
                      <a:ext uri="{FF2B5EF4-FFF2-40B4-BE49-F238E27FC236}">
                        <a16:creationId xmlns:a16="http://schemas.microsoft.com/office/drawing/2014/main" xmlns="" id="{FEA49FE9-8021-4DAC-9537-6533F35997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697163"/>
                    <a:ext cx="119062" cy="117475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8" name="Oval 94">
                    <a:extLst>
                      <a:ext uri="{FF2B5EF4-FFF2-40B4-BE49-F238E27FC236}">
                        <a16:creationId xmlns:a16="http://schemas.microsoft.com/office/drawing/2014/main" xmlns="" id="{1E33AEA5-FE89-45BC-8B78-E1662C96EE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697163"/>
                    <a:ext cx="119062" cy="117475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49" name="Oval 95">
                    <a:extLst>
                      <a:ext uri="{FF2B5EF4-FFF2-40B4-BE49-F238E27FC236}">
                        <a16:creationId xmlns:a16="http://schemas.microsoft.com/office/drawing/2014/main" xmlns="" id="{E15AAD16-63ED-48F4-9825-C9C5B2DE13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536825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0" name="Oval 96">
                    <a:extLst>
                      <a:ext uri="{FF2B5EF4-FFF2-40B4-BE49-F238E27FC236}">
                        <a16:creationId xmlns:a16="http://schemas.microsoft.com/office/drawing/2014/main" xmlns="" id="{9FEBECE1-5F32-44ED-A2A2-3BF3096924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536825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1" name="Oval 97">
                    <a:extLst>
                      <a:ext uri="{FF2B5EF4-FFF2-40B4-BE49-F238E27FC236}">
                        <a16:creationId xmlns:a16="http://schemas.microsoft.com/office/drawing/2014/main" xmlns="" id="{658E2AE9-E0E0-4EED-9E7B-AD95272E77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0325" y="2378075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2" name="Freeform 98">
                    <a:extLst>
                      <a:ext uri="{FF2B5EF4-FFF2-40B4-BE49-F238E27FC236}">
                        <a16:creationId xmlns:a16="http://schemas.microsoft.com/office/drawing/2014/main" xmlns="" id="{29A96D32-61B2-4E4C-9D9A-C86C2A5817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30325" y="2378075"/>
                    <a:ext cx="119062" cy="119062"/>
                  </a:xfrm>
                  <a:custGeom>
                    <a:avLst/>
                    <a:gdLst>
                      <a:gd name="T0" fmla="*/ 0 w 75"/>
                      <a:gd name="T1" fmla="*/ 37 h 75"/>
                      <a:gd name="T2" fmla="*/ 37 w 75"/>
                      <a:gd name="T3" fmla="*/ 75 h 75"/>
                      <a:gd name="T4" fmla="*/ 75 w 75"/>
                      <a:gd name="T5" fmla="*/ 37 h 75"/>
                      <a:gd name="T6" fmla="*/ 37 w 75"/>
                      <a:gd name="T7" fmla="*/ 0 h 75"/>
                      <a:gd name="T8" fmla="*/ 0 w 75"/>
                      <a:gd name="T9" fmla="*/ 37 h 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5" h="75">
                        <a:moveTo>
                          <a:pt x="0" y="37"/>
                        </a:moveTo>
                        <a:cubicBezTo>
                          <a:pt x="0" y="59"/>
                          <a:pt x="16" y="75"/>
                          <a:pt x="37" y="75"/>
                        </a:cubicBezTo>
                        <a:cubicBezTo>
                          <a:pt x="58" y="75"/>
                          <a:pt x="75" y="59"/>
                          <a:pt x="75" y="37"/>
                        </a:cubicBezTo>
                        <a:cubicBezTo>
                          <a:pt x="75" y="17"/>
                          <a:pt x="58" y="0"/>
                          <a:pt x="37" y="0"/>
                        </a:cubicBezTo>
                        <a:cubicBezTo>
                          <a:pt x="16" y="0"/>
                          <a:pt x="0" y="17"/>
                          <a:pt x="0" y="37"/>
                        </a:cubicBezTo>
                      </a:path>
                    </a:pathLst>
                  </a:cu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3" name="Line 99">
                    <a:extLst>
                      <a:ext uri="{FF2B5EF4-FFF2-40B4-BE49-F238E27FC236}">
                        <a16:creationId xmlns:a16="http://schemas.microsoft.com/office/drawing/2014/main" xmlns="" id="{246E56A5-4BA8-45F1-8860-76C7FAAAB1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12850" y="2700338"/>
                    <a:ext cx="117475" cy="5238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4" name="Line 100">
                    <a:extLst>
                      <a:ext uri="{FF2B5EF4-FFF2-40B4-BE49-F238E27FC236}">
                        <a16:creationId xmlns:a16="http://schemas.microsoft.com/office/drawing/2014/main" xmlns="" id="{45D9F0C3-EAC6-4396-836D-2E9A449C9F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8563" y="2565400"/>
                    <a:ext cx="138112" cy="16192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5" name="Line 101">
                    <a:extLst>
                      <a:ext uri="{FF2B5EF4-FFF2-40B4-BE49-F238E27FC236}">
                        <a16:creationId xmlns:a16="http://schemas.microsoft.com/office/drawing/2014/main" xmlns="" id="{826F7AF1-B372-4985-8371-9F3EB26245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6025" y="2620963"/>
                    <a:ext cx="119062" cy="50800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6" name="Line 102">
                    <a:extLst>
                      <a:ext uri="{FF2B5EF4-FFF2-40B4-BE49-F238E27FC236}">
                        <a16:creationId xmlns:a16="http://schemas.microsoft.com/office/drawing/2014/main" xmlns="" id="{15BB23A4-F172-4388-8050-F82AF4EC5D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11263" y="2546350"/>
                    <a:ext cx="120650" cy="3651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7" name="Line 103">
                    <a:extLst>
                      <a:ext uri="{FF2B5EF4-FFF2-40B4-BE49-F238E27FC236}">
                        <a16:creationId xmlns:a16="http://schemas.microsoft.com/office/drawing/2014/main" xmlns="" id="{E8A9D51D-B494-40F1-851C-E64AF0C5B3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4913" y="2462213"/>
                    <a:ext cx="130175" cy="184150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8" name="Line 104">
                    <a:extLst>
                      <a:ext uri="{FF2B5EF4-FFF2-40B4-BE49-F238E27FC236}">
                        <a16:creationId xmlns:a16="http://schemas.microsoft.com/office/drawing/2014/main" xmlns="" id="{084945ED-2D97-435F-B59D-060D7E71F4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4438" y="2439988"/>
                    <a:ext cx="115887" cy="666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59" name="Oval 105">
                    <a:extLst>
                      <a:ext uri="{FF2B5EF4-FFF2-40B4-BE49-F238E27FC236}">
                        <a16:creationId xmlns:a16="http://schemas.microsoft.com/office/drawing/2014/main" xmlns="" id="{93C92090-38FD-4668-8F17-05375BB385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2200" y="2290763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 dirty="0"/>
                  </a:p>
                </p:txBody>
              </p:sp>
              <p:sp>
                <p:nvSpPr>
                  <p:cNvPr id="60" name="Oval 106">
                    <a:extLst>
                      <a:ext uri="{FF2B5EF4-FFF2-40B4-BE49-F238E27FC236}">
                        <a16:creationId xmlns:a16="http://schemas.microsoft.com/office/drawing/2014/main" xmlns="" id="{72F8DDF9-78B4-4D0E-AFFB-3E81F07DF6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2200" y="2290763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1" name="Oval 107">
                    <a:extLst>
                      <a:ext uri="{FF2B5EF4-FFF2-40B4-BE49-F238E27FC236}">
                        <a16:creationId xmlns:a16="http://schemas.microsoft.com/office/drawing/2014/main" xmlns="" id="{059B116B-D501-4A91-B868-1D36C834BB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5375" y="2778125"/>
                    <a:ext cx="119062" cy="119062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2" name="Oval 108">
                    <a:extLst>
                      <a:ext uri="{FF2B5EF4-FFF2-40B4-BE49-F238E27FC236}">
                        <a16:creationId xmlns:a16="http://schemas.microsoft.com/office/drawing/2014/main" xmlns="" id="{72FC40A4-8D7D-4A79-96BA-8E28DDE4A5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5375" y="2778125"/>
                    <a:ext cx="119062" cy="119062"/>
                  </a:xfrm>
                  <a:prstGeom prst="ellips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3" name="Line 109">
                    <a:extLst>
                      <a:ext uri="{FF2B5EF4-FFF2-40B4-BE49-F238E27FC236}">
                        <a16:creationId xmlns:a16="http://schemas.microsoft.com/office/drawing/2014/main" xmlns="" id="{7383BCBE-498A-42CB-9888-069EEF4E2E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77900" y="2778125"/>
                    <a:ext cx="117475" cy="539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4" name="Line 110">
                    <a:extLst>
                      <a:ext uri="{FF2B5EF4-FFF2-40B4-BE49-F238E27FC236}">
                        <a16:creationId xmlns:a16="http://schemas.microsoft.com/office/drawing/2014/main" xmlns="" id="{2FBE101E-9BF8-437C-844F-15A57BA059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6788" y="2636838"/>
                    <a:ext cx="134937" cy="17303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5" name="Line 111">
                    <a:extLst>
                      <a:ext uri="{FF2B5EF4-FFF2-40B4-BE49-F238E27FC236}">
                        <a16:creationId xmlns:a16="http://schemas.microsoft.com/office/drawing/2014/main" xmlns="" id="{442C9970-769C-4F05-B1DA-0F326207CA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2025" y="2482850"/>
                    <a:ext cx="160337" cy="30321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6" name="Line 112">
                    <a:extLst>
                      <a:ext uri="{FF2B5EF4-FFF2-40B4-BE49-F238E27FC236}">
                        <a16:creationId xmlns:a16="http://schemas.microsoft.com/office/drawing/2014/main" xmlns="" id="{6AF9CCE3-5A01-44FC-94A2-220EC27DB4D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1550" y="2370138"/>
                    <a:ext cx="123825" cy="3968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7" name="Line 113">
                    <a:extLst>
                      <a:ext uri="{FF2B5EF4-FFF2-40B4-BE49-F238E27FC236}">
                        <a16:creationId xmlns:a16="http://schemas.microsoft.com/office/drawing/2014/main" xmlns="" id="{519B064B-A7B9-4C82-A686-50F51F9F75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2025" y="2384425"/>
                    <a:ext cx="139700" cy="17303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8" name="Line 114">
                    <a:extLst>
                      <a:ext uri="{FF2B5EF4-FFF2-40B4-BE49-F238E27FC236}">
                        <a16:creationId xmlns:a16="http://schemas.microsoft.com/office/drawing/2014/main" xmlns="" id="{F64B602D-5628-45A2-8820-3FD79C31A1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3613" y="2400300"/>
                    <a:ext cx="155575" cy="31591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69" name="Line 115">
                    <a:extLst>
                      <a:ext uri="{FF2B5EF4-FFF2-40B4-BE49-F238E27FC236}">
                        <a16:creationId xmlns:a16="http://schemas.microsoft.com/office/drawing/2014/main" xmlns="" id="{E808A379-CE0C-4CA5-806E-FCC396F36D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4438" y="2781300"/>
                    <a:ext cx="120650" cy="57150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0" name="Line 116">
                    <a:extLst>
                      <a:ext uri="{FF2B5EF4-FFF2-40B4-BE49-F238E27FC236}">
                        <a16:creationId xmlns:a16="http://schemas.microsoft.com/office/drawing/2014/main" xmlns="" id="{4150B6D9-6743-499B-83ED-1B06CD2B89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8088" y="2640013"/>
                    <a:ext cx="139700" cy="16668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1" name="Line 117">
                    <a:extLst>
                      <a:ext uri="{FF2B5EF4-FFF2-40B4-BE49-F238E27FC236}">
                        <a16:creationId xmlns:a16="http://schemas.microsoft.com/office/drawing/2014/main" xmlns="" id="{828B9DFE-DA5F-44DF-B82C-1240F1BC1D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625" y="2486025"/>
                    <a:ext cx="161925" cy="30321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2" name="Line 118">
                    <a:extLst>
                      <a:ext uri="{FF2B5EF4-FFF2-40B4-BE49-F238E27FC236}">
                        <a16:creationId xmlns:a16="http://schemas.microsoft.com/office/drawing/2014/main" xmlns="" id="{5A95AC73-A053-4858-9815-68BDDC2FED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04913" y="2374900"/>
                    <a:ext cx="128587" cy="41275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3" name="Line 119">
                    <a:extLst>
                      <a:ext uri="{FF2B5EF4-FFF2-40B4-BE49-F238E27FC236}">
                        <a16:creationId xmlns:a16="http://schemas.microsoft.com/office/drawing/2014/main" xmlns="" id="{CA834B11-76D1-4E4C-9680-7579979B9D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390775"/>
                    <a:ext cx="157162" cy="160337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  <p:sp>
                <p:nvSpPr>
                  <p:cNvPr id="74" name="Line 120">
                    <a:extLst>
                      <a:ext uri="{FF2B5EF4-FFF2-40B4-BE49-F238E27FC236}">
                        <a16:creationId xmlns:a16="http://schemas.microsoft.com/office/drawing/2014/main" xmlns="" id="{D271CDD2-7E81-46BB-8F6D-F703A2AE35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81100" y="2401888"/>
                    <a:ext cx="168275" cy="309562"/>
                  </a:xfrm>
                  <a:prstGeom prst="line">
                    <a:avLst/>
                  </a:prstGeom>
                  <a:noFill/>
                  <a:ln w="11113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ko-KR" altLang="en-US"/>
                  </a:p>
                </p:txBody>
              </p:sp>
            </p:grpSp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xmlns="" id="{60510C7E-368A-4DAD-A487-910D9EF21A0E}"/>
                    </a:ext>
                  </a:extLst>
                </p:cNvPr>
                <p:cNvSpPr/>
                <p:nvPr/>
              </p:nvSpPr>
              <p:spPr>
                <a:xfrm>
                  <a:off x="4886181" y="3066577"/>
                  <a:ext cx="666755" cy="727604"/>
                </a:xfrm>
                <a:prstGeom prst="rect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75" name="Connector: Elbow 74">
                <a:extLst>
                  <a:ext uri="{FF2B5EF4-FFF2-40B4-BE49-F238E27FC236}">
                    <a16:creationId xmlns:a16="http://schemas.microsoft.com/office/drawing/2014/main" xmlns="" id="{BEEBE45D-6C33-403C-99E5-AE928D1F75E6}"/>
                  </a:ext>
                </a:extLst>
              </p:cNvPr>
              <p:cNvCxnSpPr>
                <a:cxnSpLocks/>
                <a:stCxn id="29" idx="3"/>
                <a:endCxn id="29" idx="1"/>
              </p:cNvCxnSpPr>
              <p:nvPr/>
            </p:nvCxnSpPr>
            <p:spPr>
              <a:xfrm flipH="1">
                <a:off x="4263939" y="2869510"/>
                <a:ext cx="666755" cy="12700"/>
              </a:xfrm>
              <a:prstGeom prst="bentConnector5">
                <a:avLst>
                  <a:gd name="adj1" fmla="val -75713"/>
                  <a:gd name="adj2" fmla="val 4664583"/>
                  <a:gd name="adj3" fmla="val 152856"/>
                </a:avLst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그룹 133">
            <a:extLst>
              <a:ext uri="{FF2B5EF4-FFF2-40B4-BE49-F238E27FC236}">
                <a16:creationId xmlns:a16="http://schemas.microsoft.com/office/drawing/2014/main" xmlns="" id="{896128C5-F43A-4401-82D0-E78DC9AAAA0F}"/>
              </a:ext>
            </a:extLst>
          </p:cNvPr>
          <p:cNvGrpSpPr/>
          <p:nvPr/>
        </p:nvGrpSpPr>
        <p:grpSpPr>
          <a:xfrm>
            <a:off x="1038215" y="3011033"/>
            <a:ext cx="7236183" cy="923330"/>
            <a:chOff x="800416" y="1748510"/>
            <a:chExt cx="7236183" cy="923330"/>
          </a:xfrm>
        </p:grpSpPr>
        <p:cxnSp>
          <p:nvCxnSpPr>
            <p:cNvPr id="77" name="Straight Arrow Connector 12">
              <a:extLst>
                <a:ext uri="{FF2B5EF4-FFF2-40B4-BE49-F238E27FC236}">
                  <a16:creationId xmlns:a16="http://schemas.microsoft.com/office/drawing/2014/main" xmlns="" id="{82553197-595E-4462-B1AE-1F4D0DFF75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3915" y="2217225"/>
              <a:ext cx="694291" cy="22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xmlns="" id="{70774471-7C00-44D7-9DEF-053E0690EEFD}"/>
                    </a:ext>
                  </a:extLst>
                </p:cNvPr>
                <p:cNvSpPr txBox="1"/>
                <p:nvPr/>
              </p:nvSpPr>
              <p:spPr>
                <a:xfrm>
                  <a:off x="2255523" y="1748510"/>
                  <a:ext cx="1388392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dirty="0"/>
                    <a:t>pairwise</a:t>
                  </a:r>
                </a:p>
                <a:p>
                  <a:pPr algn="ctr"/>
                  <a:r>
                    <a:rPr lang="en-US" dirty="0"/>
                    <a:t>preferences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70774471-7C00-44D7-9DEF-053E0690E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5523" y="1748510"/>
                  <a:ext cx="1388392" cy="923330"/>
                </a:xfrm>
                <a:prstGeom prst="rect">
                  <a:avLst/>
                </a:prstGeom>
                <a:blipFill>
                  <a:blip r:embed="rId7"/>
                  <a:stretch>
                    <a:fillRect l="-3509" t="-3289" r="-263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0" name="Straight Arrow Connector 14">
              <a:extLst>
                <a:ext uri="{FF2B5EF4-FFF2-40B4-BE49-F238E27FC236}">
                  <a16:creationId xmlns:a16="http://schemas.microsoft.com/office/drawing/2014/main" xmlns="" id="{C85C6665-F7BF-4139-8B5F-E60F94B2AC52}"/>
                </a:ext>
              </a:extLst>
            </p:cNvPr>
            <p:cNvCxnSpPr>
              <a:cxnSpLocks/>
              <a:stCxn id="88" idx="3"/>
              <a:endCxn id="84" idx="1"/>
            </p:cNvCxnSpPr>
            <p:nvPr/>
          </p:nvCxnSpPr>
          <p:spPr>
            <a:xfrm>
              <a:off x="5004961" y="2207894"/>
              <a:ext cx="1280646" cy="27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xmlns="" id="{00BCE3E7-11A4-46B6-BF00-662F7D056087}"/>
                </a:ext>
              </a:extLst>
            </p:cNvPr>
            <p:cNvSpPr txBox="1"/>
            <p:nvPr/>
          </p:nvSpPr>
          <p:spPr>
            <a:xfrm>
              <a:off x="800416" y="1884729"/>
              <a:ext cx="111440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user, BS</a:t>
              </a:r>
              <a:br>
                <a:rPr lang="en-US" dirty="0"/>
              </a:br>
              <a:r>
                <a:rPr lang="en-US" dirty="0"/>
                <a:t>locations</a:t>
              </a:r>
            </a:p>
          </p:txBody>
        </p:sp>
        <p:cxnSp>
          <p:nvCxnSpPr>
            <p:cNvPr id="82" name="Straight Arrow Connector 17">
              <a:extLst>
                <a:ext uri="{FF2B5EF4-FFF2-40B4-BE49-F238E27FC236}">
                  <a16:creationId xmlns:a16="http://schemas.microsoft.com/office/drawing/2014/main" xmlns="" id="{5CC941AE-6F04-4E6D-B5B0-B8AE04AB38AB}"/>
                </a:ext>
              </a:extLst>
            </p:cNvPr>
            <p:cNvCxnSpPr>
              <a:cxnSpLocks/>
              <a:stCxn id="81" idx="3"/>
              <a:endCxn id="79" idx="1"/>
            </p:cNvCxnSpPr>
            <p:nvPr/>
          </p:nvCxnSpPr>
          <p:spPr>
            <a:xfrm>
              <a:off x="1914824" y="2207895"/>
              <a:ext cx="340699" cy="228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xmlns="" id="{DFFE86A6-04B4-433D-A86B-E00D99D25517}"/>
                    </a:ext>
                  </a:extLst>
                </p:cNvPr>
                <p:cNvSpPr txBox="1"/>
                <p:nvPr/>
              </p:nvSpPr>
              <p:spPr>
                <a:xfrm>
                  <a:off x="5213711" y="1823970"/>
                  <a:ext cx="818457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id="{DFFE86A6-04B4-433D-A86B-E00D99D255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711" y="1823970"/>
                  <a:ext cx="818457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xmlns="" id="{ABBA1AA3-33D0-4EC9-A59F-620A623F8227}"/>
                    </a:ext>
                  </a:extLst>
                </p:cNvPr>
                <p:cNvSpPr txBox="1"/>
                <p:nvPr/>
              </p:nvSpPr>
              <p:spPr>
                <a:xfrm>
                  <a:off x="6285607" y="1887442"/>
                  <a:ext cx="1750992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0" i="0" dirty="0">
                      <a:latin typeface="Cambria Math" panose="02040503050406030204" pitchFamily="18" charset="0"/>
                    </a:rPr>
                    <a:t>pairings: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ma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ABBA1AA3-33D0-4EC9-A59F-620A623F82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85607" y="1887442"/>
                  <a:ext cx="1750992" cy="646331"/>
                </a:xfrm>
                <a:prstGeom prst="rect">
                  <a:avLst/>
                </a:prstGeom>
                <a:blipFill>
                  <a:blip r:embed="rId9"/>
                  <a:stretch>
                    <a:fillRect t="-5660" b="-943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5" name="Group 26">
              <a:extLst>
                <a:ext uri="{FF2B5EF4-FFF2-40B4-BE49-F238E27FC236}">
                  <a16:creationId xmlns:a16="http://schemas.microsoft.com/office/drawing/2014/main" xmlns="" id="{56EB47A8-8B16-46FC-AE0A-0B06460D2169}"/>
                </a:ext>
              </a:extLst>
            </p:cNvPr>
            <p:cNvGrpSpPr/>
            <p:nvPr/>
          </p:nvGrpSpPr>
          <p:grpSpPr>
            <a:xfrm>
              <a:off x="4338206" y="1844092"/>
              <a:ext cx="666755" cy="727604"/>
              <a:chOff x="4886181" y="3066577"/>
              <a:chExt cx="666755" cy="727604"/>
            </a:xfrm>
          </p:grpSpPr>
          <p:grpSp>
            <p:nvGrpSpPr>
              <p:cNvPr id="87" name="Group 27">
                <a:extLst>
                  <a:ext uri="{FF2B5EF4-FFF2-40B4-BE49-F238E27FC236}">
                    <a16:creationId xmlns:a16="http://schemas.microsoft.com/office/drawing/2014/main" xmlns="" id="{F0056A97-9B59-43C6-AC8A-2C23CFDDD34E}"/>
                  </a:ext>
                </a:extLst>
              </p:cNvPr>
              <p:cNvGrpSpPr/>
              <p:nvPr/>
            </p:nvGrpSpPr>
            <p:grpSpPr>
              <a:xfrm>
                <a:off x="4910776" y="3112059"/>
                <a:ext cx="636587" cy="655637"/>
                <a:chOff x="836613" y="2265363"/>
                <a:chExt cx="636587" cy="655637"/>
              </a:xfrm>
            </p:grpSpPr>
            <p:sp>
              <p:nvSpPr>
                <p:cNvPr id="89" name="AutoShape 75">
                  <a:extLst>
                    <a:ext uri="{FF2B5EF4-FFF2-40B4-BE49-F238E27FC236}">
                      <a16:creationId xmlns:a16="http://schemas.microsoft.com/office/drawing/2014/main" xmlns="" id="{3530B941-47AE-4404-BE9A-591B91FDE1FE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836613" y="2265363"/>
                  <a:ext cx="636587" cy="655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0" name="Oval 77">
                  <a:extLst>
                    <a:ext uri="{FF2B5EF4-FFF2-40B4-BE49-F238E27FC236}">
                      <a16:creationId xmlns:a16="http://schemas.microsoft.com/office/drawing/2014/main" xmlns="" id="{CB2D6DEF-3B25-4348-B56E-C60ABF1E18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3788" y="2455863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1" name="Oval 78">
                  <a:extLst>
                    <a:ext uri="{FF2B5EF4-FFF2-40B4-BE49-F238E27FC236}">
                      <a16:creationId xmlns:a16="http://schemas.microsoft.com/office/drawing/2014/main" xmlns="" id="{CD3CE149-B705-4F5D-A841-2E5669C7C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3788" y="2455863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2" name="Oval 79">
                  <a:extLst>
                    <a:ext uri="{FF2B5EF4-FFF2-40B4-BE49-F238E27FC236}">
                      <a16:creationId xmlns:a16="http://schemas.microsoft.com/office/drawing/2014/main" xmlns="" id="{F5EA70E1-7113-44B1-B27C-01BDF5569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3788" y="2614613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3" name="Oval 80">
                  <a:extLst>
                    <a:ext uri="{FF2B5EF4-FFF2-40B4-BE49-F238E27FC236}">
                      <a16:creationId xmlns:a16="http://schemas.microsoft.com/office/drawing/2014/main" xmlns="" id="{95D28466-45FB-4F6F-B904-7F9C77A9C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3788" y="2614613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4" name="Oval 81">
                  <a:extLst>
                    <a:ext uri="{FF2B5EF4-FFF2-40B4-BE49-F238E27FC236}">
                      <a16:creationId xmlns:a16="http://schemas.microsoft.com/office/drawing/2014/main" xmlns="" id="{1799999D-C349-47DD-B286-1DCD79C0B5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381250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5" name="Oval 82">
                  <a:extLst>
                    <a:ext uri="{FF2B5EF4-FFF2-40B4-BE49-F238E27FC236}">
                      <a16:creationId xmlns:a16="http://schemas.microsoft.com/office/drawing/2014/main" xmlns="" id="{62A39B0D-F360-4F8A-9465-D154B14A6B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381250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6" name="Oval 83">
                  <a:extLst>
                    <a:ext uri="{FF2B5EF4-FFF2-40B4-BE49-F238E27FC236}">
                      <a16:creationId xmlns:a16="http://schemas.microsoft.com/office/drawing/2014/main" xmlns="" id="{FD98C81E-745C-4CD4-BEBC-D0E3272C5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540000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7" name="Oval 84">
                  <a:extLst>
                    <a:ext uri="{FF2B5EF4-FFF2-40B4-BE49-F238E27FC236}">
                      <a16:creationId xmlns:a16="http://schemas.microsoft.com/office/drawing/2014/main" xmlns="" id="{34B128E3-5954-40B3-B81E-16C4CEC07C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540000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8" name="Oval 85">
                  <a:extLst>
                    <a:ext uri="{FF2B5EF4-FFF2-40B4-BE49-F238E27FC236}">
                      <a16:creationId xmlns:a16="http://schemas.microsoft.com/office/drawing/2014/main" xmlns="" id="{A4BC97FF-5A50-43A4-8A76-6C2C809699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698750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99" name="Oval 86">
                  <a:extLst>
                    <a:ext uri="{FF2B5EF4-FFF2-40B4-BE49-F238E27FC236}">
                      <a16:creationId xmlns:a16="http://schemas.microsoft.com/office/drawing/2014/main" xmlns="" id="{9A04FBCF-3F07-4630-8A73-25E5473B6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013" y="2698750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0" name="Line 87">
                  <a:extLst>
                    <a:ext uri="{FF2B5EF4-FFF2-40B4-BE49-F238E27FC236}">
                      <a16:creationId xmlns:a16="http://schemas.microsoft.com/office/drawing/2014/main" xmlns="" id="{9E333695-852E-4A9B-B809-938428ECC6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81075" y="2443163"/>
                  <a:ext cx="115887" cy="539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1" name="Line 88">
                  <a:extLst>
                    <a:ext uri="{FF2B5EF4-FFF2-40B4-BE49-F238E27FC236}">
                      <a16:creationId xmlns:a16="http://schemas.microsoft.com/office/drawing/2014/main" xmlns="" id="{01E1EF94-04D3-4010-9EFF-3BD5DAEEA1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76313" y="2462213"/>
                  <a:ext cx="136525" cy="1682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2" name="Line 89">
                  <a:extLst>
                    <a:ext uri="{FF2B5EF4-FFF2-40B4-BE49-F238E27FC236}">
                      <a16:creationId xmlns:a16="http://schemas.microsoft.com/office/drawing/2014/main" xmlns="" id="{7771C7C1-6A3C-4B65-B2BA-B5CA5142B7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76313" y="2524125"/>
                  <a:ext cx="117475" cy="5238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3" name="Line 90">
                  <a:extLst>
                    <a:ext uri="{FF2B5EF4-FFF2-40B4-BE49-F238E27FC236}">
                      <a16:creationId xmlns:a16="http://schemas.microsoft.com/office/drawing/2014/main" xmlns="" id="{C1534EAF-ABAA-4F5C-BCD7-4D3D006E7F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79488" y="2613025"/>
                  <a:ext cx="119062" cy="38100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4" name="Line 91">
                  <a:extLst>
                    <a:ext uri="{FF2B5EF4-FFF2-40B4-BE49-F238E27FC236}">
                      <a16:creationId xmlns:a16="http://schemas.microsoft.com/office/drawing/2014/main" xmlns="" id="{1D82CAD1-968A-47F2-90B0-373952D2E2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76313" y="2551113"/>
                  <a:ext cx="128587" cy="18573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5" name="Line 92">
                  <a:extLst>
                    <a:ext uri="{FF2B5EF4-FFF2-40B4-BE49-F238E27FC236}">
                      <a16:creationId xmlns:a16="http://schemas.microsoft.com/office/drawing/2014/main" xmlns="" id="{4B387DD9-77D6-4F3F-A13F-CC76D6A712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81075" y="2690813"/>
                  <a:ext cx="114300" cy="6826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6" name="Oval 93">
                  <a:extLst>
                    <a:ext uri="{FF2B5EF4-FFF2-40B4-BE49-F238E27FC236}">
                      <a16:creationId xmlns:a16="http://schemas.microsoft.com/office/drawing/2014/main" xmlns="" id="{25F0F387-5F2C-4CEB-BDA9-07CE3601D5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697163"/>
                  <a:ext cx="119062" cy="117475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7" name="Oval 94">
                  <a:extLst>
                    <a:ext uri="{FF2B5EF4-FFF2-40B4-BE49-F238E27FC236}">
                      <a16:creationId xmlns:a16="http://schemas.microsoft.com/office/drawing/2014/main" xmlns="" id="{78F870A6-E795-43C1-BA3D-29F4DD1465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697163"/>
                  <a:ext cx="119062" cy="117475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8" name="Oval 95">
                  <a:extLst>
                    <a:ext uri="{FF2B5EF4-FFF2-40B4-BE49-F238E27FC236}">
                      <a16:creationId xmlns:a16="http://schemas.microsoft.com/office/drawing/2014/main" xmlns="" id="{28D4B821-6B24-4AD8-9FEF-A8303FD874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536825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09" name="Oval 96">
                  <a:extLst>
                    <a:ext uri="{FF2B5EF4-FFF2-40B4-BE49-F238E27FC236}">
                      <a16:creationId xmlns:a16="http://schemas.microsoft.com/office/drawing/2014/main" xmlns="" id="{FB6F8B3E-7EB9-4C8D-925B-44D875A285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536825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0" name="Oval 97">
                  <a:extLst>
                    <a:ext uri="{FF2B5EF4-FFF2-40B4-BE49-F238E27FC236}">
                      <a16:creationId xmlns:a16="http://schemas.microsoft.com/office/drawing/2014/main" xmlns="" id="{4AA9A293-846D-43FD-BB80-E866A0E6A1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325" y="2378075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1" name="Freeform 98">
                  <a:extLst>
                    <a:ext uri="{FF2B5EF4-FFF2-40B4-BE49-F238E27FC236}">
                      <a16:creationId xmlns:a16="http://schemas.microsoft.com/office/drawing/2014/main" xmlns="" id="{44387450-04C3-40A7-B4CF-0A1585EC20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0325" y="2378075"/>
                  <a:ext cx="119062" cy="119062"/>
                </a:xfrm>
                <a:custGeom>
                  <a:avLst/>
                  <a:gdLst>
                    <a:gd name="T0" fmla="*/ 0 w 75"/>
                    <a:gd name="T1" fmla="*/ 37 h 75"/>
                    <a:gd name="T2" fmla="*/ 37 w 75"/>
                    <a:gd name="T3" fmla="*/ 75 h 75"/>
                    <a:gd name="T4" fmla="*/ 75 w 75"/>
                    <a:gd name="T5" fmla="*/ 37 h 75"/>
                    <a:gd name="T6" fmla="*/ 37 w 75"/>
                    <a:gd name="T7" fmla="*/ 0 h 75"/>
                    <a:gd name="T8" fmla="*/ 0 w 75"/>
                    <a:gd name="T9" fmla="*/ 37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75">
                      <a:moveTo>
                        <a:pt x="0" y="37"/>
                      </a:moveTo>
                      <a:cubicBezTo>
                        <a:pt x="0" y="59"/>
                        <a:pt x="16" y="75"/>
                        <a:pt x="37" y="75"/>
                      </a:cubicBezTo>
                      <a:cubicBezTo>
                        <a:pt x="58" y="75"/>
                        <a:pt x="75" y="59"/>
                        <a:pt x="75" y="37"/>
                      </a:cubicBezTo>
                      <a:cubicBezTo>
                        <a:pt x="75" y="17"/>
                        <a:pt x="58" y="0"/>
                        <a:pt x="37" y="0"/>
                      </a:cubicBezTo>
                      <a:cubicBezTo>
                        <a:pt x="16" y="0"/>
                        <a:pt x="0" y="17"/>
                        <a:pt x="0" y="37"/>
                      </a:cubicBezTo>
                    </a:path>
                  </a:pathLst>
                </a:cu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2" name="Line 99">
                  <a:extLst>
                    <a:ext uri="{FF2B5EF4-FFF2-40B4-BE49-F238E27FC236}">
                      <a16:creationId xmlns:a16="http://schemas.microsoft.com/office/drawing/2014/main" xmlns="" id="{E4F32043-1C2B-4369-BF17-998341F08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12850" y="2700338"/>
                  <a:ext cx="117475" cy="5238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3" name="Line 100">
                  <a:extLst>
                    <a:ext uri="{FF2B5EF4-FFF2-40B4-BE49-F238E27FC236}">
                      <a16:creationId xmlns:a16="http://schemas.microsoft.com/office/drawing/2014/main" xmlns="" id="{EC09603C-4359-4B4B-91D4-8C9BB7DCB0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198563" y="2565400"/>
                  <a:ext cx="138112" cy="16192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4" name="Line 101">
                  <a:extLst>
                    <a:ext uri="{FF2B5EF4-FFF2-40B4-BE49-F238E27FC236}">
                      <a16:creationId xmlns:a16="http://schemas.microsoft.com/office/drawing/2014/main" xmlns="" id="{26A73026-E848-490A-99CA-86A30F7D98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16025" y="2620963"/>
                  <a:ext cx="119062" cy="50800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5" name="Line 102">
                  <a:extLst>
                    <a:ext uri="{FF2B5EF4-FFF2-40B4-BE49-F238E27FC236}">
                      <a16:creationId xmlns:a16="http://schemas.microsoft.com/office/drawing/2014/main" xmlns="" id="{BF5434C3-1BA9-489E-9041-52E3D609E7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11263" y="2546350"/>
                  <a:ext cx="120650" cy="3651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6" name="Line 103">
                  <a:extLst>
                    <a:ext uri="{FF2B5EF4-FFF2-40B4-BE49-F238E27FC236}">
                      <a16:creationId xmlns:a16="http://schemas.microsoft.com/office/drawing/2014/main" xmlns="" id="{4BDB59AF-9311-40CA-BB1B-475E29975A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04913" y="2462213"/>
                  <a:ext cx="130175" cy="184150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7" name="Line 104">
                  <a:extLst>
                    <a:ext uri="{FF2B5EF4-FFF2-40B4-BE49-F238E27FC236}">
                      <a16:creationId xmlns:a16="http://schemas.microsoft.com/office/drawing/2014/main" xmlns="" id="{8ACA89B9-84F5-4D1D-B5F2-70DDFA246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14438" y="2439988"/>
                  <a:ext cx="115887" cy="666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18" name="Oval 105">
                  <a:extLst>
                    <a:ext uri="{FF2B5EF4-FFF2-40B4-BE49-F238E27FC236}">
                      <a16:creationId xmlns:a16="http://schemas.microsoft.com/office/drawing/2014/main" xmlns="" id="{5164D357-29E6-4787-B985-34BC68888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2200" y="2290763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dirty="0"/>
                </a:p>
              </p:txBody>
            </p:sp>
            <p:sp>
              <p:nvSpPr>
                <p:cNvPr id="119" name="Oval 106">
                  <a:extLst>
                    <a:ext uri="{FF2B5EF4-FFF2-40B4-BE49-F238E27FC236}">
                      <a16:creationId xmlns:a16="http://schemas.microsoft.com/office/drawing/2014/main" xmlns="" id="{8B937BFD-B278-4CAE-AF6A-A6C5255FF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2200" y="2290763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0" name="Oval 107">
                  <a:extLst>
                    <a:ext uri="{FF2B5EF4-FFF2-40B4-BE49-F238E27FC236}">
                      <a16:creationId xmlns:a16="http://schemas.microsoft.com/office/drawing/2014/main" xmlns="" id="{31FCA899-572B-4FA0-9147-97398A83A4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5375" y="2778125"/>
                  <a:ext cx="119062" cy="119062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1" name="Oval 108">
                  <a:extLst>
                    <a:ext uri="{FF2B5EF4-FFF2-40B4-BE49-F238E27FC236}">
                      <a16:creationId xmlns:a16="http://schemas.microsoft.com/office/drawing/2014/main" xmlns="" id="{B5F13039-B499-4B75-B78D-E464B28556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5375" y="2778125"/>
                  <a:ext cx="119062" cy="119062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2" name="Line 109">
                  <a:extLst>
                    <a:ext uri="{FF2B5EF4-FFF2-40B4-BE49-F238E27FC236}">
                      <a16:creationId xmlns:a16="http://schemas.microsoft.com/office/drawing/2014/main" xmlns="" id="{C18A35F4-7C75-40EA-ACA2-76F1A3CCD1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77900" y="2778125"/>
                  <a:ext cx="117475" cy="539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3" name="Line 110">
                  <a:extLst>
                    <a:ext uri="{FF2B5EF4-FFF2-40B4-BE49-F238E27FC236}">
                      <a16:creationId xmlns:a16="http://schemas.microsoft.com/office/drawing/2014/main" xmlns="" id="{46A8BFF0-7162-493D-BD2A-19E87E801B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6788" y="2636838"/>
                  <a:ext cx="134937" cy="17303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4" name="Line 111">
                  <a:extLst>
                    <a:ext uri="{FF2B5EF4-FFF2-40B4-BE49-F238E27FC236}">
                      <a16:creationId xmlns:a16="http://schemas.microsoft.com/office/drawing/2014/main" xmlns="" id="{A3B60371-0B8C-4611-8C16-6A3C13BA6E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2025" y="2482850"/>
                  <a:ext cx="160337" cy="30321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5" name="Line 112">
                  <a:extLst>
                    <a:ext uri="{FF2B5EF4-FFF2-40B4-BE49-F238E27FC236}">
                      <a16:creationId xmlns:a16="http://schemas.microsoft.com/office/drawing/2014/main" xmlns="" id="{17B3337B-82E4-4E0A-B2F8-9116407B42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71550" y="2370138"/>
                  <a:ext cx="123825" cy="3968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6" name="Line 113">
                  <a:extLst>
                    <a:ext uri="{FF2B5EF4-FFF2-40B4-BE49-F238E27FC236}">
                      <a16:creationId xmlns:a16="http://schemas.microsoft.com/office/drawing/2014/main" xmlns="" id="{E4B93E32-9409-4573-AAE3-9331275848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62025" y="2384425"/>
                  <a:ext cx="139700" cy="17303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7" name="Line 114">
                  <a:extLst>
                    <a:ext uri="{FF2B5EF4-FFF2-40B4-BE49-F238E27FC236}">
                      <a16:creationId xmlns:a16="http://schemas.microsoft.com/office/drawing/2014/main" xmlns="" id="{9EFDD510-5FAF-47B7-AA62-33D2FDEF20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63613" y="2400300"/>
                  <a:ext cx="155575" cy="31591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8" name="Line 115">
                  <a:extLst>
                    <a:ext uri="{FF2B5EF4-FFF2-40B4-BE49-F238E27FC236}">
                      <a16:creationId xmlns:a16="http://schemas.microsoft.com/office/drawing/2014/main" xmlns="" id="{CADE08E9-7A11-4E8D-AA2C-7C5E590E18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14438" y="2781300"/>
                  <a:ext cx="120650" cy="57150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29" name="Line 116">
                  <a:extLst>
                    <a:ext uri="{FF2B5EF4-FFF2-40B4-BE49-F238E27FC236}">
                      <a16:creationId xmlns:a16="http://schemas.microsoft.com/office/drawing/2014/main" xmlns="" id="{EB42987B-370E-4516-A4B1-35804AC61E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08088" y="2640013"/>
                  <a:ext cx="139700" cy="16668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0" name="Line 117">
                  <a:extLst>
                    <a:ext uri="{FF2B5EF4-FFF2-40B4-BE49-F238E27FC236}">
                      <a16:creationId xmlns:a16="http://schemas.microsoft.com/office/drawing/2014/main" xmlns="" id="{9B860219-CFA8-4405-980E-0487F96E9D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190625" y="2486025"/>
                  <a:ext cx="161925" cy="30321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1" name="Line 118">
                  <a:extLst>
                    <a:ext uri="{FF2B5EF4-FFF2-40B4-BE49-F238E27FC236}">
                      <a16:creationId xmlns:a16="http://schemas.microsoft.com/office/drawing/2014/main" xmlns="" id="{AAFF4A84-4E08-4E19-86D6-C8F226BEAF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04913" y="2374900"/>
                  <a:ext cx="128587" cy="41275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2" name="Line 119">
                  <a:extLst>
                    <a:ext uri="{FF2B5EF4-FFF2-40B4-BE49-F238E27FC236}">
                      <a16:creationId xmlns:a16="http://schemas.microsoft.com/office/drawing/2014/main" xmlns="" id="{445FEBD2-6A91-4E2A-A401-CF27E18D29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193800" y="2390775"/>
                  <a:ext cx="157162" cy="160337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  <p:sp>
              <p:nvSpPr>
                <p:cNvPr id="133" name="Line 120">
                  <a:extLst>
                    <a:ext uri="{FF2B5EF4-FFF2-40B4-BE49-F238E27FC236}">
                      <a16:creationId xmlns:a16="http://schemas.microsoft.com/office/drawing/2014/main" xmlns="" id="{E1DDE67F-3E8C-4756-B3FB-9576B176E7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181100" y="2401888"/>
                  <a:ext cx="168275" cy="309562"/>
                </a:xfrm>
                <a:prstGeom prst="lin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/>
                </a:p>
              </p:txBody>
            </p:sp>
          </p:grpSp>
          <p:sp>
            <p:nvSpPr>
              <p:cNvPr id="88" name="Rectangle 28">
                <a:extLst>
                  <a:ext uri="{FF2B5EF4-FFF2-40B4-BE49-F238E27FC236}">
                    <a16:creationId xmlns:a16="http://schemas.microsoft.com/office/drawing/2014/main" xmlns="" id="{BD5277D5-8DC8-44B9-9676-45DFADCC8A34}"/>
                  </a:ext>
                </a:extLst>
              </p:cNvPr>
              <p:cNvSpPr/>
              <p:nvPr/>
            </p:nvSpPr>
            <p:spPr>
              <a:xfrm>
                <a:off x="4886181" y="3066577"/>
                <a:ext cx="666755" cy="727604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35" name="Table 6">
            <a:extLst>
              <a:ext uri="{FF2B5EF4-FFF2-40B4-BE49-F238E27FC236}">
                <a16:creationId xmlns:a16="http://schemas.microsoft.com/office/drawing/2014/main" xmlns="" id="{8236D60A-040F-4E0A-B631-07C4B2AB37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0911372"/>
              </p:ext>
            </p:extLst>
          </p:nvPr>
        </p:nvGraphicFramePr>
        <p:xfrm>
          <a:off x="693307" y="4902867"/>
          <a:ext cx="7394052" cy="13411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874795">
                  <a:extLst>
                    <a:ext uri="{9D8B030D-6E8A-4147-A177-3AD203B41FA5}">
                      <a16:colId xmlns:a16="http://schemas.microsoft.com/office/drawing/2014/main" xmlns="" val="2063854606"/>
                    </a:ext>
                  </a:extLst>
                </a:gridCol>
                <a:gridCol w="1110982">
                  <a:extLst>
                    <a:ext uri="{9D8B030D-6E8A-4147-A177-3AD203B41FA5}">
                      <a16:colId xmlns:a16="http://schemas.microsoft.com/office/drawing/2014/main" xmlns="" val="2391308767"/>
                    </a:ext>
                  </a:extLst>
                </a:gridCol>
                <a:gridCol w="1583796">
                  <a:extLst>
                    <a:ext uri="{9D8B030D-6E8A-4147-A177-3AD203B41FA5}">
                      <a16:colId xmlns:a16="http://schemas.microsoft.com/office/drawing/2014/main" xmlns="" val="1877760463"/>
                    </a:ext>
                  </a:extLst>
                </a:gridCol>
                <a:gridCol w="1372342">
                  <a:extLst>
                    <a:ext uri="{9D8B030D-6E8A-4147-A177-3AD203B41FA5}">
                      <a16:colId xmlns:a16="http://schemas.microsoft.com/office/drawing/2014/main" xmlns="" val="1975878696"/>
                    </a:ext>
                  </a:extLst>
                </a:gridCol>
                <a:gridCol w="1452137">
                  <a:extLst>
                    <a:ext uri="{9D8B030D-6E8A-4147-A177-3AD203B41FA5}">
                      <a16:colId xmlns:a16="http://schemas.microsoft.com/office/drawing/2014/main" xmlns="" val="2656158804"/>
                    </a:ext>
                  </a:extLst>
                </a:gridCol>
              </a:tblGrid>
              <a:tr h="230963">
                <a:tc>
                  <a:txBody>
                    <a:bodyPr/>
                    <a:lstStyle/>
                    <a:p>
                      <a:pPr algn="l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Hungari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Iterative</a:t>
                      </a:r>
                    </a:p>
                    <a:p>
                      <a:pPr algn="ctr"/>
                      <a:r>
                        <a:rPr lang="en-US" sz="1400" dirty="0" smtClean="0"/>
                        <a:t>strateg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UL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740195331"/>
                  </a:ext>
                </a:extLst>
              </a:tr>
              <a:tr h="230963"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Avg. sum-rate [bps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.3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31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2.256</a:t>
                      </a:r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(97.29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/>
                        <a:t>2.293</a:t>
                      </a:r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/>
                        <a:t>(98.89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64952032"/>
                  </a:ext>
                </a:extLst>
              </a:tr>
              <a:tr h="230963"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Avg timeste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10.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5144249"/>
                  </a:ext>
                </a:extLst>
              </a:tr>
            </a:tbl>
          </a:graphicData>
        </a:graphic>
      </p:graphicFrame>
      <p:pic>
        <p:nvPicPr>
          <p:cNvPr id="11" name="그림 10">
            <a:extLst>
              <a:ext uri="{FF2B5EF4-FFF2-40B4-BE49-F238E27FC236}">
                <a16:creationId xmlns:a16="http://schemas.microsoft.com/office/drawing/2014/main" xmlns="" id="{F1447B3A-373F-40C2-9464-D0A06928526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8165" y="3408810"/>
            <a:ext cx="3182794" cy="2387096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xmlns="" id="{895E9B5D-3AB4-45D4-BB12-19D369BCA35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425" y="1084097"/>
            <a:ext cx="3182794" cy="2387095"/>
          </a:xfrm>
          <a:prstGeom prst="rect">
            <a:avLst/>
          </a:prstGeom>
        </p:spPr>
      </p:pic>
      <p:sp>
        <p:nvSpPr>
          <p:cNvPr id="136" name="TextBox 135"/>
          <p:cNvSpPr txBox="1"/>
          <p:nvPr/>
        </p:nvSpPr>
        <p:spPr>
          <a:xfrm>
            <a:off x="136446" y="124375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4 </a:t>
            </a:r>
            <a:r>
              <a:rPr lang="it-IT" altLang="ko-KR" sz="2800" b="1" kern="0" dirty="0">
                <a:latin typeface="+mj-ea"/>
                <a:ea typeface="+mj-ea"/>
              </a:rPr>
              <a:t>Computational acceleration </a:t>
            </a:r>
            <a:r>
              <a:rPr lang="it-IT" altLang="ko-KR" sz="2800" b="1" kern="0" dirty="0" smtClean="0">
                <a:latin typeface="+mj-ea"/>
                <a:ea typeface="+mj-ea"/>
              </a:rPr>
              <a:t>via </a:t>
            </a:r>
            <a:r>
              <a:rPr lang="it-IT" altLang="ko-KR" sz="2800" b="1" kern="0" dirty="0">
                <a:latin typeface="+mj-ea"/>
                <a:ea typeface="+mj-ea"/>
              </a:rPr>
              <a:t>neural </a:t>
            </a:r>
            <a:r>
              <a:rPr lang="it-IT" altLang="ko-KR" sz="2800" b="1" kern="0" dirty="0" smtClean="0">
                <a:latin typeface="+mj-ea"/>
                <a:ea typeface="+mj-ea"/>
              </a:rPr>
              <a:t>networks</a:t>
            </a:r>
            <a:endParaRPr lang="it-IT" altLang="ko-KR" sz="2800" b="1" kern="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203678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6446" y="82430"/>
            <a:ext cx="109729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 smtClean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5 </a:t>
            </a:r>
            <a:r>
              <a:rPr lang="en-US" altLang="ko-KR" sz="2800" b="1" kern="0" dirty="0">
                <a:latin typeface="+mj-ea"/>
                <a:ea typeface="+mj-ea"/>
              </a:rPr>
              <a:t>Research </a:t>
            </a:r>
            <a:r>
              <a:rPr lang="en-US" altLang="ko-KR" sz="2800" b="1" kern="0" dirty="0" smtClean="0">
                <a:latin typeface="+mj-ea"/>
                <a:ea typeface="+mj-ea"/>
              </a:rPr>
              <a:t>directions</a:t>
            </a:r>
            <a:endParaRPr lang="en-US" altLang="ko-KR" sz="2800" b="1" kern="0" dirty="0">
              <a:latin typeface="+mj-ea"/>
              <a:ea typeface="+mj-ea"/>
            </a:endParaRPr>
          </a:p>
          <a:p>
            <a:pPr algn="just">
              <a:defRPr/>
            </a:pPr>
            <a:endParaRPr lang="ko-KR" altLang="en-US" sz="2400" b="1" spc="400" dirty="0">
              <a:ln w="9525">
                <a:solidFill>
                  <a:schemeClr val="bg1">
                    <a:lumMod val="65000"/>
                    <a:alpha val="0"/>
                  </a:schemeClr>
                </a:solidFill>
              </a:ln>
              <a:solidFill>
                <a:srgbClr val="EF504F"/>
              </a:solidFill>
              <a:latin typeface="+mj-ea"/>
              <a:ea typeface="+mj-ea"/>
            </a:endParaRPr>
          </a:p>
        </p:txBody>
      </p:sp>
      <p:pic>
        <p:nvPicPr>
          <p:cNvPr id="11" name="Picture 10" descr="A picture containing text, scale&#10;&#10;Description automatically generated">
            <a:extLst>
              <a:ext uri="{FF2B5EF4-FFF2-40B4-BE49-F238E27FC236}">
                <a16:creationId xmlns:a16="http://schemas.microsoft.com/office/drawing/2014/main" xmlns="" id="{8F890A1D-0FA1-43F5-AD0E-8149B512F5A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566" y="5108330"/>
            <a:ext cx="3026756" cy="1111024"/>
          </a:xfrm>
          <a:prstGeom prst="rect">
            <a:avLst/>
          </a:prstGeom>
        </p:spPr>
      </p:pic>
      <p:pic>
        <p:nvPicPr>
          <p:cNvPr id="12" name="Picture 11" descr="A picture containing vector graphics, ceramic ware, fabric, porcelain&#10;&#10;Description automatically generated">
            <a:extLst>
              <a:ext uri="{FF2B5EF4-FFF2-40B4-BE49-F238E27FC236}">
                <a16:creationId xmlns:a16="http://schemas.microsoft.com/office/drawing/2014/main" xmlns="" id="{4A57B834-ED17-468A-AED5-A6047AFBFD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0604" y="4701088"/>
            <a:ext cx="2143895" cy="1852326"/>
          </a:xfrm>
          <a:prstGeom prst="rect">
            <a:avLst/>
          </a:prstGeom>
        </p:spPr>
      </p:pic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xmlns="" id="{6DE1E169-06DC-4C22-9E20-C9A04C081F0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64" t="18533" b="6088"/>
          <a:stretch/>
        </p:blipFill>
        <p:spPr>
          <a:xfrm>
            <a:off x="4499300" y="4583322"/>
            <a:ext cx="3002670" cy="2087858"/>
          </a:xfrm>
          <a:prstGeom prst="rect">
            <a:avLst/>
          </a:prstGeom>
        </p:spPr>
      </p:pic>
      <p:graphicFrame>
        <p:nvGraphicFramePr>
          <p:cNvPr id="13" name="Table 6">
            <a:extLst>
              <a:ext uri="{FF2B5EF4-FFF2-40B4-BE49-F238E27FC236}">
                <a16:creationId xmlns:a16="http://schemas.microsoft.com/office/drawing/2014/main" xmlns="" id="{42B74336-D7B1-46DE-8E00-8378EC44F3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1906672"/>
              </p:ext>
            </p:extLst>
          </p:nvPr>
        </p:nvGraphicFramePr>
        <p:xfrm>
          <a:off x="643514" y="1282028"/>
          <a:ext cx="7387891" cy="2983167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83946">
                  <a:extLst>
                    <a:ext uri="{9D8B030D-6E8A-4147-A177-3AD203B41FA5}">
                      <a16:colId xmlns:a16="http://schemas.microsoft.com/office/drawing/2014/main" xmlns="" val="2063854606"/>
                    </a:ext>
                  </a:extLst>
                </a:gridCol>
                <a:gridCol w="6103945">
                  <a:extLst>
                    <a:ext uri="{9D8B030D-6E8A-4147-A177-3AD203B41FA5}">
                      <a16:colId xmlns:a16="http://schemas.microsoft.com/office/drawing/2014/main" xmlns="" val="2391308767"/>
                    </a:ext>
                  </a:extLst>
                </a:gridCol>
              </a:tblGrid>
              <a:tr h="27176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Ph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Topic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740195331"/>
                  </a:ext>
                </a:extLst>
              </a:tr>
              <a:tr h="230963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buFont typeface="+mj-lt"/>
                        <a:buNone/>
                      </a:pPr>
                      <a:r>
                        <a:rPr lang="en-US" altLang="ko-KR" sz="2200" dirty="0" smtClean="0">
                          <a:latin typeface="+mn-ea"/>
                          <a:cs typeface="Times New Roman" panose="02020603050405020304" pitchFamily="18" charset="0"/>
                        </a:rPr>
                        <a:t>Network dimension scale</a:t>
                      </a:r>
                      <a:r>
                        <a:rPr lang="en-US" altLang="ko-KR" sz="2200" baseline="0" dirty="0" smtClean="0">
                          <a:latin typeface="+mn-ea"/>
                          <a:cs typeface="Times New Roman" panose="02020603050405020304" pitchFamily="18" charset="0"/>
                        </a:rPr>
                        <a:t>-up</a:t>
                      </a:r>
                    </a:p>
                    <a:p>
                      <a:pPr marL="0" indent="0">
                        <a:lnSpc>
                          <a:spcPct val="150000"/>
                        </a:lnSpc>
                        <a:buFont typeface="+mj-lt"/>
                        <a:buNone/>
                      </a:pPr>
                      <a:r>
                        <a:rPr lang="en-US" altLang="ko-KR" sz="2200" baseline="0" dirty="0" smtClean="0">
                          <a:latin typeface="+mn-ea"/>
                          <a:cs typeface="Times New Roman" panose="02020603050405020304" pitchFamily="18" charset="0"/>
                        </a:rPr>
                        <a:t>Training strategy enhancem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64952032"/>
                  </a:ext>
                </a:extLst>
              </a:tr>
              <a:tr h="230963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/>
                        <a:t>Distributed protocols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/>
                        <a:t>Limited</a:t>
                      </a:r>
                      <a:r>
                        <a:rPr lang="en-US" sz="2200" baseline="0" dirty="0" smtClean="0"/>
                        <a:t> feedbacks</a:t>
                      </a:r>
                      <a:endParaRPr lang="en-US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5472399"/>
                  </a:ext>
                </a:extLst>
              </a:tr>
              <a:tr h="230963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/>
                        <a:t>Extension to generic network</a:t>
                      </a:r>
                      <a:r>
                        <a:rPr lang="en-US" sz="2200" baseline="0" dirty="0" smtClean="0"/>
                        <a:t> optimizations</a:t>
                      </a:r>
                      <a:endParaRPr lang="en-US" sz="2200" dirty="0" smtClean="0"/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/>
                        <a:t>: user association, power manage</a:t>
                      </a:r>
                      <a:r>
                        <a:rPr lang="en-US" sz="2200" baseline="0" dirty="0" smtClean="0"/>
                        <a:t>ment</a:t>
                      </a:r>
                      <a:endParaRPr lang="en-US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51442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116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6446" y="82430"/>
            <a:ext cx="109729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1 </a:t>
            </a:r>
            <a:r>
              <a:rPr lang="en-US" altLang="ko-KR" sz="2800" b="1" kern="0" dirty="0">
                <a:latin typeface="+mj-ea"/>
                <a:ea typeface="+mj-ea"/>
              </a:rPr>
              <a:t>Introduction &amp; motivations</a:t>
            </a:r>
          </a:p>
          <a:p>
            <a:pPr algn="just">
              <a:defRPr/>
            </a:pPr>
            <a:endParaRPr lang="ko-KR" altLang="en-US" sz="2400" b="1" spc="400" dirty="0">
              <a:ln w="9525">
                <a:solidFill>
                  <a:schemeClr val="bg1">
                    <a:lumMod val="65000"/>
                    <a:alpha val="0"/>
                  </a:schemeClr>
                </a:solidFill>
              </a:ln>
              <a:solidFill>
                <a:srgbClr val="EF504F"/>
              </a:solidFill>
              <a:latin typeface="+mj-ea"/>
              <a:ea typeface="+mj-ea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D56EADD-A06B-45A7-99B5-C6F9D8E4331B}"/>
              </a:ext>
            </a:extLst>
          </p:cNvPr>
          <p:cNvSpPr txBox="1"/>
          <p:nvPr/>
        </p:nvSpPr>
        <p:spPr>
          <a:xfrm>
            <a:off x="422515" y="1132680"/>
            <a:ext cx="1084438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Intelligent management upon network scale-up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E</a:t>
            </a:r>
            <a:r>
              <a:rPr lang="en-US" altLang="ko-KR" sz="2200" dirty="0"/>
              <a:t>xploitation of proximity properties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Automated low-complexity computing</a:t>
            </a:r>
          </a:p>
          <a:p>
            <a:pPr lvl="1">
              <a:lnSpc>
                <a:spcPct val="150000"/>
              </a:lnSpc>
            </a:pPr>
            <a:endParaRPr lang="en-US" altLang="ko-KR" sz="2200" dirty="0"/>
          </a:p>
          <a:p>
            <a:pPr marL="2857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AI-assisted </a:t>
            </a:r>
            <a:r>
              <a:rPr lang="en-US" altLang="ko-KR" sz="2200" dirty="0" smtClean="0">
                <a:latin typeface="+mn-ea"/>
                <a:cs typeface="Times New Roman" panose="02020603050405020304" pitchFamily="18" charset="0"/>
              </a:rPr>
              <a:t>handling </a:t>
            </a: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strategy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Fast and adaptive </a:t>
            </a:r>
            <a:r>
              <a:rPr lang="en-US" altLang="ko-KR" sz="2200" dirty="0" smtClean="0">
                <a:latin typeface="+mn-ea"/>
                <a:cs typeface="Times New Roman" panose="02020603050405020304" pitchFamily="18" charset="0"/>
              </a:rPr>
              <a:t>optimization</a:t>
            </a: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AI-assisted </a:t>
            </a:r>
            <a:r>
              <a:rPr lang="en-US" altLang="ko-KR" sz="2200" dirty="0" smtClean="0">
                <a:latin typeface="+mn-ea"/>
                <a:cs typeface="Times New Roman" panose="02020603050405020304" pitchFamily="18" charset="0"/>
              </a:rPr>
              <a:t>optimizer</a:t>
            </a: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 descr="Diagram&#10;&#10;Description automatically generated">
            <a:extLst>
              <a:ext uri="{FF2B5EF4-FFF2-40B4-BE49-F238E27FC236}">
                <a16:creationId xmlns:a16="http://schemas.microsoft.com/office/drawing/2014/main" xmlns="" id="{0062E021-636A-4EE0-A387-985354C8C0B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70"/>
          <a:stretch/>
        </p:blipFill>
        <p:spPr>
          <a:xfrm>
            <a:off x="9587346" y="3435394"/>
            <a:ext cx="2402575" cy="2275868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xmlns="" id="{D8D21407-F39B-4CD2-B603-E22A42272B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1290" y="3588628"/>
            <a:ext cx="2826847" cy="2240844"/>
          </a:xfrm>
          <a:prstGeom prst="rect">
            <a:avLst/>
          </a:prstGeom>
        </p:spPr>
      </p:pic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xmlns="" id="{F13BA914-8126-49C7-9E5D-532AD12B1D5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70" t="27178" r="46625" b="38897"/>
          <a:stretch/>
        </p:blipFill>
        <p:spPr>
          <a:xfrm>
            <a:off x="7672349" y="1336009"/>
            <a:ext cx="3209263" cy="191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724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6446" y="82430"/>
            <a:ext cx="109729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1 </a:t>
            </a:r>
            <a:r>
              <a:rPr lang="en-US" altLang="ko-KR" sz="2800" b="1" kern="0" dirty="0">
                <a:latin typeface="+mj-ea"/>
                <a:ea typeface="+mj-ea"/>
              </a:rPr>
              <a:t>Introduction &amp; motivations</a:t>
            </a:r>
          </a:p>
          <a:p>
            <a:pPr algn="just">
              <a:defRPr/>
            </a:pPr>
            <a:endParaRPr lang="ko-KR" altLang="en-US" sz="2400" b="1" spc="400" dirty="0">
              <a:ln w="9525">
                <a:solidFill>
                  <a:schemeClr val="bg1">
                    <a:lumMod val="65000"/>
                    <a:alpha val="0"/>
                  </a:schemeClr>
                </a:solidFill>
              </a:ln>
              <a:solidFill>
                <a:srgbClr val="EF504F"/>
              </a:solidFill>
              <a:latin typeface="+mj-ea"/>
              <a:ea typeface="+mj-ea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D56EADD-A06B-45A7-99B5-C6F9D8E4331B}"/>
              </a:ext>
            </a:extLst>
          </p:cNvPr>
          <p:cNvSpPr txBox="1"/>
          <p:nvPr/>
        </p:nvSpPr>
        <p:spPr>
          <a:xfrm>
            <a:off x="448030" y="1147226"/>
            <a:ext cx="8319748" cy="5001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AI-assisted </a:t>
            </a:r>
            <a:r>
              <a:rPr lang="en-US" altLang="ko-KR" sz="2200" dirty="0" smtClean="0">
                <a:latin typeface="+mn-ea"/>
                <a:cs typeface="Times New Roman" panose="02020603050405020304" pitchFamily="18" charset="0"/>
              </a:rPr>
              <a:t>optimization examples</a:t>
            </a: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200" b="1" dirty="0"/>
              <a:t>Supervised training of algorithm solutions</a:t>
            </a:r>
          </a:p>
          <a:p>
            <a:pPr lvl="2">
              <a:lnSpc>
                <a:spcPct val="150000"/>
              </a:lnSpc>
            </a:pPr>
            <a:r>
              <a:rPr lang="en-US" altLang="ko-KR" sz="2200" dirty="0"/>
              <a:t>ex. DNN for </a:t>
            </a:r>
            <a:r>
              <a:rPr lang="da-DK" altLang="ko-KR" sz="2200" dirty="0"/>
              <a:t>WMMSE </a:t>
            </a:r>
            <a:r>
              <a:rPr lang="da-DK" altLang="ko-KR" sz="2200" baseline="30000" dirty="0"/>
              <a:t>(Sun18)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Dataset prepared with exact solution instances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 smtClean="0"/>
              <a:t>Solution depending </a:t>
            </a:r>
            <a:r>
              <a:rPr lang="en-US" altLang="ko-KR" sz="2200" dirty="0"/>
              <a:t>on training </a:t>
            </a:r>
            <a:r>
              <a:rPr lang="en-US" altLang="ko-KR" sz="2200" dirty="0" smtClean="0"/>
              <a:t>error tolerance</a:t>
            </a:r>
            <a:endParaRPr lang="en-US" altLang="ko-KR" sz="2200" dirty="0"/>
          </a:p>
          <a:p>
            <a:pPr lvl="2"/>
            <a:endParaRPr lang="en-US" altLang="ko-KR" sz="2200" dirty="0"/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200" b="1" dirty="0"/>
              <a:t>Unsupervised learning with objective function</a:t>
            </a:r>
          </a:p>
          <a:p>
            <a:pPr lvl="2">
              <a:lnSpc>
                <a:spcPct val="150000"/>
              </a:lnSpc>
            </a:pPr>
            <a:r>
              <a:rPr lang="en-US" altLang="ko-KR" sz="2200" dirty="0"/>
              <a:t>ex. DNN for revenue-optimal auction </a:t>
            </a:r>
            <a:r>
              <a:rPr lang="en-US" altLang="ko-KR" sz="2200" baseline="30000" dirty="0"/>
              <a:t>(Zhu20)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Training objective while enforcing constraints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 smtClean="0"/>
              <a:t>Handling only averaged </a:t>
            </a:r>
            <a:r>
              <a:rPr lang="en-US" altLang="ko-KR" sz="2200" dirty="0"/>
              <a:t>constraints and objectiv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E7D93F7-5BC2-423C-A808-BA629F0BC03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81" t="3704" r="54223" b="18614"/>
          <a:stretch/>
        </p:blipFill>
        <p:spPr>
          <a:xfrm>
            <a:off x="8975836" y="1611705"/>
            <a:ext cx="3197335" cy="23780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C61ECCD-9F29-4986-9256-237ACB20E4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0125" y="4133893"/>
            <a:ext cx="2822763" cy="256773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11A3EED-E076-4B26-A0C3-C515020CF1DB}"/>
              </a:ext>
            </a:extLst>
          </p:cNvPr>
          <p:cNvSpPr txBox="1"/>
          <p:nvPr/>
        </p:nvSpPr>
        <p:spPr>
          <a:xfrm>
            <a:off x="-21019" y="6427113"/>
            <a:ext cx="929114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dirty="0" smtClean="0"/>
              <a:t>Sun </a:t>
            </a:r>
            <a:r>
              <a:rPr lang="en-US" sz="1100" b="0" i="1" dirty="0" smtClean="0"/>
              <a:t>et al</a:t>
            </a:r>
            <a:r>
              <a:rPr lang="en-US" sz="1100" b="0" dirty="0" smtClean="0"/>
              <a:t> </a:t>
            </a:r>
            <a:r>
              <a:rPr lang="en-US" sz="1100" b="0" dirty="0"/>
              <a:t>"Learning to Optimize: Training Deep Neural Networks for Interference </a:t>
            </a:r>
            <a:r>
              <a:rPr lang="en-US" sz="1100" b="0" dirty="0" smtClean="0"/>
              <a:t>Management" </a:t>
            </a:r>
            <a:r>
              <a:rPr lang="en-US" sz="1100" b="0" dirty="0"/>
              <a:t>IEEE </a:t>
            </a:r>
            <a:r>
              <a:rPr lang="en-US" sz="1100" b="0" dirty="0" smtClean="0"/>
              <a:t>Trans SP </a:t>
            </a:r>
            <a:r>
              <a:rPr lang="en-US" sz="1100" b="0" dirty="0"/>
              <a:t>2018</a:t>
            </a:r>
            <a:endParaRPr lang="en-US" altLang="ko-KR" sz="1100" b="0" dirty="0"/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dirty="0" smtClean="0"/>
              <a:t>Zhu </a:t>
            </a:r>
            <a:r>
              <a:rPr lang="en-US" sz="1100" b="0" i="1" dirty="0" smtClean="0"/>
              <a:t>et al</a:t>
            </a:r>
            <a:r>
              <a:rPr lang="en-US" sz="1100" b="0" dirty="0" smtClean="0"/>
              <a:t> </a:t>
            </a:r>
            <a:r>
              <a:rPr lang="en-US" sz="1100" b="0" dirty="0"/>
              <a:t>"Revenue-Optimal Auction For Resource Allocation in Wireless Virtualization: A Deep Learning </a:t>
            </a:r>
            <a:r>
              <a:rPr lang="en-US" sz="1100" b="0" dirty="0" smtClean="0"/>
              <a:t>Approach" </a:t>
            </a:r>
            <a:r>
              <a:rPr lang="en-US" sz="1100" b="0" dirty="0"/>
              <a:t>IEEE </a:t>
            </a:r>
            <a:r>
              <a:rPr lang="en-US" sz="1100" b="0" dirty="0" smtClean="0"/>
              <a:t>Trans MC </a:t>
            </a:r>
            <a:r>
              <a:rPr lang="en-US" sz="1100" b="0" dirty="0"/>
              <a:t>2020</a:t>
            </a:r>
            <a:endParaRPr lang="en-US" altLang="ko-KR" sz="1100" b="0" dirty="0"/>
          </a:p>
        </p:txBody>
      </p:sp>
    </p:spTree>
    <p:extLst>
      <p:ext uri="{BB962C8B-B14F-4D97-AF65-F5344CB8AC3E}">
        <p14:creationId xmlns:p14="http://schemas.microsoft.com/office/powerpoint/2010/main" val="118889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C0AE02F2-EF67-4E9C-9321-778DC18FBE9D}"/>
              </a:ext>
            </a:extLst>
          </p:cNvPr>
          <p:cNvSpPr txBox="1"/>
          <p:nvPr/>
        </p:nvSpPr>
        <p:spPr>
          <a:xfrm>
            <a:off x="502487" y="242371"/>
            <a:ext cx="7752097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2200" dirty="0">
              <a:latin typeface="+mn-ea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200" dirty="0">
                <a:solidFill>
                  <a:schemeClr val="bg1"/>
                </a:solidFill>
              </a:rPr>
              <a:t>-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200" dirty="0">
                <a:solidFill>
                  <a:schemeClr val="bg1"/>
                </a:solidFill>
              </a:rPr>
              <a:t>--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200" b="1" dirty="0" smtClean="0"/>
              <a:t>Reinforcement learning based optimization</a:t>
            </a:r>
            <a:r>
              <a:rPr lang="en-US" altLang="ko-KR" sz="2200" dirty="0"/>
              <a:t/>
            </a:r>
            <a:br>
              <a:rPr lang="en-US" altLang="ko-KR" sz="2200" dirty="0"/>
            </a:br>
            <a:r>
              <a:rPr lang="en-US" altLang="ko-KR" sz="2200" dirty="0"/>
              <a:t>ex. </a:t>
            </a:r>
            <a:r>
              <a:rPr lang="en-US" altLang="ko-KR" sz="2200" dirty="0" smtClean="0"/>
              <a:t>Policy exploration </a:t>
            </a:r>
            <a:r>
              <a:rPr lang="en-US" altLang="ko-KR" sz="2200" baseline="30000" dirty="0" smtClean="0"/>
              <a:t>(Huang19)</a:t>
            </a:r>
            <a:endParaRPr lang="en-US" altLang="ko-KR" sz="2200" dirty="0"/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Handcrafted reward </a:t>
            </a:r>
            <a:r>
              <a:rPr lang="en-US" altLang="ko-KR" sz="2200" dirty="0" smtClean="0"/>
              <a:t>functions</a:t>
            </a:r>
            <a:endParaRPr lang="en-US" altLang="ko-KR" sz="2200" dirty="0"/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Complementary slackness </a:t>
            </a:r>
            <a:r>
              <a:rPr lang="en-US" altLang="ko-KR" sz="2200" dirty="0" smtClean="0"/>
              <a:t>(“tightness”) issues</a:t>
            </a:r>
            <a:endParaRPr lang="en-US" altLang="ko-KR" sz="2200" dirty="0"/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2200" dirty="0"/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200" b="1" dirty="0"/>
              <a:t>Consideration of instantaneous </a:t>
            </a:r>
            <a:r>
              <a:rPr lang="en-US" altLang="ko-KR" sz="2200" b="1" dirty="0" smtClean="0"/>
              <a:t>constraints</a:t>
            </a:r>
            <a:endParaRPr lang="en-US" altLang="ko-KR" sz="2200" baseline="30000" dirty="0" smtClean="0"/>
          </a:p>
          <a:p>
            <a:pPr lvl="2">
              <a:lnSpc>
                <a:spcPct val="150000"/>
              </a:lnSpc>
            </a:pPr>
            <a:r>
              <a:rPr lang="en-US" altLang="ko-KR" sz="2200" dirty="0" smtClean="0"/>
              <a:t>ex. Reinforced-unsupervised deep learning</a:t>
            </a:r>
            <a:r>
              <a:rPr lang="en-US" altLang="ko-KR" sz="2200" baseline="30000" dirty="0" smtClean="0"/>
              <a:t> </a:t>
            </a:r>
            <a:r>
              <a:rPr lang="en-US" altLang="ko-KR" sz="2200" baseline="30000" dirty="0"/>
              <a:t>(Liu20)</a:t>
            </a:r>
            <a:endParaRPr lang="en-US" altLang="ko-KR" sz="2200" dirty="0" smtClean="0"/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 smtClean="0"/>
              <a:t>Additional </a:t>
            </a:r>
            <a:r>
              <a:rPr lang="en-US" altLang="ko-KR" sz="2200" dirty="0"/>
              <a:t>DNN to train inst. constraints</a:t>
            </a:r>
            <a:endParaRPr lang="en-US" altLang="ko-KR" sz="2200" baseline="30000" dirty="0"/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/>
              <a:t>Underfitting in </a:t>
            </a:r>
            <a:r>
              <a:rPr lang="en-US" altLang="ko-KR" sz="2200" dirty="0" smtClean="0"/>
              <a:t>objective value still </a:t>
            </a:r>
            <a:r>
              <a:rPr lang="en-US" altLang="ko-KR" sz="2200" dirty="0"/>
              <a:t>present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6446" y="82430"/>
            <a:ext cx="109729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1 </a:t>
            </a:r>
            <a:r>
              <a:rPr lang="en-US" altLang="ko-KR" sz="2800" b="1" kern="0" dirty="0">
                <a:latin typeface="+mj-ea"/>
                <a:ea typeface="+mj-ea"/>
              </a:rPr>
              <a:t>Introduction &amp; motivations</a:t>
            </a:r>
          </a:p>
          <a:p>
            <a:pPr algn="just">
              <a:defRPr/>
            </a:pPr>
            <a:endParaRPr lang="ko-KR" altLang="en-US" sz="2400" b="1" spc="400" dirty="0">
              <a:ln w="9525">
                <a:solidFill>
                  <a:schemeClr val="bg1">
                    <a:lumMod val="65000"/>
                    <a:alpha val="0"/>
                  </a:schemeClr>
                </a:solidFill>
              </a:ln>
              <a:solidFill>
                <a:srgbClr val="EF504F"/>
              </a:solidFill>
              <a:latin typeface="+mj-ea"/>
              <a:ea typeface="+mj-ea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D56EADD-A06B-45A7-99B5-C6F9D8E4331B}"/>
              </a:ext>
            </a:extLst>
          </p:cNvPr>
          <p:cNvSpPr txBox="1"/>
          <p:nvPr/>
        </p:nvSpPr>
        <p:spPr>
          <a:xfrm>
            <a:off x="481467" y="1155179"/>
            <a:ext cx="8309003" cy="534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200" dirty="0">
                <a:latin typeface="+mn-ea"/>
                <a:cs typeface="Times New Roman" panose="02020603050405020304" pitchFamily="18" charset="0"/>
              </a:rPr>
              <a:t>AI-assisted approach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E9F6CF9-518E-4525-91C5-3E3D364AE0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5909" y="3264746"/>
            <a:ext cx="3218604" cy="280619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A7074DE-AE06-4619-A134-426C9D01DCF6}"/>
              </a:ext>
            </a:extLst>
          </p:cNvPr>
          <p:cNvSpPr txBox="1"/>
          <p:nvPr/>
        </p:nvSpPr>
        <p:spPr>
          <a:xfrm>
            <a:off x="0" y="6457890"/>
            <a:ext cx="94503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altLang="ko-KR" sz="1000" b="0" dirty="0" smtClean="0"/>
              <a:t>Huang </a:t>
            </a:r>
            <a:r>
              <a:rPr lang="en-US" altLang="ko-KR" sz="1000" b="0" i="1" dirty="0" smtClean="0"/>
              <a:t>et al</a:t>
            </a:r>
            <a:r>
              <a:rPr lang="en-US" altLang="ko-KR" sz="1000" dirty="0"/>
              <a:t>, "Deep Reinforcement Learning for Online Computation Offloading in Wireless Powered Mobile-Edge Computing </a:t>
            </a:r>
            <a:r>
              <a:rPr lang="en-US" altLang="ko-KR" sz="1000" dirty="0" smtClean="0"/>
              <a:t>Networks" </a:t>
            </a:r>
            <a:r>
              <a:rPr lang="en-US" altLang="ko-KR" sz="1000" b="0" dirty="0"/>
              <a:t>IEEE </a:t>
            </a:r>
            <a:r>
              <a:rPr lang="en-US" altLang="ko-KR" sz="1000" b="0" dirty="0" smtClean="0"/>
              <a:t>Trans MC</a:t>
            </a:r>
            <a:r>
              <a:rPr lang="ko-KR" altLang="en-US" sz="1000" dirty="0" smtClean="0"/>
              <a:t> </a:t>
            </a:r>
            <a:r>
              <a:rPr lang="en-US" altLang="ko-KR" sz="1000" dirty="0" smtClean="0"/>
              <a:t>2019</a:t>
            </a:r>
            <a:endParaRPr lang="en-US" altLang="ko-KR" sz="1000" dirty="0"/>
          </a:p>
          <a:p>
            <a:pPr lvl="0">
              <a:defRPr/>
            </a:pPr>
            <a:r>
              <a:rPr lang="en-US" altLang="ko-KR" sz="1000" b="0" dirty="0" smtClean="0"/>
              <a:t>Liu </a:t>
            </a:r>
            <a:r>
              <a:rPr lang="en-US" altLang="ko-KR" sz="1000" i="1" dirty="0"/>
              <a:t>et al</a:t>
            </a:r>
            <a:r>
              <a:rPr lang="en-US" altLang="ko-KR" sz="1000" b="0" dirty="0" smtClean="0"/>
              <a:t>, </a:t>
            </a:r>
            <a:r>
              <a:rPr lang="en-US" altLang="ko-KR" sz="1000" b="0" dirty="0"/>
              <a:t>"Optimizing Wireless Systems Using Unsupervised and Reinforced-Unsupervised Deep </a:t>
            </a:r>
            <a:r>
              <a:rPr lang="en-US" altLang="ko-KR" sz="1000" b="0" dirty="0" smtClean="0"/>
              <a:t>Learning" </a:t>
            </a:r>
            <a:r>
              <a:rPr lang="en-US" altLang="ko-KR" sz="1000" b="0" dirty="0"/>
              <a:t>IEEE Network 2020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7275" y="1155179"/>
            <a:ext cx="4618690" cy="1906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0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6446" y="82430"/>
            <a:ext cx="109729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1 </a:t>
            </a:r>
            <a:r>
              <a:rPr lang="en-US" altLang="ko-KR" sz="2800" b="1" kern="0" dirty="0">
                <a:latin typeface="+mj-ea"/>
                <a:ea typeface="+mj-ea"/>
              </a:rPr>
              <a:t>Introduction &amp; motivations</a:t>
            </a:r>
          </a:p>
          <a:p>
            <a:pPr algn="just">
              <a:defRPr/>
            </a:pPr>
            <a:endParaRPr lang="ko-KR" altLang="en-US" sz="2400" b="1" spc="400" dirty="0">
              <a:ln w="9525">
                <a:solidFill>
                  <a:schemeClr val="bg1">
                    <a:lumMod val="65000"/>
                    <a:alpha val="0"/>
                  </a:schemeClr>
                </a:solidFill>
              </a:ln>
              <a:solidFill>
                <a:srgbClr val="EF504F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2D56EADD-A06B-45A7-99B5-C6F9D8E4331B}"/>
                  </a:ext>
                </a:extLst>
              </p:cNvPr>
              <p:cNvSpPr txBox="1"/>
              <p:nvPr/>
            </p:nvSpPr>
            <p:spPr>
              <a:xfrm>
                <a:off x="481467" y="1070682"/>
                <a:ext cx="9635491" cy="5323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/>
                  <a:t>Limitations of existing AI-assisted optimizations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2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ko-KR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2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func>
                    </m:oMath>
                  </m:oMathPara>
                </a14:m>
                <a:endParaRPr lang="en-US" altLang="ko-KR" sz="2200" b="0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.   </m:t>
                      </m:r>
                      <m:sSub>
                        <m:sSubPr>
                          <m:ctrlP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</m:d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ko-KR" sz="2200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/>
                  <a:t>Residual errors between </a:t>
                </a:r>
                <a:r>
                  <a:rPr lang="en-US" altLang="ko-KR" sz="2200" dirty="0" smtClean="0"/>
                  <a:t>output </a:t>
                </a:r>
                <a:r>
                  <a:rPr lang="en-US" altLang="ko-KR" sz="2200" dirty="0"/>
                  <a:t>and feasible space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/>
                  <a:t>Insufficient performance in instantaneous problem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ko-KR" sz="22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/>
                  <a:t>Strategy for enhancement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/>
                  <a:t>Derivation of implicit relationship </a:t>
                </a:r>
                <a:r>
                  <a:rPr lang="en-US" altLang="ko-KR" sz="2200" dirty="0" smtClean="0"/>
                  <a:t>associated with </a:t>
                </a:r>
                <a:r>
                  <a:rPr lang="en-US" altLang="ko-KR" sz="2200" dirty="0"/>
                  <a:t>optimum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b="1" dirty="0" smtClean="0"/>
                  <a:t>Physics models of </a:t>
                </a:r>
                <a:r>
                  <a:rPr lang="en-US" altLang="ko-KR" sz="2200" b="1" dirty="0"/>
                  <a:t>particle </a:t>
                </a:r>
                <a:r>
                  <a:rPr lang="en-US" altLang="ko-KR" sz="2200" b="1" dirty="0" smtClean="0"/>
                  <a:t>interactions</a:t>
                </a:r>
                <a:endParaRPr lang="en-US" altLang="ko-KR" sz="2200" b="1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ko-KR" sz="2200" dirty="0">
                    <a:sym typeface="Wingdings" panose="05000000000000000000" pitchFamily="2" charset="2"/>
                  </a:rPr>
                  <a:t> </a:t>
                </a:r>
                <a:r>
                  <a:rPr lang="en-US" altLang="ko-KR" sz="2200" dirty="0"/>
                  <a:t>AI-assisted </a:t>
                </a:r>
                <a:r>
                  <a:rPr lang="en-US" altLang="ko-KR" sz="2200" dirty="0" smtClean="0"/>
                  <a:t>solution </a:t>
                </a:r>
                <a:r>
                  <a:rPr lang="en-US" altLang="ko-KR" sz="2200" dirty="0"/>
                  <a:t>for </a:t>
                </a:r>
                <a:r>
                  <a:rPr lang="en-US" altLang="ko-KR" sz="2200" dirty="0" smtClean="0"/>
                  <a:t>self-consistency </a:t>
                </a:r>
                <a:r>
                  <a:rPr lang="en-US" altLang="ko-KR" sz="2200" dirty="0"/>
                  <a:t>relationship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56EADD-A06B-45A7-99B5-C6F9D8E433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67" y="1070682"/>
                <a:ext cx="9635491" cy="5323893"/>
              </a:xfrm>
              <a:prstGeom prst="rect">
                <a:avLst/>
              </a:prstGeom>
              <a:blipFill rotWithShape="0">
                <a:blip r:embed="rId3"/>
                <a:stretch>
                  <a:fillRect l="-759" b="-2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rrow&#10;&#10;Description automatically generated with medium confidence">
            <a:extLst>
              <a:ext uri="{FF2B5EF4-FFF2-40B4-BE49-F238E27FC236}">
                <a16:creationId xmlns:a16="http://schemas.microsoft.com/office/drawing/2014/main" xmlns="" id="{54CAAE15-05C8-458F-AE80-2ECEE785F74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12"/>
          <a:stretch/>
        </p:blipFill>
        <p:spPr>
          <a:xfrm>
            <a:off x="8060179" y="1768292"/>
            <a:ext cx="3933057" cy="1229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9481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2 </a:t>
            </a:r>
            <a:r>
              <a:rPr lang="en-US" altLang="ko-KR" sz="2800" b="1" kern="0" dirty="0" smtClean="0">
                <a:latin typeface="+mj-ea"/>
                <a:ea typeface="+mj-ea"/>
              </a:rPr>
              <a:t>Physics model of resource allocation</a:t>
            </a:r>
            <a:endParaRPr lang="en-US" altLang="ko-KR" sz="2800" b="1" kern="0" dirty="0">
              <a:latin typeface="+mj-ea"/>
              <a:ea typeface="+mj-ea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36449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4" imgW="2743200" imgH="4267200" progId="">
                  <p:embed/>
                </p:oleObj>
              </mc:Choice>
              <mc:Fallback>
                <p:oleObj name="Equation" r:id="rId4" imgW="2743200" imgH="4267200" progId="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0B15A6D-3A0A-4834-BCB6-7AD1891F4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E0B15A6D-3A0A-4834-BCB6-7AD1891F4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55" name="Picture 195" descr="Refrigeration and Phase Changes">
            <a:extLst>
              <a:ext uri="{FF2B5EF4-FFF2-40B4-BE49-F238E27FC236}">
                <a16:creationId xmlns:a16="http://schemas.microsoft.com/office/drawing/2014/main" xmlns="" id="{950E0A12-0C4B-4DDD-90EE-F4B5636D6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6121" y="1125362"/>
            <a:ext cx="2295199" cy="1581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2D56EADD-A06B-45A7-99B5-C6F9D8E4331B}"/>
                  </a:ext>
                </a:extLst>
              </p:cNvPr>
              <p:cNvSpPr txBox="1"/>
              <p:nvPr/>
            </p:nvSpPr>
            <p:spPr>
              <a:xfrm>
                <a:off x="465205" y="1198677"/>
                <a:ext cx="7457008" cy="56784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/>
                  <a:t>Statistical physics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/>
                  <a:t>Physical approach </a:t>
                </a:r>
                <a:r>
                  <a:rPr lang="en-US" altLang="ko-KR" sz="2200" dirty="0"/>
                  <a:t>dealing with large </a:t>
                </a:r>
                <a:r>
                  <a:rPr lang="en-US" altLang="ko-KR" sz="2200" dirty="0" smtClean="0"/>
                  <a:t>populations of particle states with </a:t>
                </a:r>
                <a:r>
                  <a:rPr lang="en-US" altLang="ko-KR" sz="2200" dirty="0"/>
                  <a:t>probability </a:t>
                </a:r>
                <a:r>
                  <a:rPr lang="en-US" altLang="ko-KR" sz="2200" dirty="0" smtClean="0"/>
                  <a:t>and </a:t>
                </a:r>
                <a:r>
                  <a:rPr lang="en-US" altLang="ko-KR" sz="2200" dirty="0"/>
                  <a:t>statistic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ko-KR" sz="22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/>
                  <a:t>State interpretation through thermodynamical limit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ko-KR" sz="2200" dirty="0">
                    <a:latin typeface="Cambria Math" panose="02040503050406030204" pitchFamily="18" charset="0"/>
                  </a:rPr>
                  <a:t>: </a:t>
                </a:r>
                <a:r>
                  <a:rPr lang="en-US" altLang="ko-KR" sz="2200" dirty="0" smtClean="0"/>
                  <a:t>all independent states</a:t>
                </a:r>
                <a:endParaRPr lang="en-US" altLang="ko-KR" sz="2200" i="1" dirty="0">
                  <a:latin typeface="Cambria Math" panose="02040503050406030204" pitchFamily="18" charset="0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altLang="ko-KR" sz="2200" dirty="0" smtClean="0">
                    <a:latin typeface="Cambria Math" panose="02040503050406030204" pitchFamily="18" charset="0"/>
                  </a:rPr>
                  <a:t>: </a:t>
                </a:r>
                <a:r>
                  <a:rPr lang="en-US" altLang="ko-KR" sz="2200" dirty="0" smtClean="0"/>
                  <a:t>most stable ground state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ko-KR" sz="220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/>
                  <a:t>Large-scale network interpretation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/>
                  <a:t>User-resource </a:t>
                </a:r>
                <a:r>
                  <a:rPr lang="en-US" altLang="ko-KR" sz="2200" dirty="0">
                    <a:sym typeface="Wingdings" panose="05000000000000000000" pitchFamily="2" charset="2"/>
                  </a:rPr>
                  <a:t>preferences: </a:t>
                </a:r>
                <a:r>
                  <a:rPr lang="en-US" altLang="ko-KR" sz="2200" dirty="0"/>
                  <a:t>particle </a:t>
                </a:r>
                <a:r>
                  <a:rPr lang="en-US" altLang="ko-KR" sz="2200" dirty="0" smtClean="0"/>
                  <a:t>potentials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>
                    <a:sym typeface="Wingdings" panose="05000000000000000000" pitchFamily="2" charset="2"/>
                  </a:rPr>
                  <a:t>Link </a:t>
                </a:r>
                <a:r>
                  <a:rPr lang="en-US" altLang="ko-KR" sz="2200" dirty="0">
                    <a:sym typeface="Wingdings" panose="05000000000000000000" pitchFamily="2" charset="2"/>
                  </a:rPr>
                  <a:t>states</a:t>
                </a:r>
                <a:r>
                  <a:rPr lang="en-US" altLang="ko-KR" sz="2200" dirty="0" smtClean="0">
                    <a:sym typeface="Wingdings" panose="05000000000000000000" pitchFamily="2" charset="2"/>
                  </a:rPr>
                  <a:t>: </a:t>
                </a:r>
                <a:r>
                  <a:rPr lang="en-US" altLang="ko-KR" sz="2200" dirty="0"/>
                  <a:t>particle </a:t>
                </a:r>
                <a:r>
                  <a:rPr lang="en-US" altLang="ko-KR" sz="2200" dirty="0" smtClean="0"/>
                  <a:t>interactions</a:t>
                </a:r>
                <a:endParaRPr lang="en-US" altLang="ko-KR" sz="2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D56EADD-A06B-45A7-99B5-C6F9D8E433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205" y="1198677"/>
                <a:ext cx="7457008" cy="5678478"/>
              </a:xfrm>
              <a:prstGeom prst="rect">
                <a:avLst/>
              </a:prstGeom>
              <a:blipFill>
                <a:blip r:embed="rId9"/>
                <a:stretch>
                  <a:fillRect l="-899" b="-10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8E58310-92BD-4CD0-AF87-A0A7A2938EE1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99"/>
          <a:stretch/>
        </p:blipFill>
        <p:spPr>
          <a:xfrm>
            <a:off x="8539928" y="2757298"/>
            <a:ext cx="3540963" cy="2643518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99607" y="5400816"/>
            <a:ext cx="5057859" cy="1336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37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36449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4" imgW="2743200" imgH="4267200" progId="">
                  <p:embed/>
                </p:oleObj>
              </mc:Choice>
              <mc:Fallback>
                <p:oleObj name="Equation" r:id="rId4" imgW="2743200" imgH="4267200" progId="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2D56EADD-A06B-45A7-99B5-C6F9D8E4331B}"/>
                  </a:ext>
                </a:extLst>
              </p:cNvPr>
              <p:cNvSpPr txBox="1"/>
              <p:nvPr/>
            </p:nvSpPr>
            <p:spPr>
              <a:xfrm>
                <a:off x="541668" y="1190090"/>
                <a:ext cx="9769264" cy="5203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/>
                  <a:t>State probability </a:t>
                </a:r>
                <a:r>
                  <a:rPr lang="en-US" altLang="ko-KR" sz="2200" dirty="0" smtClean="0"/>
                  <a:t>with temperature parameter </a:t>
                </a:r>
                <a:r>
                  <a:rPr lang="en-US" altLang="ko-KR" sz="2200" dirty="0"/>
                  <a:t>(Boltzmann distribution)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sSup>
                        <m:sSupPr>
                          <m:ctrlPr>
                            <a:rPr lang="en-US" altLang="ko-KR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en-US" altLang="ko-KR" sz="2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2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ko-KR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ko-KR" sz="2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2200" dirty="0"/>
                  <a:t>: </a:t>
                </a:r>
                <a:r>
                  <a:rPr lang="en-US" altLang="ko-KR" sz="2200" dirty="0" smtClean="0"/>
                  <a:t>state</a:t>
                </a:r>
                <a:endParaRPr lang="en-US" altLang="ko-KR" sz="2200" b="0" i="1" dirty="0">
                  <a:latin typeface="Cambria Math" panose="02040503050406030204" pitchFamily="18" charset="0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220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ko-KR" sz="220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sz="2200" dirty="0"/>
                  <a:t>: </a:t>
                </a:r>
                <a:r>
                  <a:rPr lang="en-US" altLang="ko-KR" sz="2200" dirty="0" smtClean="0"/>
                  <a:t>energy (Hamiltonian)</a:t>
                </a:r>
                <a:endParaRPr lang="en-US" altLang="ko-KR" sz="2200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sz="2200" dirty="0"/>
                  <a:t>:</a:t>
                </a:r>
                <a:r>
                  <a:rPr lang="ko-KR" altLang="en-US" sz="2200" dirty="0"/>
                  <a:t> </a:t>
                </a:r>
                <a:r>
                  <a:rPr lang="en-US" altLang="ko-KR" sz="2200" dirty="0"/>
                  <a:t>normalization </a:t>
                </a:r>
                <a:r>
                  <a:rPr lang="en-US" altLang="ko-KR" sz="2200" dirty="0" smtClean="0"/>
                  <a:t>constant (partition function)</a:t>
                </a:r>
                <a:endParaRPr lang="en-US" altLang="ko-KR" sz="2200" dirty="0"/>
              </a:p>
              <a:p>
                <a:pPr lvl="1">
                  <a:lnSpc>
                    <a:spcPct val="150000"/>
                  </a:lnSpc>
                </a:pPr>
                <a:endParaRPr lang="en-US" altLang="ko-KR" sz="22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/>
                  <a:t>Low </a:t>
                </a:r>
                <a:r>
                  <a:rPr lang="en-US" altLang="ko-KR" sz="2200" dirty="0"/>
                  <a:t>energy </a:t>
                </a:r>
                <a14:m>
                  <m:oMath xmlns:m="http://schemas.openxmlformats.org/officeDocument/2006/math">
                    <m:r>
                      <a:rPr lang="en-US" altLang="ko-KR" sz="220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ko-KR" sz="220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sz="2200" dirty="0" smtClean="0"/>
                  <a:t> </a:t>
                </a:r>
                <a:r>
                  <a:rPr lang="en-US" altLang="ko-KR" sz="22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altLang="ko-KR" sz="2200" dirty="0" smtClean="0"/>
                  <a:t>stable particle </a:t>
                </a:r>
                <a:r>
                  <a:rPr lang="en-US" altLang="ko-KR" sz="2200" dirty="0"/>
                  <a:t>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sz="22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b="1" dirty="0" err="1" smtClean="0"/>
                  <a:t>Ising</a:t>
                </a:r>
                <a:r>
                  <a:rPr lang="en-US" altLang="ko-KR" sz="2200" b="1" dirty="0" smtClean="0"/>
                  <a:t> models: particle interaction models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/>
                  <a:t>Energy modeling with binary state particles</a:t>
                </a:r>
                <a:endParaRPr lang="en-US" altLang="ko-KR" sz="2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56EADD-A06B-45A7-99B5-C6F9D8E433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68" y="1190090"/>
                <a:ext cx="9769264" cy="5203156"/>
              </a:xfrm>
              <a:prstGeom prst="rect">
                <a:avLst/>
              </a:prstGeom>
              <a:blipFill rotWithShape="0">
                <a:blip r:embed="rId6"/>
                <a:stretch>
                  <a:fillRect l="-749" b="-2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0B15A6D-3A0A-4834-BCB6-7AD1891F4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E0B15A6D-3A0A-4834-BCB6-7AD1891F4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2 </a:t>
            </a:r>
            <a:r>
              <a:rPr lang="en-US" altLang="ko-KR" sz="2800" b="1" kern="0" dirty="0">
                <a:latin typeface="+mj-ea"/>
              </a:rPr>
              <a:t>Physics model of resource </a:t>
            </a:r>
            <a:r>
              <a:rPr lang="en-US" altLang="ko-KR" sz="2800" b="1" kern="0" dirty="0" smtClean="0">
                <a:latin typeface="+mj-ea"/>
              </a:rPr>
              <a:t>allocation</a:t>
            </a:r>
            <a:endParaRPr lang="en-US" altLang="ko-KR" sz="2800" b="1" kern="0" dirty="0">
              <a:latin typeface="+mj-ea"/>
            </a:endParaRPr>
          </a:p>
        </p:txBody>
      </p:sp>
      <p:pic>
        <p:nvPicPr>
          <p:cNvPr id="16549" name="Picture 165" descr="Maxwell-Boltzmann distribution pdf.sv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780" y="1696454"/>
            <a:ext cx="4013865" cy="3211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206479" y="2020337"/>
                <a:ext cx="579119" cy="7078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0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sz="1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ko-KR" sz="1000" b="0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endParaRPr lang="en-US" altLang="ko-KR" sz="5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ko-KR" sz="10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altLang="ko-KR" sz="1000" b="0" i="1" dirty="0" smtClean="0">
                  <a:latin typeface="Cambria Math" panose="02040503050406030204" pitchFamily="18" charset="0"/>
                </a:endParaRPr>
              </a:p>
              <a:p>
                <a:endParaRPr lang="en-US" altLang="ko-KR" sz="5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ko-KR" sz="1000" b="0" i="1" smtClean="0"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ko-KR" altLang="en-US" sz="1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6479" y="2020337"/>
                <a:ext cx="579119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553" name="Picture 169" descr="https://media.springernature.com/relative-r300-703_m1050/springer-static/image/art%3A10.1038%2Fnphys3595/MediaObjects/41567_2015_Article_BFnphys3595_Figa_HTML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0195" y="4907546"/>
            <a:ext cx="1352878" cy="170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10391431" y="6599752"/>
            <a:ext cx="17104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200" dirty="0" err="1"/>
              <a:t>Ernst</a:t>
            </a:r>
            <a:r>
              <a:rPr lang="ko-KR" altLang="en-US" sz="1200" dirty="0"/>
              <a:t> </a:t>
            </a:r>
            <a:r>
              <a:rPr lang="ko-KR" altLang="en-US" sz="1200" dirty="0" err="1" smtClean="0"/>
              <a:t>Ising</a:t>
            </a:r>
            <a:r>
              <a:rPr lang="ko-KR" altLang="en-US" sz="1200" dirty="0" smtClean="0"/>
              <a:t> </a:t>
            </a:r>
            <a:r>
              <a:rPr lang="en-US" altLang="ko-KR" sz="1200" dirty="0" smtClean="0"/>
              <a:t>1900-1998</a:t>
            </a:r>
            <a:endParaRPr lang="ko-KR" altLang="en-US" sz="1200" dirty="0"/>
          </a:p>
        </p:txBody>
      </p:sp>
      <p:grpSp>
        <p:nvGrpSpPr>
          <p:cNvPr id="13" name="그룹 12">
            <a:extLst>
              <a:ext uri="{FF2B5EF4-FFF2-40B4-BE49-F238E27FC236}">
                <a16:creationId xmlns:a16="http://schemas.microsoft.com/office/drawing/2014/main" xmlns="" id="{5B1597C5-9E39-4CEB-A1AA-EADA691C24D8}"/>
              </a:ext>
            </a:extLst>
          </p:cNvPr>
          <p:cNvGrpSpPr/>
          <p:nvPr/>
        </p:nvGrpSpPr>
        <p:grpSpPr>
          <a:xfrm>
            <a:off x="7110069" y="5114052"/>
            <a:ext cx="2772278" cy="1440550"/>
            <a:chOff x="6668722" y="2283235"/>
            <a:chExt cx="3811858" cy="1939375"/>
          </a:xfrm>
        </p:grpSpPr>
        <p:grpSp>
          <p:nvGrpSpPr>
            <p:cNvPr id="14" name="그룹 13">
              <a:extLst>
                <a:ext uri="{FF2B5EF4-FFF2-40B4-BE49-F238E27FC236}">
                  <a16:creationId xmlns:a16="http://schemas.microsoft.com/office/drawing/2014/main" xmlns="" id="{0E59E090-3B74-4613-AF26-32B24F8E14F9}"/>
                </a:ext>
              </a:extLst>
            </p:cNvPr>
            <p:cNvGrpSpPr/>
            <p:nvPr/>
          </p:nvGrpSpPr>
          <p:grpSpPr>
            <a:xfrm>
              <a:off x="9042301" y="3081756"/>
              <a:ext cx="1438279" cy="784324"/>
              <a:chOff x="8787749" y="5506999"/>
              <a:chExt cx="1438279" cy="7843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xmlns="" id="{5758CDDB-4CE4-4B13-9E18-6614AADE391D}"/>
                      </a:ext>
                    </a:extLst>
                  </p:cNvPr>
                  <p:cNvSpPr txBox="1"/>
                  <p:nvPr/>
                </p:nvSpPr>
                <p:spPr>
                  <a:xfrm>
                    <a:off x="8787749" y="6014324"/>
                    <a:ext cx="143827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={−1, +1}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5758CDDB-4CE4-4B13-9E18-6614AADE39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87749" y="6014324"/>
                    <a:ext cx="1438279" cy="27699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271" r="-5085" b="-413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42" name="그림 41">
                <a:extLst>
                  <a:ext uri="{FF2B5EF4-FFF2-40B4-BE49-F238E27FC236}">
                    <a16:creationId xmlns:a16="http://schemas.microsoft.com/office/drawing/2014/main" xmlns="" id="{CA0206B8-6BA6-4922-B9EA-ED9F111B8A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828169" y="5506999"/>
                <a:ext cx="272080" cy="457119"/>
              </a:xfrm>
              <a:prstGeom prst="rect">
                <a:avLst/>
              </a:prstGeom>
            </p:spPr>
          </p:pic>
          <p:pic>
            <p:nvPicPr>
              <p:cNvPr id="43" name="그림 42">
                <a:extLst>
                  <a:ext uri="{FF2B5EF4-FFF2-40B4-BE49-F238E27FC236}">
                    <a16:creationId xmlns:a16="http://schemas.microsoft.com/office/drawing/2014/main" xmlns="" id="{902D1EC3-A7A9-4ACE-842B-3B21AEF14DE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443061" y="5524942"/>
                <a:ext cx="274871" cy="457119"/>
              </a:xfrm>
              <a:prstGeom prst="rect">
                <a:avLst/>
              </a:prstGeom>
            </p:spPr>
          </p:pic>
        </p:grpSp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xmlns="" id="{FFB117B7-0DCF-438F-AD85-B17B0FB384EB}"/>
                </a:ext>
              </a:extLst>
            </p:cNvPr>
            <p:cNvGrpSpPr/>
            <p:nvPr/>
          </p:nvGrpSpPr>
          <p:grpSpPr>
            <a:xfrm>
              <a:off x="6668722" y="2283235"/>
              <a:ext cx="2576186" cy="1939375"/>
              <a:chOff x="6668722" y="2283235"/>
              <a:chExt cx="2576186" cy="1939375"/>
            </a:xfrm>
          </p:grpSpPr>
          <p:cxnSp>
            <p:nvCxnSpPr>
              <p:cNvPr id="17" name="직선 연결선 16">
                <a:extLst>
                  <a:ext uri="{FF2B5EF4-FFF2-40B4-BE49-F238E27FC236}">
                    <a16:creationId xmlns:a16="http://schemas.microsoft.com/office/drawing/2014/main" xmlns="" id="{618558C3-A18A-4D96-BF60-0AD57E64F1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402374" y="2558105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직선 연결선 17">
                <a:extLst>
                  <a:ext uri="{FF2B5EF4-FFF2-40B4-BE49-F238E27FC236}">
                    <a16:creationId xmlns:a16="http://schemas.microsoft.com/office/drawing/2014/main" xmlns="" id="{FF2EBFA9-1BA0-4BCB-B5FF-F0BA00FEAF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026484" y="2558105"/>
                <a:ext cx="455769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직선 연결선 18">
                <a:extLst>
                  <a:ext uri="{FF2B5EF4-FFF2-40B4-BE49-F238E27FC236}">
                    <a16:creationId xmlns:a16="http://schemas.microsoft.com/office/drawing/2014/main" xmlns="" id="{6A9B8B53-29A5-4BC4-B8C3-355F018A775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33085" y="2558105"/>
                <a:ext cx="462956" cy="142553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직선 연결선 19">
                <a:extLst>
                  <a:ext uri="{FF2B5EF4-FFF2-40B4-BE49-F238E27FC236}">
                    <a16:creationId xmlns:a16="http://schemas.microsoft.com/office/drawing/2014/main" xmlns="" id="{65AB9EBB-77AF-4E50-A064-D804FF8091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59405" y="2558105"/>
                <a:ext cx="1844383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직선 연결선 20">
                <a:extLst>
                  <a:ext uri="{FF2B5EF4-FFF2-40B4-BE49-F238E27FC236}">
                    <a16:creationId xmlns:a16="http://schemas.microsoft.com/office/drawing/2014/main" xmlns="" id="{6251D0DC-EA07-4C0C-803A-0B72330144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12346" y="3029843"/>
                <a:ext cx="1835344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직선 연결선 21">
                <a:extLst>
                  <a:ext uri="{FF2B5EF4-FFF2-40B4-BE49-F238E27FC236}">
                    <a16:creationId xmlns:a16="http://schemas.microsoft.com/office/drawing/2014/main" xmlns="" id="{E0ED9ADE-8FA3-47C1-B91B-EF889690A4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62177" y="3501581"/>
                <a:ext cx="1829415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직선 연결선 22">
                <a:extLst>
                  <a:ext uri="{FF2B5EF4-FFF2-40B4-BE49-F238E27FC236}">
                    <a16:creationId xmlns:a16="http://schemas.microsoft.com/office/drawing/2014/main" xmlns="" id="{5F6A1369-E5EF-4AA3-847B-79FFEE64039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95044" y="3973318"/>
                <a:ext cx="1844079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4" name="그림 23">
                <a:extLst>
                  <a:ext uri="{FF2B5EF4-FFF2-40B4-BE49-F238E27FC236}">
                    <a16:creationId xmlns:a16="http://schemas.microsoft.com/office/drawing/2014/main" xmlns="" id="{926A2C01-4909-4738-8BC2-40328E2A4F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909378" y="3699461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25" name="그림 24">
                <a:extLst>
                  <a:ext uri="{FF2B5EF4-FFF2-40B4-BE49-F238E27FC236}">
                    <a16:creationId xmlns:a16="http://schemas.microsoft.com/office/drawing/2014/main" xmlns="" id="{0B4E9AC8-ED79-4506-A46D-3200F90CD3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633085" y="3229898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xmlns="" id="{F37280F4-0380-4ECD-966E-8FE781A8B6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180794" y="2802664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27" name="그림 26">
                <a:extLst>
                  <a:ext uri="{FF2B5EF4-FFF2-40B4-BE49-F238E27FC236}">
                    <a16:creationId xmlns:a16="http://schemas.microsoft.com/office/drawing/2014/main" xmlns="" id="{5F1EB08C-DC4B-4835-B296-2B7D2E5E291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790499" y="2803386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28" name="그림 27">
                <a:extLst>
                  <a:ext uri="{FF2B5EF4-FFF2-40B4-BE49-F238E27FC236}">
                    <a16:creationId xmlns:a16="http://schemas.microsoft.com/office/drawing/2014/main" xmlns="" id="{9A900140-3E86-46E8-9DAD-10C0E1C69B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944222" y="232943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cxnSp>
            <p:nvCxnSpPr>
              <p:cNvPr id="29" name="직선 연결선 28">
                <a:extLst>
                  <a:ext uri="{FF2B5EF4-FFF2-40B4-BE49-F238E27FC236}">
                    <a16:creationId xmlns:a16="http://schemas.microsoft.com/office/drawing/2014/main" xmlns="" id="{BF25708E-C4CD-4B4A-9C82-411336B8D3C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795044" y="2558105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0" name="그림 29">
                <a:extLst>
                  <a:ext uri="{FF2B5EF4-FFF2-40B4-BE49-F238E27FC236}">
                    <a16:creationId xmlns:a16="http://schemas.microsoft.com/office/drawing/2014/main" xmlns="" id="{ECE6747E-8BF0-49EA-9343-436968DB37A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571461" y="2750278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31" name="그림 30">
                <a:extLst>
                  <a:ext uri="{FF2B5EF4-FFF2-40B4-BE49-F238E27FC236}">
                    <a16:creationId xmlns:a16="http://schemas.microsoft.com/office/drawing/2014/main" xmlns="" id="{5C8782AC-05D6-484C-BC69-1AD3070E8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404598" y="327445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32" name="그림 31">
                <a:extLst>
                  <a:ext uri="{FF2B5EF4-FFF2-40B4-BE49-F238E27FC236}">
                    <a16:creationId xmlns:a16="http://schemas.microsoft.com/office/drawing/2014/main" xmlns="" id="{D71E1EDF-7584-42E1-A678-EE474264EFB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810322" y="327445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33" name="그림 32">
                <a:extLst>
                  <a:ext uri="{FF2B5EF4-FFF2-40B4-BE49-F238E27FC236}">
                    <a16:creationId xmlns:a16="http://schemas.microsoft.com/office/drawing/2014/main" xmlns="" id="{395FF239-61DC-46EC-92A4-99E4852BE9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278620" y="3746806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34" name="그림 33">
                <a:extLst>
                  <a:ext uri="{FF2B5EF4-FFF2-40B4-BE49-F238E27FC236}">
                    <a16:creationId xmlns:a16="http://schemas.microsoft.com/office/drawing/2014/main" xmlns="" id="{C147D124-BCDD-4741-B77E-0D792AAF54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668722" y="3746806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35" name="그림 34">
                <a:extLst>
                  <a:ext uri="{FF2B5EF4-FFF2-40B4-BE49-F238E27FC236}">
                    <a16:creationId xmlns:a16="http://schemas.microsoft.com/office/drawing/2014/main" xmlns="" id="{2CD494FB-4E88-42CE-9C5D-478EEC626E7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318696" y="232943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36" name="그림 35">
                <a:extLst>
                  <a:ext uri="{FF2B5EF4-FFF2-40B4-BE49-F238E27FC236}">
                    <a16:creationId xmlns:a16="http://schemas.microsoft.com/office/drawing/2014/main" xmlns="" id="{665FB27B-25ED-4472-87A3-BEAE72C4EBB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120168" y="2283235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37" name="그림 36">
                <a:extLst>
                  <a:ext uri="{FF2B5EF4-FFF2-40B4-BE49-F238E27FC236}">
                    <a16:creationId xmlns:a16="http://schemas.microsoft.com/office/drawing/2014/main" xmlns="" id="{9394BA96-847C-4DD9-8B9D-95FD2DBB6B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710013" y="232943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38" name="그림 37">
                <a:extLst>
                  <a:ext uri="{FF2B5EF4-FFF2-40B4-BE49-F238E27FC236}">
                    <a16:creationId xmlns:a16="http://schemas.microsoft.com/office/drawing/2014/main" xmlns="" id="{64521EAF-9879-4D56-89EC-1AAC71292B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967517" y="2802664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39" name="그림 38">
                <a:extLst>
                  <a:ext uri="{FF2B5EF4-FFF2-40B4-BE49-F238E27FC236}">
                    <a16:creationId xmlns:a16="http://schemas.microsoft.com/office/drawing/2014/main" xmlns="" id="{46442E67-FE18-472E-8F51-491872B3A4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032627" y="327445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40" name="그림 39">
                <a:extLst>
                  <a:ext uri="{FF2B5EF4-FFF2-40B4-BE49-F238E27FC236}">
                    <a16:creationId xmlns:a16="http://schemas.microsoft.com/office/drawing/2014/main" xmlns="" id="{24C989B6-14AF-4C7B-80C6-9578CD4CFB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492432" y="3746806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</p:grpSp>
      </p:grpSp>
    </p:spTree>
    <p:extLst>
      <p:ext uri="{BB962C8B-B14F-4D97-AF65-F5344CB8AC3E}">
        <p14:creationId xmlns:p14="http://schemas.microsoft.com/office/powerpoint/2010/main" val="331561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0" y="932723"/>
            <a:ext cx="12192000" cy="9601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/>
          </a:p>
        </p:txBody>
      </p:sp>
      <p:sp>
        <p:nvSpPr>
          <p:cNvPr id="10" name="직사각형 9"/>
          <p:cNvSpPr/>
          <p:nvPr/>
        </p:nvSpPr>
        <p:spPr>
          <a:xfrm>
            <a:off x="0" y="932724"/>
            <a:ext cx="5135893" cy="96009"/>
          </a:xfrm>
          <a:prstGeom prst="rect">
            <a:avLst/>
          </a:prstGeom>
          <a:solidFill>
            <a:srgbClr val="EF50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2400">
              <a:solidFill>
                <a:srgbClr val="EF504F"/>
              </a:solidFill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36449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4" imgW="2743200" imgH="4267200" progId="">
                  <p:embed/>
                </p:oleObj>
              </mc:Choice>
              <mc:Fallback>
                <p:oleObj name="Equation" r:id="rId4" imgW="2743200" imgH="4267200" progId="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2D56EADD-A06B-45A7-99B5-C6F9D8E4331B}"/>
                  </a:ext>
                </a:extLst>
              </p:cNvPr>
              <p:cNvSpPr txBox="1"/>
              <p:nvPr/>
            </p:nvSpPr>
            <p:spPr>
              <a:xfrm>
                <a:off x="576923" y="1246651"/>
                <a:ext cx="8515376" cy="4662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err="1"/>
                  <a:t>Ising</a:t>
                </a:r>
                <a:r>
                  <a:rPr lang="en-US" altLang="ko-KR" sz="2200" dirty="0"/>
                  <a:t> </a:t>
                </a:r>
                <a:r>
                  <a:rPr lang="en-US" altLang="ko-KR" sz="2200" dirty="0" smtClean="0"/>
                  <a:t>model for wireless communication networks</a:t>
                </a:r>
                <a:endParaRPr lang="en-US" altLang="ko-KR" sz="2200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/>
                  <a:t>State </a:t>
                </a:r>
                <a:r>
                  <a:rPr lang="en-US" altLang="ko-KR" sz="2200" dirty="0"/>
                  <a:t>representation via </a:t>
                </a:r>
                <a:r>
                  <a:rPr lang="en-US" altLang="ko-KR" sz="2200" dirty="0" smtClean="0"/>
                  <a:t>binary particle spin </a:t>
                </a:r>
                <a14:m>
                  <m:oMath xmlns:m="http://schemas.openxmlformats.org/officeDocument/2006/math">
                    <m:r>
                      <a:rPr lang="en-US" altLang="ko-KR" sz="2200" b="0" i="1" smtClean="0">
                        <a:latin typeface="Cambria Math" panose="02040503050406030204" pitchFamily="18" charset="0"/>
                      </a:rPr>
                      <m:t>{−1, +1}</m:t>
                    </m:r>
                  </m:oMath>
                </a14:m>
                <a:endParaRPr lang="en-US" altLang="ko-KR" sz="2200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>
                    <a:sym typeface="Wingdings" panose="05000000000000000000" pitchFamily="2" charset="2"/>
                  </a:rPr>
                  <a:t>Allocation variables: </a:t>
                </a:r>
                <a:r>
                  <a:rPr lang="en-US" altLang="ko-KR" sz="2200" dirty="0"/>
                  <a:t>spin </a:t>
                </a:r>
                <a:r>
                  <a:rPr lang="en-US" altLang="ko-KR" sz="2200" dirty="0" smtClean="0"/>
                  <a:t>states</a:t>
                </a:r>
                <a:endParaRPr lang="en-US" altLang="ko-KR" sz="2200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>
                    <a:sym typeface="Wingdings" panose="05000000000000000000" pitchFamily="2" charset="2"/>
                  </a:rPr>
                  <a:t>Objective of network </a:t>
                </a:r>
                <a:r>
                  <a:rPr lang="en-US" altLang="ko-KR" sz="2200" dirty="0">
                    <a:sym typeface="Wingdings" panose="05000000000000000000" pitchFamily="2" charset="2"/>
                  </a:rPr>
                  <a:t>allocation:</a:t>
                </a:r>
                <a:br>
                  <a:rPr lang="en-US" altLang="ko-KR" sz="2200" dirty="0">
                    <a:sym typeface="Wingdings" panose="05000000000000000000" pitchFamily="2" charset="2"/>
                  </a:rPr>
                </a:br>
                <a:r>
                  <a:rPr lang="en-US" altLang="ko-KR" sz="2200" dirty="0">
                    <a:sym typeface="Wingdings" panose="05000000000000000000" pitchFamily="2" charset="2"/>
                  </a:rPr>
                  <a:t>identification of stable </a:t>
                </a:r>
                <a:r>
                  <a:rPr lang="en-US" altLang="ko-KR" sz="2200" dirty="0" smtClean="0"/>
                  <a:t>states </a:t>
                </a:r>
                <a:r>
                  <a:rPr lang="en-US" altLang="ko-KR" sz="2200" dirty="0"/>
                  <a:t>(</a:t>
                </a:r>
                <a:r>
                  <a:rPr lang="en-US" altLang="ko-KR" sz="2200" dirty="0" smtClean="0"/>
                  <a:t>lowest </a:t>
                </a:r>
                <a:r>
                  <a:rPr lang="en-US" altLang="ko-KR" sz="2200" dirty="0"/>
                  <a:t>energy)</a:t>
                </a:r>
              </a:p>
              <a:p>
                <a:pPr lvl="1">
                  <a:lnSpc>
                    <a:spcPct val="150000"/>
                  </a:lnSpc>
                </a:pPr>
                <a:endParaRPr lang="en-US" altLang="ko-KR" sz="22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/>
                  <a:t>Particle system in equilibrium</a:t>
                </a:r>
                <a:endParaRPr lang="en-US" altLang="ko-KR" sz="2200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2200" dirty="0" smtClean="0"/>
                  <a:t>Local stable state among </a:t>
                </a:r>
                <a:r>
                  <a:rPr lang="en-US" altLang="ko-KR" sz="2200" dirty="0"/>
                  <a:t>particle spins </a:t>
                </a:r>
                <a:r>
                  <a:rPr lang="en-US" altLang="ko-KR" sz="2200" dirty="0" smtClean="0"/>
                  <a:t>(</a:t>
                </a:r>
                <a:r>
                  <a:rPr lang="en-US" altLang="ko-KR" sz="2200" b="1" dirty="0" smtClean="0"/>
                  <a:t>self-consistency</a:t>
                </a:r>
                <a:r>
                  <a:rPr lang="en-US" altLang="ko-KR" sz="2200" dirty="0" smtClean="0"/>
                  <a:t>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sz="2200" i="1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altLang="ko-KR" sz="2200" dirty="0" smtClean="0">
                    <a:latin typeface="Cambria Math" panose="02040503050406030204" pitchFamily="18" charset="0"/>
                  </a:rPr>
                  <a:t>: </a:t>
                </a:r>
                <a:r>
                  <a:rPr lang="en-US" altLang="ko-KR" sz="2200" dirty="0" smtClean="0"/>
                  <a:t>global stable states</a:t>
                </a:r>
                <a:endParaRPr lang="en-US" altLang="ko-KR" sz="2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56EADD-A06B-45A7-99B5-C6F9D8E433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23" y="1246651"/>
                <a:ext cx="8515376" cy="4662815"/>
              </a:xfrm>
              <a:prstGeom prst="rect">
                <a:avLst/>
              </a:prstGeom>
              <a:blipFill rotWithShape="0">
                <a:blip r:embed="rId6"/>
                <a:stretch>
                  <a:fillRect l="-859" b="-39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0B15A6D-3A0A-4834-BCB6-7AD1891F4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E0B15A6D-3A0A-4834-BCB6-7AD1891F4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그룹 41">
            <a:extLst>
              <a:ext uri="{FF2B5EF4-FFF2-40B4-BE49-F238E27FC236}">
                <a16:creationId xmlns:a16="http://schemas.microsoft.com/office/drawing/2014/main" xmlns="" id="{5B1597C5-9E39-4CEB-A1AA-EADA691C24D8}"/>
              </a:ext>
            </a:extLst>
          </p:cNvPr>
          <p:cNvGrpSpPr/>
          <p:nvPr/>
        </p:nvGrpSpPr>
        <p:grpSpPr>
          <a:xfrm>
            <a:off x="8138860" y="1486603"/>
            <a:ext cx="3811858" cy="1939375"/>
            <a:chOff x="6668722" y="2283235"/>
            <a:chExt cx="3811858" cy="1939375"/>
          </a:xfrm>
        </p:grpSpPr>
        <p:grpSp>
          <p:nvGrpSpPr>
            <p:cNvPr id="43" name="그룹 42">
              <a:extLst>
                <a:ext uri="{FF2B5EF4-FFF2-40B4-BE49-F238E27FC236}">
                  <a16:creationId xmlns:a16="http://schemas.microsoft.com/office/drawing/2014/main" xmlns="" id="{0E59E090-3B74-4613-AF26-32B24F8E14F9}"/>
                </a:ext>
              </a:extLst>
            </p:cNvPr>
            <p:cNvGrpSpPr/>
            <p:nvPr/>
          </p:nvGrpSpPr>
          <p:grpSpPr>
            <a:xfrm>
              <a:off x="9042301" y="3081756"/>
              <a:ext cx="1438279" cy="784324"/>
              <a:chOff x="8787749" y="5506999"/>
              <a:chExt cx="1438279" cy="7843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xmlns="" id="{5758CDDB-4CE4-4B13-9E18-6614AADE391D}"/>
                      </a:ext>
                    </a:extLst>
                  </p:cNvPr>
                  <p:cNvSpPr txBox="1"/>
                  <p:nvPr/>
                </p:nvSpPr>
                <p:spPr>
                  <a:xfrm>
                    <a:off x="8787749" y="6014324"/>
                    <a:ext cx="143827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={−1, +1}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5758CDDB-4CE4-4B13-9E18-6614AADE39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87749" y="6014324"/>
                    <a:ext cx="1438279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271" r="-5085" b="-413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00" name="그림 99">
                <a:extLst>
                  <a:ext uri="{FF2B5EF4-FFF2-40B4-BE49-F238E27FC236}">
                    <a16:creationId xmlns:a16="http://schemas.microsoft.com/office/drawing/2014/main" xmlns="" id="{CA0206B8-6BA6-4922-B9EA-ED9F111B8A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828169" y="5506999"/>
                <a:ext cx="272080" cy="457119"/>
              </a:xfrm>
              <a:prstGeom prst="rect">
                <a:avLst/>
              </a:prstGeom>
            </p:spPr>
          </p:pic>
          <p:pic>
            <p:nvPicPr>
              <p:cNvPr id="101" name="그림 100">
                <a:extLst>
                  <a:ext uri="{FF2B5EF4-FFF2-40B4-BE49-F238E27FC236}">
                    <a16:creationId xmlns:a16="http://schemas.microsoft.com/office/drawing/2014/main" xmlns="" id="{902D1EC3-A7A9-4ACE-842B-3B21AEF14DE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443061" y="5524942"/>
                <a:ext cx="274871" cy="457119"/>
              </a:xfrm>
              <a:prstGeom prst="rect">
                <a:avLst/>
              </a:prstGeom>
            </p:spPr>
          </p:pic>
        </p:grpSp>
        <p:grpSp>
          <p:nvGrpSpPr>
            <p:cNvPr id="44" name="그룹 43">
              <a:extLst>
                <a:ext uri="{FF2B5EF4-FFF2-40B4-BE49-F238E27FC236}">
                  <a16:creationId xmlns:a16="http://schemas.microsoft.com/office/drawing/2014/main" xmlns="" id="{FFB117B7-0DCF-438F-AD85-B17B0FB384EB}"/>
                </a:ext>
              </a:extLst>
            </p:cNvPr>
            <p:cNvGrpSpPr/>
            <p:nvPr/>
          </p:nvGrpSpPr>
          <p:grpSpPr>
            <a:xfrm>
              <a:off x="6668722" y="2283235"/>
              <a:ext cx="2576186" cy="1939375"/>
              <a:chOff x="6668722" y="2283235"/>
              <a:chExt cx="2576186" cy="1939375"/>
            </a:xfrm>
          </p:grpSpPr>
          <p:cxnSp>
            <p:nvCxnSpPr>
              <p:cNvPr id="74" name="직선 연결선 73">
                <a:extLst>
                  <a:ext uri="{FF2B5EF4-FFF2-40B4-BE49-F238E27FC236}">
                    <a16:creationId xmlns:a16="http://schemas.microsoft.com/office/drawing/2014/main" xmlns="" id="{618558C3-A18A-4D96-BF60-0AD57E64F1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402374" y="2558105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직선 연결선 74">
                <a:extLst>
                  <a:ext uri="{FF2B5EF4-FFF2-40B4-BE49-F238E27FC236}">
                    <a16:creationId xmlns:a16="http://schemas.microsoft.com/office/drawing/2014/main" xmlns="" id="{FF2EBFA9-1BA0-4BCB-B5FF-F0BA00FEAF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026484" y="2558105"/>
                <a:ext cx="455769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직선 연결선 76">
                <a:extLst>
                  <a:ext uri="{FF2B5EF4-FFF2-40B4-BE49-F238E27FC236}">
                    <a16:creationId xmlns:a16="http://schemas.microsoft.com/office/drawing/2014/main" xmlns="" id="{6A9B8B53-29A5-4BC4-B8C3-355F018A775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33085" y="2558105"/>
                <a:ext cx="462956" cy="142553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직선 연결선 77">
                <a:extLst>
                  <a:ext uri="{FF2B5EF4-FFF2-40B4-BE49-F238E27FC236}">
                    <a16:creationId xmlns:a16="http://schemas.microsoft.com/office/drawing/2014/main" xmlns="" id="{65AB9EBB-77AF-4E50-A064-D804FF8091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59405" y="2558105"/>
                <a:ext cx="1844383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직선 연결선 78">
                <a:extLst>
                  <a:ext uri="{FF2B5EF4-FFF2-40B4-BE49-F238E27FC236}">
                    <a16:creationId xmlns:a16="http://schemas.microsoft.com/office/drawing/2014/main" xmlns="" id="{6251D0DC-EA07-4C0C-803A-0B72330144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12346" y="3029843"/>
                <a:ext cx="1835344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직선 연결선 79">
                <a:extLst>
                  <a:ext uri="{FF2B5EF4-FFF2-40B4-BE49-F238E27FC236}">
                    <a16:creationId xmlns:a16="http://schemas.microsoft.com/office/drawing/2014/main" xmlns="" id="{E0ED9ADE-8FA3-47C1-B91B-EF889690A4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62177" y="3501581"/>
                <a:ext cx="1829415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직선 연결선 80">
                <a:extLst>
                  <a:ext uri="{FF2B5EF4-FFF2-40B4-BE49-F238E27FC236}">
                    <a16:creationId xmlns:a16="http://schemas.microsoft.com/office/drawing/2014/main" xmlns="" id="{5F6A1369-E5EF-4AA3-847B-79FFEE64039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95044" y="3973318"/>
                <a:ext cx="1844079" cy="0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82" name="그림 81">
                <a:extLst>
                  <a:ext uri="{FF2B5EF4-FFF2-40B4-BE49-F238E27FC236}">
                    <a16:creationId xmlns:a16="http://schemas.microsoft.com/office/drawing/2014/main" xmlns="" id="{926A2C01-4909-4738-8BC2-40328E2A4F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909378" y="3699461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83" name="그림 82">
                <a:extLst>
                  <a:ext uri="{FF2B5EF4-FFF2-40B4-BE49-F238E27FC236}">
                    <a16:creationId xmlns:a16="http://schemas.microsoft.com/office/drawing/2014/main" xmlns="" id="{0B4E9AC8-ED79-4506-A46D-3200F90CD3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633085" y="3229898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84" name="그림 83">
                <a:extLst>
                  <a:ext uri="{FF2B5EF4-FFF2-40B4-BE49-F238E27FC236}">
                    <a16:creationId xmlns:a16="http://schemas.microsoft.com/office/drawing/2014/main" xmlns="" id="{F37280F4-0380-4ECD-966E-8FE781A8B6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180794" y="2802664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85" name="그림 84">
                <a:extLst>
                  <a:ext uri="{FF2B5EF4-FFF2-40B4-BE49-F238E27FC236}">
                    <a16:creationId xmlns:a16="http://schemas.microsoft.com/office/drawing/2014/main" xmlns="" id="{5F1EB08C-DC4B-4835-B296-2B7D2E5E291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790499" y="2803386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86" name="그림 85">
                <a:extLst>
                  <a:ext uri="{FF2B5EF4-FFF2-40B4-BE49-F238E27FC236}">
                    <a16:creationId xmlns:a16="http://schemas.microsoft.com/office/drawing/2014/main" xmlns="" id="{9A900140-3E86-46E8-9DAD-10C0E1C69B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944222" y="232943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cxnSp>
            <p:nvCxnSpPr>
              <p:cNvPr id="87" name="직선 연결선 86">
                <a:extLst>
                  <a:ext uri="{FF2B5EF4-FFF2-40B4-BE49-F238E27FC236}">
                    <a16:creationId xmlns:a16="http://schemas.microsoft.com/office/drawing/2014/main" xmlns="" id="{BF25708E-C4CD-4B4A-9C82-411336B8D3C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795044" y="2558105"/>
                <a:ext cx="466090" cy="1415213"/>
              </a:xfrm>
              <a:prstGeom prst="line">
                <a:avLst/>
              </a:prstGeom>
              <a:ln w="44450">
                <a:solidFill>
                  <a:schemeClr val="accent1">
                    <a:lumMod val="50000"/>
                    <a:alpha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88" name="그림 87">
                <a:extLst>
                  <a:ext uri="{FF2B5EF4-FFF2-40B4-BE49-F238E27FC236}">
                    <a16:creationId xmlns:a16="http://schemas.microsoft.com/office/drawing/2014/main" xmlns="" id="{ECE6747E-8BF0-49EA-9343-436968DB37A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571461" y="2750278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89" name="그림 88">
                <a:extLst>
                  <a:ext uri="{FF2B5EF4-FFF2-40B4-BE49-F238E27FC236}">
                    <a16:creationId xmlns:a16="http://schemas.microsoft.com/office/drawing/2014/main" xmlns="" id="{5C8782AC-05D6-484C-BC69-1AD3070E8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404598" y="327445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90" name="그림 89">
                <a:extLst>
                  <a:ext uri="{FF2B5EF4-FFF2-40B4-BE49-F238E27FC236}">
                    <a16:creationId xmlns:a16="http://schemas.microsoft.com/office/drawing/2014/main" xmlns="" id="{D71E1EDF-7584-42E1-A678-EE474264EFB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810322" y="327445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91" name="그림 90">
                <a:extLst>
                  <a:ext uri="{FF2B5EF4-FFF2-40B4-BE49-F238E27FC236}">
                    <a16:creationId xmlns:a16="http://schemas.microsoft.com/office/drawing/2014/main" xmlns="" id="{395FF239-61DC-46EC-92A4-99E4852BE9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278620" y="3746806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92" name="그림 91">
                <a:extLst>
                  <a:ext uri="{FF2B5EF4-FFF2-40B4-BE49-F238E27FC236}">
                    <a16:creationId xmlns:a16="http://schemas.microsoft.com/office/drawing/2014/main" xmlns="" id="{C147D124-BCDD-4741-B77E-0D792AAF54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668722" y="3746806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93" name="그림 92">
                <a:extLst>
                  <a:ext uri="{FF2B5EF4-FFF2-40B4-BE49-F238E27FC236}">
                    <a16:creationId xmlns:a16="http://schemas.microsoft.com/office/drawing/2014/main" xmlns="" id="{2CD494FB-4E88-42CE-9C5D-478EEC626E7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318696" y="232943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94" name="그림 93">
                <a:extLst>
                  <a:ext uri="{FF2B5EF4-FFF2-40B4-BE49-F238E27FC236}">
                    <a16:creationId xmlns:a16="http://schemas.microsoft.com/office/drawing/2014/main" xmlns="" id="{665FB27B-25ED-4472-87A3-BEAE72C4EBB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3595" b="99020" l="3590" r="98974">
                            <a14:foregroundMark x1="50256" y1="6863" x2="50256" y2="6863"/>
                            <a14:foregroundMark x1="73333" y1="58497" x2="73333" y2="58497"/>
                            <a14:foregroundMark x1="88718" y1="57190" x2="88718" y2="57190"/>
                            <a14:foregroundMark x1="93846" y1="54575" x2="93846" y2="54575"/>
                            <a14:foregroundMark x1="6154" y1="54248" x2="6154" y2="54248"/>
                            <a14:foregroundMark x1="93333" y1="63725" x2="93333" y2="63725"/>
                            <a14:foregroundMark x1="5641" y1="62745" x2="5641" y2="62745"/>
                            <a14:foregroundMark x1="50769" y1="3595" x2="50769" y2="3595"/>
                            <a14:foregroundMark x1="51282" y1="94771" x2="51282" y2="94771"/>
                            <a14:foregroundMark x1="3590" y1="52941" x2="3590" y2="52941"/>
                            <a14:foregroundMark x1="49744" y1="69281" x2="49744" y2="69281"/>
                            <a14:foregroundMark x1="49231" y1="99346" x2="49231" y2="99346"/>
                            <a14:foregroundMark x1="98974" y1="55882" x2="98974" y2="5588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120168" y="2283235"/>
                <a:ext cx="297633" cy="475804"/>
              </a:xfrm>
              <a:prstGeom prst="rect">
                <a:avLst/>
              </a:prstGeom>
            </p:spPr>
          </p:pic>
          <p:pic>
            <p:nvPicPr>
              <p:cNvPr id="95" name="그림 94">
                <a:extLst>
                  <a:ext uri="{FF2B5EF4-FFF2-40B4-BE49-F238E27FC236}">
                    <a16:creationId xmlns:a16="http://schemas.microsoft.com/office/drawing/2014/main" xmlns="" id="{9394BA96-847C-4DD9-8B9D-95FD2DBB6B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710013" y="232943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96" name="그림 95">
                <a:extLst>
                  <a:ext uri="{FF2B5EF4-FFF2-40B4-BE49-F238E27FC236}">
                    <a16:creationId xmlns:a16="http://schemas.microsoft.com/office/drawing/2014/main" xmlns="" id="{64521EAF-9879-4D56-89EC-1AAC71292B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967517" y="2802664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97" name="그림 96">
                <a:extLst>
                  <a:ext uri="{FF2B5EF4-FFF2-40B4-BE49-F238E27FC236}">
                    <a16:creationId xmlns:a16="http://schemas.microsoft.com/office/drawing/2014/main" xmlns="" id="{46442E67-FE18-472E-8F51-491872B3A4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032627" y="3274455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  <p:pic>
            <p:nvPicPr>
              <p:cNvPr id="98" name="그림 97">
                <a:extLst>
                  <a:ext uri="{FF2B5EF4-FFF2-40B4-BE49-F238E27FC236}">
                    <a16:creationId xmlns:a16="http://schemas.microsoft.com/office/drawing/2014/main" xmlns="" id="{24C989B6-14AF-4C7B-80C6-9578CD4CFB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922" b="97386" l="1523" r="93909">
                            <a14:foregroundMark x1="51777" y1="93791" x2="51777" y2="93791"/>
                            <a14:foregroundMark x1="49746" y1="4248" x2="49746" y2="4248"/>
                            <a14:foregroundMark x1="23350" y1="37255" x2="23350" y2="37255"/>
                            <a14:foregroundMark x1="89340" y1="27124" x2="89340" y2="27124"/>
                            <a14:foregroundMark x1="65482" y1="29412" x2="65482" y2="29412"/>
                            <a14:foregroundMark x1="65482" y1="29412" x2="65482" y2="29412"/>
                            <a14:foregroundMark x1="59898" y1="39216" x2="59898" y2="39216"/>
                            <a14:foregroundMark x1="64975" y1="39216" x2="64975" y2="39216"/>
                            <a14:foregroundMark x1="67513" y1="39216" x2="71574" y2="39216"/>
                            <a14:foregroundMark x1="73096" y1="39216" x2="73096" y2="39216"/>
                            <a14:foregroundMark x1="77157" y1="40523" x2="79695" y2="41176"/>
                            <a14:foregroundMark x1="83756" y1="41176" x2="83756" y2="41176"/>
                            <a14:foregroundMark x1="89340" y1="42810" x2="89340" y2="42810"/>
                            <a14:foregroundMark x1="90863" y1="43464" x2="90863" y2="43464"/>
                            <a14:foregroundMark x1="89340" y1="44118" x2="89340" y2="44118"/>
                            <a14:foregroundMark x1="90863" y1="43464" x2="90863" y2="43464"/>
                            <a14:foregroundMark x1="93909" y1="44118" x2="93909" y2="44118"/>
                            <a14:foregroundMark x1="8629" y1="42157" x2="8629" y2="42157"/>
                            <a14:foregroundMark x1="8629" y1="42157" x2="8629" y2="42157"/>
                            <a14:foregroundMark x1="49239" y1="97712" x2="49239" y2="97712"/>
                            <a14:foregroundMark x1="48223" y1="65359" x2="48223" y2="65359"/>
                            <a14:foregroundMark x1="46701" y1="60458" x2="46701" y2="60458"/>
                            <a14:foregroundMark x1="49746" y1="61111" x2="49746" y2="61111"/>
                            <a14:foregroundMark x1="49239" y1="70588" x2="49239" y2="70588"/>
                            <a14:foregroundMark x1="48731" y1="73203" x2="48731" y2="73203"/>
                            <a14:foregroundMark x1="49239" y1="39542" x2="49239" y2="39542"/>
                            <a14:foregroundMark x1="1523" y1="47712" x2="1523" y2="47712"/>
                            <a14:backgroundMark x1="77157" y1="7843" x2="77157" y2="7843"/>
                            <a14:backgroundMark x1="19797" y1="5229" x2="19797" y2="5229"/>
                            <a14:backgroundMark x1="19797" y1="5229" x2="19797" y2="5229"/>
                            <a14:backgroundMark x1="8629" y1="91176" x2="8629" y2="91176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492432" y="3746806"/>
                <a:ext cx="300686" cy="475804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</p:pic>
        </p:grpSp>
      </p:grpSp>
      <p:sp>
        <p:nvSpPr>
          <p:cNvPr id="39" name="TextBox 38"/>
          <p:cNvSpPr txBox="1"/>
          <p:nvPr/>
        </p:nvSpPr>
        <p:spPr>
          <a:xfrm>
            <a:off x="136446" y="82430"/>
            <a:ext cx="10972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4800" b="1" spc="400" dirty="0">
                <a:ln w="9525">
                  <a:solidFill>
                    <a:schemeClr val="bg1">
                      <a:lumMod val="65000"/>
                      <a:alpha val="0"/>
                    </a:schemeClr>
                  </a:solidFill>
                </a:ln>
                <a:solidFill>
                  <a:srgbClr val="EF504F"/>
                </a:solidFill>
              </a:rPr>
              <a:t>2 </a:t>
            </a:r>
            <a:r>
              <a:rPr lang="en-US" altLang="ko-KR" sz="2800" b="1" kern="0" dirty="0">
                <a:latin typeface="+mj-ea"/>
              </a:rPr>
              <a:t>Physics model of resource </a:t>
            </a:r>
            <a:r>
              <a:rPr lang="en-US" altLang="ko-KR" sz="2800" b="1" kern="0" dirty="0" smtClean="0">
                <a:latin typeface="+mj-ea"/>
              </a:rPr>
              <a:t>allocation</a:t>
            </a:r>
            <a:endParaRPr lang="en-US" altLang="ko-KR" sz="2800" b="1" kern="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9244789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45</TotalTime>
  <Words>1161</Words>
  <Application>Microsoft Office PowerPoint</Application>
  <PresentationFormat>와이드스크린</PresentationFormat>
  <Paragraphs>474</Paragraphs>
  <Slides>28</Slides>
  <Notes>28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8</vt:i4>
      </vt:variant>
    </vt:vector>
  </HeadingPairs>
  <TitlesOfParts>
    <vt:vector size="36" baseType="lpstr">
      <vt:lpstr>맑은 고딕</vt:lpstr>
      <vt:lpstr>Arial</vt:lpstr>
      <vt:lpstr>Cambria Math</vt:lpstr>
      <vt:lpstr>Georgia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Hong Ki Kim</dc:creator>
  <cp:lastModifiedBy>usder</cp:lastModifiedBy>
  <cp:revision>1145</cp:revision>
  <cp:lastPrinted>2022-02-13T13:26:39Z</cp:lastPrinted>
  <dcterms:created xsi:type="dcterms:W3CDTF">2018-02-05T08:21:54Z</dcterms:created>
  <dcterms:modified xsi:type="dcterms:W3CDTF">2022-02-16T03:11:39Z</dcterms:modified>
</cp:coreProperties>
</file>